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theme/themeOverride2.xml" ContentType="application/vnd.openxmlformats-officedocument.themeOverride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theme/themeOverride3.xml" ContentType="application/vnd.openxmlformats-officedocument.themeOverride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theme/themeOverride4.xml" ContentType="application/vnd.openxmlformats-officedocument.themeOverride+xml"/>
  <Override PartName="/word/drawings/drawing5.xml" ContentType="application/vnd.openxmlformats-officedocument.drawingml.chartshapes+xml"/>
  <Override PartName="/word/charts/chart6.xml" ContentType="application/vnd.openxmlformats-officedocument.drawingml.chart+xml"/>
  <Override PartName="/word/theme/themeOverride5.xml" ContentType="application/vnd.openxmlformats-officedocument.themeOverride+xml"/>
  <Override PartName="/word/drawings/drawing6.xml" ContentType="application/vnd.openxmlformats-officedocument.drawingml.chartshapes+xml"/>
  <Override PartName="/word/charts/chart7.xml" ContentType="application/vnd.openxmlformats-officedocument.drawingml.chart+xml"/>
  <Override PartName="/word/theme/themeOverride6.xml" ContentType="application/vnd.openxmlformats-officedocument.themeOverride+xml"/>
  <Override PartName="/word/drawings/drawing7.xml" ContentType="application/vnd.openxmlformats-officedocument.drawingml.chartshapes+xml"/>
  <Override PartName="/word/charts/chart8.xml" ContentType="application/vnd.openxmlformats-officedocument.drawingml.chart+xml"/>
  <Override PartName="/word/theme/themeOverride7.xml" ContentType="application/vnd.openxmlformats-officedocument.themeOverride+xml"/>
  <Override PartName="/word/drawings/drawing8.xml" ContentType="application/vnd.openxmlformats-officedocument.drawingml.chartshapes+xml"/>
  <Override PartName="/word/charts/chart9.xml" ContentType="application/vnd.openxmlformats-officedocument.drawingml.chart+xml"/>
  <Override PartName="/word/drawings/drawing9.xml" ContentType="application/vnd.openxmlformats-officedocument.drawingml.chartshapes+xml"/>
  <Override PartName="/word/charts/chart10.xml" ContentType="application/vnd.openxmlformats-officedocument.drawingml.chart+xml"/>
  <Override PartName="/word/theme/themeOverride8.xml" ContentType="application/vnd.openxmlformats-officedocument.themeOverride+xml"/>
  <Override PartName="/word/drawings/drawing10.xml" ContentType="application/vnd.openxmlformats-officedocument.drawingml.chartshapes+xml"/>
  <Override PartName="/word/charts/chart11.xml" ContentType="application/vnd.openxmlformats-officedocument.drawingml.chart+xml"/>
  <Override PartName="/word/theme/themeOverride9.xml" ContentType="application/vnd.openxmlformats-officedocument.themeOverride+xml"/>
  <Override PartName="/word/charts/chart12.xml" ContentType="application/vnd.openxmlformats-officedocument.drawingml.chart+xml"/>
  <Override PartName="/word/theme/themeOverride10.xml" ContentType="application/vnd.openxmlformats-officedocument.themeOverride+xml"/>
  <Override PartName="/word/charts/chart13.xml" ContentType="application/vnd.openxmlformats-officedocument.drawingml.chart+xml"/>
  <Override PartName="/word/theme/themeOverride11.xml" ContentType="application/vnd.openxmlformats-officedocument.themeOverride+xml"/>
  <Override PartName="/word/charts/chart14.xml" ContentType="application/vnd.openxmlformats-officedocument.drawingml.chart+xml"/>
  <Override PartName="/word/theme/themeOverride12.xml" ContentType="application/vnd.openxmlformats-officedocument.themeOverride+xml"/>
  <Override PartName="/word/charts/chart15.xml" ContentType="application/vnd.openxmlformats-officedocument.drawingml.chart+xml"/>
  <Override PartName="/word/theme/themeOverride13.xml" ContentType="application/vnd.openxmlformats-officedocument.themeOverride+xml"/>
  <Override PartName="/word/charts/chart16.xml" ContentType="application/vnd.openxmlformats-officedocument.drawingml.chart+xml"/>
  <Override PartName="/word/theme/themeOverride14.xml" ContentType="application/vnd.openxmlformats-officedocument.themeOverride+xml"/>
  <Override PartName="/word/charts/chart17.xml" ContentType="application/vnd.openxmlformats-officedocument.drawingml.chart+xml"/>
  <Override PartName="/word/theme/themeOverride15.xml" ContentType="application/vnd.openxmlformats-officedocument.themeOverrid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FA30A3" w14:textId="77777777" w:rsidR="00404E29" w:rsidRPr="00A3378C" w:rsidRDefault="00404E29" w:rsidP="00404E29">
      <w:pPr>
        <w:jc w:val="center"/>
      </w:pPr>
      <w:bookmarkStart w:id="0" w:name="_Toc73688717"/>
      <w:bookmarkStart w:id="1" w:name="_Toc73688737"/>
      <w:bookmarkStart w:id="2" w:name="_Toc448807900"/>
      <w:bookmarkStart w:id="3" w:name="_Toc448808224"/>
      <w:bookmarkStart w:id="4" w:name="_Toc448808438"/>
      <w:bookmarkStart w:id="5" w:name="_Toc448808819"/>
      <w:bookmarkStart w:id="6" w:name="_Toc450023664"/>
      <w:bookmarkStart w:id="7" w:name="_Toc452448238"/>
      <w:bookmarkStart w:id="8" w:name="_Toc452645362"/>
      <w:r>
        <w:t>Государственное образовательное учреждение высшего профессионального образования</w:t>
      </w:r>
    </w:p>
    <w:p w14:paraId="24288D65" w14:textId="77777777" w:rsidR="00404E29" w:rsidRPr="00A3378C" w:rsidRDefault="00404E29" w:rsidP="00404E29">
      <w:pPr>
        <w:ind w:left="-360"/>
        <w:jc w:val="center"/>
      </w:pPr>
    </w:p>
    <w:p w14:paraId="42C52DAA" w14:textId="77777777" w:rsidR="00404E29" w:rsidRPr="00A3378C" w:rsidRDefault="00404E29" w:rsidP="00404E29">
      <w:pPr>
        <w:jc w:val="center"/>
      </w:pPr>
      <w:r>
        <w:t>«</w:t>
      </w:r>
      <w:r w:rsidRPr="00A3378C">
        <w:t>Самарский государственный аэрокосмический универс</w:t>
      </w:r>
      <w:r w:rsidRPr="00A3378C">
        <w:t>и</w:t>
      </w:r>
      <w:r w:rsidRPr="00A3378C">
        <w:t>тет имени академика С.П.Королева</w:t>
      </w:r>
      <w:r>
        <w:t>»</w:t>
      </w:r>
    </w:p>
    <w:p w14:paraId="2175A1A9" w14:textId="77777777" w:rsidR="00404E29" w:rsidRDefault="00404E29" w:rsidP="00404E29">
      <w:pPr>
        <w:jc w:val="center"/>
        <w:rPr>
          <w:i/>
          <w:sz w:val="28"/>
        </w:rPr>
      </w:pPr>
      <w:bookmarkStart w:id="9" w:name="_Toc448807902"/>
      <w:bookmarkStart w:id="10" w:name="_Toc448808226"/>
      <w:bookmarkStart w:id="11" w:name="_Toc448808440"/>
      <w:bookmarkStart w:id="12" w:name="_Toc450023666"/>
      <w:bookmarkStart w:id="13" w:name="_Toc452448240"/>
      <w:bookmarkStart w:id="14" w:name="_Toc452645364"/>
      <w:bookmarkEnd w:id="2"/>
      <w:bookmarkEnd w:id="3"/>
      <w:bookmarkEnd w:id="4"/>
      <w:bookmarkEnd w:id="5"/>
      <w:bookmarkEnd w:id="6"/>
      <w:bookmarkEnd w:id="7"/>
      <w:bookmarkEnd w:id="8"/>
    </w:p>
    <w:p w14:paraId="38C78E23" w14:textId="77777777" w:rsidR="00404E29" w:rsidRDefault="00404E29" w:rsidP="00404E29">
      <w:pPr>
        <w:jc w:val="center"/>
        <w:rPr>
          <w:i/>
          <w:sz w:val="28"/>
        </w:rPr>
      </w:pPr>
    </w:p>
    <w:p w14:paraId="5AA4A1F7" w14:textId="77777777" w:rsidR="00404E29" w:rsidRDefault="00404E29" w:rsidP="00404E29">
      <w:pPr>
        <w:jc w:val="center"/>
        <w:rPr>
          <w:i/>
          <w:sz w:val="28"/>
        </w:rPr>
      </w:pPr>
    </w:p>
    <w:p w14:paraId="78E664FB" w14:textId="77777777" w:rsidR="00404E29" w:rsidRDefault="00404E29" w:rsidP="00404E29">
      <w:pPr>
        <w:jc w:val="center"/>
        <w:rPr>
          <w:i/>
          <w:sz w:val="28"/>
        </w:rPr>
      </w:pPr>
    </w:p>
    <w:p w14:paraId="39BCF2BC" w14:textId="77777777" w:rsidR="00404E29" w:rsidRDefault="00404E29" w:rsidP="00404E29">
      <w:pPr>
        <w:jc w:val="center"/>
        <w:rPr>
          <w:i/>
          <w:sz w:val="28"/>
        </w:rPr>
      </w:pPr>
    </w:p>
    <w:bookmarkEnd w:id="9"/>
    <w:bookmarkEnd w:id="10"/>
    <w:bookmarkEnd w:id="11"/>
    <w:bookmarkEnd w:id="12"/>
    <w:bookmarkEnd w:id="13"/>
    <w:bookmarkEnd w:id="14"/>
    <w:p w14:paraId="20B8F263" w14:textId="77777777" w:rsidR="00404E29" w:rsidRPr="00FC7C0E" w:rsidRDefault="00404E29" w:rsidP="00404E29">
      <w:pPr>
        <w:jc w:val="center"/>
        <w:rPr>
          <w:b/>
          <w:i/>
          <w:sz w:val="28"/>
          <w:szCs w:val="28"/>
        </w:rPr>
      </w:pPr>
      <w:r w:rsidRPr="00FC7C0E">
        <w:rPr>
          <w:i/>
          <w:sz w:val="28"/>
          <w:szCs w:val="28"/>
        </w:rPr>
        <w:t>Кафедра</w:t>
      </w:r>
      <w:r>
        <w:rPr>
          <w:i/>
          <w:sz w:val="28"/>
          <w:szCs w:val="28"/>
        </w:rPr>
        <w:t xml:space="preserve"> прочности </w:t>
      </w:r>
      <w:r w:rsidRPr="00FC7C0E">
        <w:rPr>
          <w:i/>
          <w:sz w:val="28"/>
          <w:szCs w:val="28"/>
        </w:rPr>
        <w:t>летательных аппаратов</w:t>
      </w:r>
    </w:p>
    <w:p w14:paraId="72377C81" w14:textId="77777777" w:rsidR="00404E29" w:rsidRDefault="00404E29" w:rsidP="00404E29">
      <w:pPr>
        <w:jc w:val="center"/>
        <w:rPr>
          <w:i/>
          <w:sz w:val="28"/>
        </w:rPr>
      </w:pPr>
    </w:p>
    <w:p w14:paraId="55B05813" w14:textId="77777777" w:rsidR="00404E29" w:rsidRDefault="00404E29" w:rsidP="00404E29">
      <w:pPr>
        <w:jc w:val="center"/>
        <w:rPr>
          <w:i/>
          <w:sz w:val="28"/>
        </w:rPr>
      </w:pPr>
    </w:p>
    <w:p w14:paraId="692FAA71" w14:textId="77777777" w:rsidR="00404E29" w:rsidRDefault="00404E29" w:rsidP="00404E29">
      <w:pPr>
        <w:jc w:val="center"/>
        <w:rPr>
          <w:i/>
          <w:sz w:val="28"/>
        </w:rPr>
      </w:pPr>
    </w:p>
    <w:p w14:paraId="64AA8D36" w14:textId="77777777" w:rsidR="00404E29" w:rsidRDefault="00404E29" w:rsidP="00404E29">
      <w:pPr>
        <w:jc w:val="center"/>
        <w:rPr>
          <w:i/>
          <w:sz w:val="28"/>
        </w:rPr>
      </w:pPr>
    </w:p>
    <w:p w14:paraId="7DF83A7D" w14:textId="77777777" w:rsidR="00404E29" w:rsidRDefault="00404E29" w:rsidP="00404E29">
      <w:pPr>
        <w:rPr>
          <w:i/>
          <w:sz w:val="28"/>
        </w:rPr>
      </w:pPr>
    </w:p>
    <w:p w14:paraId="36E8C080" w14:textId="77777777" w:rsidR="00404E29" w:rsidRDefault="00404E29" w:rsidP="00404E29">
      <w:pPr>
        <w:jc w:val="center"/>
        <w:rPr>
          <w:i/>
          <w:sz w:val="28"/>
        </w:rPr>
      </w:pPr>
    </w:p>
    <w:p w14:paraId="1A2DC857" w14:textId="77777777" w:rsidR="00404E29" w:rsidRDefault="00404E29" w:rsidP="00404E29">
      <w:pPr>
        <w:jc w:val="center"/>
        <w:rPr>
          <w:i/>
          <w:sz w:val="28"/>
        </w:rPr>
      </w:pPr>
    </w:p>
    <w:p w14:paraId="696B8346" w14:textId="77777777" w:rsidR="00404E29" w:rsidRDefault="00404E29" w:rsidP="00404E29">
      <w:pPr>
        <w:jc w:val="center"/>
        <w:rPr>
          <w:i/>
          <w:sz w:val="28"/>
        </w:rPr>
      </w:pPr>
    </w:p>
    <w:p w14:paraId="5C98142E" w14:textId="77777777" w:rsidR="00404E29" w:rsidRDefault="00404E29" w:rsidP="00404E29">
      <w:pPr>
        <w:jc w:val="center"/>
        <w:rPr>
          <w:i/>
          <w:sz w:val="28"/>
        </w:rPr>
      </w:pPr>
    </w:p>
    <w:p w14:paraId="514B1D4C" w14:textId="77777777" w:rsidR="00404E29" w:rsidRDefault="00404E29" w:rsidP="00404E29">
      <w:pPr>
        <w:jc w:val="center"/>
        <w:rPr>
          <w:i/>
          <w:sz w:val="28"/>
        </w:rPr>
      </w:pPr>
    </w:p>
    <w:p w14:paraId="49AFDEBA" w14:textId="77777777" w:rsidR="00404E29" w:rsidRDefault="00404E29" w:rsidP="00404E29">
      <w:pPr>
        <w:jc w:val="center"/>
        <w:rPr>
          <w:b/>
          <w:sz w:val="32"/>
        </w:rPr>
      </w:pPr>
      <w:bookmarkStart w:id="15" w:name="_Toc448807903"/>
      <w:bookmarkStart w:id="16" w:name="_Toc448808227"/>
      <w:bookmarkStart w:id="17" w:name="_Toc448808441"/>
      <w:bookmarkStart w:id="18" w:name="_Toc448808821"/>
      <w:bookmarkStart w:id="19" w:name="_Toc450023667"/>
      <w:bookmarkStart w:id="20" w:name="_Toc452448241"/>
      <w:bookmarkStart w:id="21" w:name="_Toc452645365"/>
      <w:r>
        <w:rPr>
          <w:b/>
          <w:sz w:val="32"/>
        </w:rPr>
        <w:t>КУРСОВАЯ РАБОТА</w:t>
      </w:r>
      <w:r>
        <w:rPr>
          <w:b/>
          <w:sz w:val="32"/>
        </w:rPr>
        <w:br/>
      </w:r>
    </w:p>
    <w:p w14:paraId="7B00518B" w14:textId="77777777" w:rsidR="00404E29" w:rsidRDefault="00404E29" w:rsidP="00404E29">
      <w:pPr>
        <w:jc w:val="center"/>
        <w:rPr>
          <w:b/>
          <w:sz w:val="32"/>
        </w:rPr>
      </w:pPr>
      <w:r>
        <w:rPr>
          <w:b/>
          <w:sz w:val="32"/>
        </w:rPr>
        <w:t xml:space="preserve">по дисциплине «Прочность конструкций летательных аппаратов»  </w:t>
      </w:r>
      <w:bookmarkEnd w:id="15"/>
      <w:bookmarkEnd w:id="16"/>
      <w:bookmarkEnd w:id="17"/>
      <w:bookmarkEnd w:id="18"/>
      <w:bookmarkEnd w:id="19"/>
      <w:bookmarkEnd w:id="20"/>
      <w:bookmarkEnd w:id="21"/>
    </w:p>
    <w:p w14:paraId="564548BE" w14:textId="77777777" w:rsidR="00404E29" w:rsidRDefault="00404E29" w:rsidP="00404E29">
      <w:pPr>
        <w:jc w:val="center"/>
        <w:rPr>
          <w:b/>
          <w:sz w:val="32"/>
        </w:rPr>
      </w:pPr>
    </w:p>
    <w:p w14:paraId="3B04759E" w14:textId="77777777" w:rsidR="00404E29" w:rsidRPr="007220A8" w:rsidRDefault="00460D04" w:rsidP="00404E29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Вариант №2-</w:t>
      </w:r>
      <w:r w:rsidR="00F45A45">
        <w:rPr>
          <w:i/>
          <w:sz w:val="28"/>
          <w:szCs w:val="28"/>
        </w:rPr>
        <w:t>3</w:t>
      </w:r>
    </w:p>
    <w:p w14:paraId="35210B03" w14:textId="77777777" w:rsidR="00404E29" w:rsidRDefault="00404E29" w:rsidP="00404E29">
      <w:pPr>
        <w:jc w:val="center"/>
        <w:rPr>
          <w:i/>
          <w:sz w:val="28"/>
        </w:rPr>
      </w:pPr>
    </w:p>
    <w:p w14:paraId="4FB0390C" w14:textId="77777777" w:rsidR="00404E29" w:rsidRDefault="00404E29" w:rsidP="00404E29">
      <w:pPr>
        <w:jc w:val="center"/>
        <w:rPr>
          <w:i/>
          <w:sz w:val="28"/>
        </w:rPr>
      </w:pPr>
    </w:p>
    <w:p w14:paraId="36895BB9" w14:textId="77777777" w:rsidR="00404E29" w:rsidRDefault="00404E29" w:rsidP="00404E29"/>
    <w:p w14:paraId="4E90A44B" w14:textId="77777777" w:rsidR="00404E29" w:rsidRDefault="00404E29" w:rsidP="00404E29"/>
    <w:p w14:paraId="1DFBB427" w14:textId="77777777" w:rsidR="00404E29" w:rsidRDefault="00404E29" w:rsidP="00404E29"/>
    <w:p w14:paraId="5C3B0D04" w14:textId="77777777" w:rsidR="00404E29" w:rsidRDefault="00404E29" w:rsidP="00404E29"/>
    <w:p w14:paraId="606F2BEA" w14:textId="77777777" w:rsidR="00404E29" w:rsidRDefault="00404E29" w:rsidP="00404E29"/>
    <w:p w14:paraId="23F4AB91" w14:textId="77777777" w:rsidR="00404E29" w:rsidRDefault="00404E29" w:rsidP="00404E29">
      <w:pPr>
        <w:pStyle w:val="ad"/>
        <w:tabs>
          <w:tab w:val="clear" w:pos="4153"/>
          <w:tab w:val="clear" w:pos="8306"/>
          <w:tab w:val="left" w:pos="-2934"/>
          <w:tab w:val="left" w:pos="-2792"/>
          <w:tab w:val="left" w:pos="-2651"/>
        </w:tabs>
      </w:pPr>
    </w:p>
    <w:p w14:paraId="7C66A14E" w14:textId="77777777" w:rsidR="00404E29" w:rsidRDefault="00404E29" w:rsidP="00404E29"/>
    <w:p w14:paraId="0847200E" w14:textId="77777777" w:rsidR="00404E29" w:rsidRDefault="00404E29" w:rsidP="00404E29">
      <w:pPr>
        <w:spacing w:line="288" w:lineRule="auto"/>
      </w:pPr>
    </w:p>
    <w:p w14:paraId="2BA57029" w14:textId="77777777" w:rsidR="00404E29" w:rsidRDefault="00460D04" w:rsidP="00404E29">
      <w:pPr>
        <w:spacing w:line="288" w:lineRule="auto"/>
        <w:ind w:firstLine="6300"/>
      </w:pPr>
      <w:r>
        <w:t>Выполнил студент группы 140</w:t>
      </w:r>
      <w:r w:rsidR="00F45A45">
        <w:t>6</w:t>
      </w:r>
    </w:p>
    <w:p w14:paraId="04CC9BC8" w14:textId="77777777" w:rsidR="00404E29" w:rsidRDefault="00F45A45" w:rsidP="00404E29">
      <w:pPr>
        <w:spacing w:line="288" w:lineRule="auto"/>
        <w:ind w:firstLine="7380"/>
      </w:pPr>
      <w:r>
        <w:t>Зайцев В.О.</w:t>
      </w:r>
    </w:p>
    <w:p w14:paraId="3880F4B0" w14:textId="77777777" w:rsidR="00404E29" w:rsidRDefault="00404E29" w:rsidP="00404E29">
      <w:pPr>
        <w:spacing w:line="288" w:lineRule="auto"/>
        <w:ind w:firstLine="6300"/>
      </w:pPr>
      <w:r w:rsidRPr="00404E29">
        <w:t xml:space="preserve"> Проверил преподаватель </w:t>
      </w:r>
    </w:p>
    <w:p w14:paraId="4637E425" w14:textId="77777777" w:rsidR="00404E29" w:rsidRDefault="00F45A45" w:rsidP="00404E29">
      <w:pPr>
        <w:spacing w:line="288" w:lineRule="auto"/>
        <w:ind w:left="1977" w:firstLine="5403"/>
        <w:rPr>
          <w:i/>
        </w:rPr>
      </w:pPr>
      <w:r>
        <w:t>Мехеда В.А.</w:t>
      </w:r>
    </w:p>
    <w:p w14:paraId="693841F8" w14:textId="77777777" w:rsidR="00404E29" w:rsidRDefault="00404E29" w:rsidP="00404E29">
      <w:pPr>
        <w:spacing w:line="288" w:lineRule="auto"/>
        <w:ind w:firstLine="5103"/>
        <w:rPr>
          <w:i/>
        </w:rPr>
      </w:pPr>
    </w:p>
    <w:p w14:paraId="2E47C1D4" w14:textId="77777777" w:rsidR="00404E29" w:rsidRDefault="00404E29" w:rsidP="00404E29">
      <w:pPr>
        <w:spacing w:line="288" w:lineRule="auto"/>
        <w:ind w:firstLine="5103"/>
        <w:rPr>
          <w:i/>
        </w:rPr>
      </w:pPr>
    </w:p>
    <w:p w14:paraId="11E3A9BA" w14:textId="77777777" w:rsidR="00404E29" w:rsidRDefault="00404E29" w:rsidP="00404E29">
      <w:pPr>
        <w:spacing w:line="288" w:lineRule="auto"/>
        <w:rPr>
          <w:b/>
        </w:rPr>
      </w:pPr>
    </w:p>
    <w:p w14:paraId="65F2F186" w14:textId="77777777" w:rsidR="00404E29" w:rsidRDefault="00404E29" w:rsidP="00404E29"/>
    <w:p w14:paraId="3428A149" w14:textId="77777777" w:rsidR="00404E29" w:rsidRDefault="00404E29" w:rsidP="00404E29"/>
    <w:p w14:paraId="15C02DD0" w14:textId="77777777" w:rsidR="00404E29" w:rsidRDefault="00404E29" w:rsidP="00404E29"/>
    <w:p w14:paraId="08AA3233" w14:textId="77777777" w:rsidR="00404E29" w:rsidRDefault="00F45A45" w:rsidP="00404E29">
      <w:pPr>
        <w:jc w:val="center"/>
      </w:pPr>
      <w:r>
        <w:t>САМАРА 2014</w:t>
      </w:r>
    </w:p>
    <w:p w14:paraId="04547365" w14:textId="77777777" w:rsidR="00404E29" w:rsidRDefault="00404E29" w:rsidP="00404E29">
      <w:pPr>
        <w:jc w:val="center"/>
      </w:pPr>
    </w:p>
    <w:p w14:paraId="36DBAB41" w14:textId="77777777" w:rsidR="00404E29" w:rsidRDefault="00404E29" w:rsidP="00BD2B76">
      <w:pPr>
        <w:pStyle w:val="1"/>
        <w:sectPr w:rsidR="00404E29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  <w:bookmarkStart w:id="22" w:name="_Ref133315238"/>
    </w:p>
    <w:p w14:paraId="2445B3FB" w14:textId="77777777" w:rsidR="002A233D" w:rsidRPr="002A233D" w:rsidRDefault="002A233D" w:rsidP="002A233D">
      <w:pPr>
        <w:jc w:val="center"/>
        <w:rPr>
          <w:b/>
          <w:sz w:val="28"/>
          <w:szCs w:val="28"/>
        </w:rPr>
      </w:pPr>
      <w:bookmarkStart w:id="23" w:name="_Toc73027524"/>
      <w:bookmarkStart w:id="24" w:name="_Toc73173384"/>
      <w:bookmarkStart w:id="25" w:name="_Toc73173473"/>
      <w:bookmarkStart w:id="26" w:name="_Toc73207330"/>
      <w:bookmarkStart w:id="27" w:name="_Toc73249383"/>
      <w:bookmarkStart w:id="28" w:name="_Toc73820289"/>
      <w:bookmarkStart w:id="29" w:name="_Toc73857879"/>
      <w:bookmarkEnd w:id="22"/>
      <w:r w:rsidRPr="002A233D">
        <w:rPr>
          <w:b/>
          <w:sz w:val="28"/>
          <w:szCs w:val="28"/>
        </w:rPr>
        <w:lastRenderedPageBreak/>
        <w:t>Реферат</w:t>
      </w:r>
      <w:bookmarkEnd w:id="23"/>
      <w:bookmarkEnd w:id="24"/>
      <w:bookmarkEnd w:id="25"/>
      <w:bookmarkEnd w:id="26"/>
      <w:bookmarkEnd w:id="27"/>
      <w:bookmarkEnd w:id="28"/>
      <w:bookmarkEnd w:id="29"/>
    </w:p>
    <w:p w14:paraId="21167615" w14:textId="77777777" w:rsidR="002A233D" w:rsidRDefault="002A233D" w:rsidP="002A233D">
      <w:pPr>
        <w:jc w:val="center"/>
      </w:pPr>
      <w:r>
        <w:t>Курсовой проект</w:t>
      </w:r>
    </w:p>
    <w:p w14:paraId="75BCCB8F" w14:textId="77777777" w:rsidR="002A233D" w:rsidRDefault="002A233D" w:rsidP="002A233D">
      <w:r>
        <w:t xml:space="preserve">Пояснительная записка: </w:t>
      </w:r>
      <w:r w:rsidRPr="002A233D">
        <w:t xml:space="preserve">    </w:t>
      </w:r>
      <w:r>
        <w:t>стр.,     рис.,     табл., 6 источников.</w:t>
      </w:r>
    </w:p>
    <w:p w14:paraId="66DA152C" w14:textId="77777777" w:rsidR="002A233D" w:rsidRDefault="002A233D" w:rsidP="002A233D"/>
    <w:p w14:paraId="576B2C4C" w14:textId="77777777" w:rsidR="002A233D" w:rsidRDefault="002A233D" w:rsidP="002A233D"/>
    <w:p w14:paraId="458F4E5A" w14:textId="77777777" w:rsidR="002A233D" w:rsidRDefault="002A233D" w:rsidP="002A233D"/>
    <w:p w14:paraId="25BDBE5F" w14:textId="77777777" w:rsidR="002A233D" w:rsidRDefault="002A233D" w:rsidP="002A233D">
      <w:pPr>
        <w:ind w:firstLine="561"/>
        <w:jc w:val="both"/>
      </w:pPr>
      <w:r>
        <w:t>ЛЕТАТЕЛЬНЫЙ АППАРАТ, ЭПЮРА ПОГОННОЙ МАССЫ, ПРОДОЛЬНАЯ ПЕРЕГРУ</w:t>
      </w:r>
      <w:r>
        <w:t>З</w:t>
      </w:r>
      <w:r>
        <w:t>КА, ЭПЮРА ОСЕВЫХ СИЛ, НОРМАЛЬНАЯ ПЕРЕГРУЗКА, ПЕРЕРЕЗЫВАЮЩАЯ СИЛА, И</w:t>
      </w:r>
      <w:r>
        <w:t>З</w:t>
      </w:r>
      <w:r>
        <w:t>ГИБАЮЩИЙ МОМЕНТ, НЕГЕРМЕТИЧНЫЙ ОТСЕК, ОБШИВКА, ЛОНЖЕРОН, СТРИНГЕР, РАСЧЁТНЫЙ СЛУЧАЙ, МЕТОД ПОСЛЕДОВАТЕЛЬНЫХ ПРИБЛИЖЕНИЙ, ШПАНГОУТ, ПОВЕРОЧНЫЙ РАСЧЁТ ШПАНГОУТА, БАК, ОБЕЧАЙКА, ДНИЩЕ, УСТОЙЧИВОСТЬ БАКА</w:t>
      </w:r>
    </w:p>
    <w:p w14:paraId="7B3CF6A9" w14:textId="77777777" w:rsidR="002A233D" w:rsidRDefault="002A233D" w:rsidP="002A233D"/>
    <w:p w14:paraId="6CCF9B6A" w14:textId="77777777" w:rsidR="002A233D" w:rsidRDefault="002A233D" w:rsidP="002A233D"/>
    <w:p w14:paraId="738A329B" w14:textId="77777777" w:rsidR="002A233D" w:rsidRDefault="002A233D" w:rsidP="002A233D">
      <w:pPr>
        <w:ind w:firstLine="561"/>
        <w:jc w:val="both"/>
      </w:pPr>
      <w:r>
        <w:t>Данная работа состоит из 4-х частей.</w:t>
      </w:r>
    </w:p>
    <w:p w14:paraId="17C46351" w14:textId="77777777" w:rsidR="002A233D" w:rsidRDefault="002A233D" w:rsidP="002A233D">
      <w:pPr>
        <w:ind w:firstLine="561"/>
        <w:jc w:val="both"/>
      </w:pPr>
      <w:r>
        <w:t>Первая часть посвящена определению нагрузок действующих на корпус летательного апп</w:t>
      </w:r>
      <w:r>
        <w:t>а</w:t>
      </w:r>
      <w:r>
        <w:t>рата и расчёту внутренних силовых факторов в его поперечных сечениях.</w:t>
      </w:r>
    </w:p>
    <w:p w14:paraId="6422C967" w14:textId="77777777" w:rsidR="002A233D" w:rsidRPr="002A233D" w:rsidRDefault="002A233D" w:rsidP="002A233D">
      <w:pPr>
        <w:ind w:firstLine="561"/>
        <w:jc w:val="both"/>
      </w:pPr>
      <w:r>
        <w:t>Во второй части работы рассматривается методика расчёта на прочность и устойчивость топливных баков летательных аппаратов. Выполнен подбор основных геометрических характер</w:t>
      </w:r>
      <w:r>
        <w:t>и</w:t>
      </w:r>
      <w:r>
        <w:t>стик бака. При помощи ЭВМ выполнен расчет величины нормальных и касательных напряжений методом последовательных приближений.</w:t>
      </w:r>
    </w:p>
    <w:p w14:paraId="2595705A" w14:textId="77777777" w:rsidR="002A233D" w:rsidRDefault="002A233D" w:rsidP="002A233D">
      <w:pPr>
        <w:ind w:firstLine="561"/>
        <w:jc w:val="both"/>
      </w:pPr>
      <w:r>
        <w:t>Третья часть работы посвящена расчёту на прочность кругового шпангоута. С помощью ЭВМ определены законы изменения погонной касательной силы, изгибающего момента, перер</w:t>
      </w:r>
      <w:r>
        <w:t>е</w:t>
      </w:r>
      <w:r>
        <w:t>зывающей силы и продольной силы. Выполнен подбор сечения и поверочный расчёт шпангоута.</w:t>
      </w:r>
    </w:p>
    <w:p w14:paraId="7103F0CD" w14:textId="77777777" w:rsidR="002A233D" w:rsidRPr="00C91F03" w:rsidRDefault="002A233D" w:rsidP="002A233D">
      <w:pPr>
        <w:ind w:firstLine="561"/>
        <w:jc w:val="both"/>
      </w:pPr>
      <w:r>
        <w:t>В четвёртой части работы рассматривается методика расчёта на прочность негерметичных о</w:t>
      </w:r>
      <w:r>
        <w:t>т</w:t>
      </w:r>
      <w:r>
        <w:t>секов летательных аппаратов. Выполнен подбор толщины обшивки, площади сечения лонжер</w:t>
      </w:r>
      <w:r>
        <w:t>о</w:t>
      </w:r>
      <w:r>
        <w:t>нов, выбор типа и определение количества стрингеров. Для наиболее опасного расчётного случая выполнен расчёт величины нормальных и касательных напряжений методом последовательных приближений. Определён запас прочности наиболее нагруженных силовых элементов</w:t>
      </w:r>
    </w:p>
    <w:p w14:paraId="3F39ECF2" w14:textId="77777777" w:rsidR="002A233D" w:rsidRPr="00AB76CD" w:rsidRDefault="002A233D" w:rsidP="002A233D">
      <w:pPr>
        <w:ind w:firstLine="561"/>
        <w:jc w:val="both"/>
      </w:pPr>
      <w:r>
        <w:t>В данной работе широко используется ЭВМ, что значительно сократило временные затраты на вычисления и п</w:t>
      </w:r>
      <w:r w:rsidRPr="00AB76CD">
        <w:t xml:space="preserve">озволило значительно упростить решение </w:t>
      </w:r>
      <w:r>
        <w:t>поставленной</w:t>
      </w:r>
      <w:r w:rsidRPr="00AB76CD">
        <w:t xml:space="preserve"> з</w:t>
      </w:r>
      <w:r w:rsidRPr="00AB76CD">
        <w:t>а</w:t>
      </w:r>
      <w:r w:rsidRPr="00AB76CD">
        <w:t>дачи.</w:t>
      </w:r>
    </w:p>
    <w:p w14:paraId="2C43DF26" w14:textId="77777777" w:rsidR="00C82BB2" w:rsidRDefault="00C82BB2" w:rsidP="00BD2B76">
      <w:pPr>
        <w:pStyle w:val="1"/>
        <w:sectPr w:rsidR="00C82BB2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</w:p>
    <w:p w14:paraId="42D48979" w14:textId="77777777" w:rsidR="007835EC" w:rsidRPr="007835EC" w:rsidRDefault="007835EC" w:rsidP="007835EC">
      <w:pPr>
        <w:pStyle w:val="4"/>
      </w:pPr>
      <w:bookmarkStart w:id="30" w:name="_Toc73857881"/>
      <w:bookmarkStart w:id="31" w:name="_Toc133316790"/>
      <w:r w:rsidRPr="007835EC">
        <w:lastRenderedPageBreak/>
        <w:t>Введение</w:t>
      </w:r>
      <w:bookmarkEnd w:id="30"/>
      <w:bookmarkEnd w:id="31"/>
    </w:p>
    <w:p w14:paraId="6EAACA89" w14:textId="77777777" w:rsidR="007835EC" w:rsidRDefault="007835EC" w:rsidP="007835EC">
      <w:pPr>
        <w:jc w:val="both"/>
      </w:pPr>
    </w:p>
    <w:p w14:paraId="2928D2F8" w14:textId="77777777" w:rsidR="007835EC" w:rsidRDefault="007835EC" w:rsidP="007835EC">
      <w:pPr>
        <w:ind w:firstLine="561"/>
        <w:jc w:val="both"/>
      </w:pPr>
      <w:r>
        <w:t>Данная работа посвящена разным этапам расчёта как летательного аппарата в целом так и отдельных его частей. Для всего летательного аппарата выполнен расчёт нагрузок и внутренних силовых факторов в его поперечном сечении. Рассмотрена методика расчёта на прочность неге</w:t>
      </w:r>
      <w:r>
        <w:t>р</w:t>
      </w:r>
      <w:r>
        <w:t>метичных отсеков летательных аппаратов. Изложена методика расчета силовых шпангоутов. Ра</w:t>
      </w:r>
      <w:r>
        <w:t>с</w:t>
      </w:r>
      <w:r>
        <w:t>смотрен расчёт на прочность и устойчивость топливных баков летательных аппаратов.</w:t>
      </w:r>
    </w:p>
    <w:p w14:paraId="1E324ED6" w14:textId="77777777" w:rsidR="007835EC" w:rsidRDefault="007835EC" w:rsidP="007835EC">
      <w:pPr>
        <w:ind w:firstLine="561"/>
        <w:jc w:val="both"/>
      </w:pPr>
      <w:r>
        <w:t>Для уменьшения времени вычислений, и улучшения качества результатов в курсовой работе используется мощный программный пакет для математических расчетов</w:t>
      </w:r>
      <w:r w:rsidRPr="007835EC">
        <w:t xml:space="preserve"> </w:t>
      </w:r>
      <w:r>
        <w:rPr>
          <w:lang w:val="en-US"/>
        </w:rPr>
        <w:t>Microsoft</w:t>
      </w:r>
      <w:r w:rsidRPr="007835EC">
        <w:t xml:space="preserve"> </w:t>
      </w:r>
      <w:r>
        <w:rPr>
          <w:lang w:val="en-US"/>
        </w:rPr>
        <w:t>Excel</w:t>
      </w:r>
      <w:r w:rsidRPr="007174F8">
        <w:rPr>
          <w:i/>
        </w:rPr>
        <w:t>.</w:t>
      </w:r>
      <w:r>
        <w:t xml:space="preserve"> Он относится к классу систем высокого уровня, является мощным современным средс</w:t>
      </w:r>
      <w:r>
        <w:t>т</w:t>
      </w:r>
      <w:r>
        <w:t>вом приближенного решения разнообразных задач и позволяет строить графики, помогающие нагля</w:t>
      </w:r>
      <w:r>
        <w:t>д</w:t>
      </w:r>
      <w:r>
        <w:t>но представить результаты.</w:t>
      </w:r>
    </w:p>
    <w:p w14:paraId="0B0719F3" w14:textId="77777777" w:rsidR="002A233D" w:rsidRDefault="002A233D" w:rsidP="00BD2B76">
      <w:pPr>
        <w:pStyle w:val="1"/>
        <w:sectPr w:rsidR="002A233D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</w:p>
    <w:p w14:paraId="2A7B2737" w14:textId="77777777" w:rsidR="00347DEC" w:rsidRDefault="00347DEC" w:rsidP="00BD2B76">
      <w:pPr>
        <w:pStyle w:val="1"/>
      </w:pPr>
      <w:bookmarkStart w:id="32" w:name="_Toc133316090"/>
      <w:bookmarkStart w:id="33" w:name="_Toc133316759"/>
      <w:bookmarkStart w:id="34" w:name="_Toc133316791"/>
      <w:r>
        <w:lastRenderedPageBreak/>
        <w:t>Вычисление внутренних усилий в сечениях корпуса ЛА</w:t>
      </w:r>
      <w:bookmarkEnd w:id="32"/>
      <w:bookmarkEnd w:id="33"/>
      <w:bookmarkEnd w:id="34"/>
    </w:p>
    <w:p w14:paraId="519C3BB3" w14:textId="77777777" w:rsidR="00BC551E" w:rsidRDefault="00BC551E" w:rsidP="00BC551E">
      <w:pPr>
        <w:ind w:left="-218" w:right="-766"/>
        <w:rPr>
          <w:b/>
          <w:sz w:val="28"/>
        </w:rPr>
      </w:pPr>
    </w:p>
    <w:p w14:paraId="71AB303F" w14:textId="77777777" w:rsidR="00347DEC" w:rsidRPr="00347DEC" w:rsidRDefault="00347DEC" w:rsidP="00347DEC">
      <w:pPr>
        <w:pStyle w:val="20"/>
      </w:pPr>
      <w:bookmarkStart w:id="35" w:name="_Toc73857883"/>
      <w:bookmarkStart w:id="36" w:name="_Toc133316091"/>
      <w:bookmarkStart w:id="37" w:name="_Toc133316760"/>
      <w:bookmarkStart w:id="38" w:name="_Toc133316792"/>
      <w:r w:rsidRPr="00347DEC">
        <w:t>Расчётная схема</w:t>
      </w:r>
      <w:bookmarkEnd w:id="35"/>
      <w:bookmarkEnd w:id="36"/>
      <w:bookmarkEnd w:id="37"/>
      <w:bookmarkEnd w:id="38"/>
    </w:p>
    <w:p w14:paraId="4F66C225" w14:textId="77777777" w:rsidR="00347DEC" w:rsidRDefault="00347DEC" w:rsidP="00347DEC">
      <w:pPr>
        <w:jc w:val="both"/>
      </w:pPr>
    </w:p>
    <w:p w14:paraId="3432D697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Рассмотрим летательный аппарат, схема которого представлена на рисунке 1.1</w:t>
      </w:r>
    </w:p>
    <w:p w14:paraId="1D5F2DD5" w14:textId="77777777" w:rsidR="00347DEC" w:rsidRDefault="00347DEC" w:rsidP="00347DEC">
      <w:pPr>
        <w:ind w:firstLine="561"/>
        <w:jc w:val="both"/>
      </w:pPr>
    </w:p>
    <w:p w14:paraId="676E0916" w14:textId="5DD9C9F4" w:rsidR="00347DEC" w:rsidRDefault="00E10471" w:rsidP="00DC08BD">
      <w:pPr>
        <w:pStyle w:val="a7"/>
      </w:pPr>
      <w:r>
        <w:rPr>
          <w:noProof/>
        </w:rPr>
        <w:drawing>
          <wp:inline distT="0" distB="0" distL="0" distR="0" wp14:anchorId="628B73FC" wp14:editId="11974959">
            <wp:extent cx="5902325" cy="3768725"/>
            <wp:effectExtent l="0" t="0" r="0" b="0"/>
            <wp:docPr id="1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2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2325" cy="376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F807D" w14:textId="77777777" w:rsidR="00347DEC" w:rsidRPr="00347DEC" w:rsidRDefault="00347DEC" w:rsidP="00347DEC">
      <w:pPr>
        <w:pStyle w:val="a6"/>
        <w:jc w:val="center"/>
        <w:rPr>
          <w:b w:val="0"/>
          <w:i/>
          <w:sz w:val="24"/>
          <w:szCs w:val="24"/>
        </w:rPr>
      </w:pPr>
      <w:r w:rsidRPr="00347DEC">
        <w:rPr>
          <w:b w:val="0"/>
          <w:i/>
          <w:sz w:val="24"/>
          <w:szCs w:val="24"/>
        </w:rPr>
        <w:t>Рисунок 1.1</w:t>
      </w:r>
    </w:p>
    <w:p w14:paraId="01D0F9AE" w14:textId="77777777" w:rsidR="00347DEC" w:rsidRDefault="00347DEC" w:rsidP="00347DEC">
      <w:pPr>
        <w:ind w:firstLine="561"/>
      </w:pPr>
      <w:r w:rsidRPr="00C91F03">
        <w:rPr>
          <w:rStyle w:val="a8"/>
          <w:lang w:val="ru-RU"/>
        </w:rPr>
        <w:t>Основные данные необходимые для расчёта представим в виде таблиц</w:t>
      </w:r>
      <w:r>
        <w:t>.</w:t>
      </w:r>
    </w:p>
    <w:p w14:paraId="49073983" w14:textId="77777777" w:rsidR="00347DEC" w:rsidRDefault="00347DEC" w:rsidP="00347DEC">
      <w:pPr>
        <w:jc w:val="right"/>
      </w:pPr>
      <w:r w:rsidRPr="00E1466B">
        <w:rPr>
          <w:i/>
        </w:rPr>
        <w:t>Таблица</w:t>
      </w:r>
      <w:r>
        <w:rPr>
          <w:i/>
        </w:rPr>
        <w:t xml:space="preserve"> 1.1</w:t>
      </w:r>
    </w:p>
    <w:tbl>
      <w:tblPr>
        <w:tblW w:w="0" w:type="auto"/>
        <w:tblInd w:w="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96"/>
        <w:gridCol w:w="156"/>
        <w:gridCol w:w="1527"/>
        <w:gridCol w:w="1870"/>
        <w:gridCol w:w="374"/>
        <w:gridCol w:w="1187"/>
        <w:gridCol w:w="1618"/>
        <w:gridCol w:w="1687"/>
      </w:tblGrid>
      <w:tr w:rsidR="00347DEC" w14:paraId="61B0F284" w14:textId="77777777">
        <w:tblPrEx>
          <w:tblCellMar>
            <w:top w:w="0" w:type="dxa"/>
            <w:bottom w:w="0" w:type="dxa"/>
          </w:tblCellMar>
        </w:tblPrEx>
        <w:trPr>
          <w:trHeight w:val="825"/>
        </w:trPr>
        <w:tc>
          <w:tcPr>
            <w:tcW w:w="1652" w:type="dxa"/>
            <w:gridSpan w:val="2"/>
            <w:vAlign w:val="center"/>
          </w:tcPr>
          <w:p w14:paraId="3536445D" w14:textId="77777777" w:rsidR="00347DEC" w:rsidRDefault="00347DEC" w:rsidP="00DC08BD">
            <w:pPr>
              <w:jc w:val="center"/>
            </w:pPr>
            <w:r>
              <w:t>Время пол</w:t>
            </w:r>
            <w:r>
              <w:t>ё</w:t>
            </w:r>
            <w:r>
              <w:t>та, с</w:t>
            </w:r>
          </w:p>
        </w:tc>
        <w:tc>
          <w:tcPr>
            <w:tcW w:w="1527" w:type="dxa"/>
            <w:vAlign w:val="center"/>
          </w:tcPr>
          <w:p w14:paraId="7DE9723B" w14:textId="77777777" w:rsidR="00347DEC" w:rsidRDefault="00347DEC" w:rsidP="00F45A45">
            <w:pPr>
              <w:jc w:val="center"/>
            </w:pPr>
            <w:r>
              <w:t>7</w:t>
            </w:r>
            <w:r w:rsidR="00F45A45">
              <w:t>2</w:t>
            </w:r>
          </w:p>
        </w:tc>
        <w:tc>
          <w:tcPr>
            <w:tcW w:w="1870" w:type="dxa"/>
            <w:vAlign w:val="center"/>
          </w:tcPr>
          <w:p w14:paraId="7FD04873" w14:textId="77777777" w:rsidR="00347DEC" w:rsidRDefault="00347DEC" w:rsidP="00DC08BD">
            <w:pPr>
              <w:jc w:val="center"/>
            </w:pPr>
            <w:r>
              <w:t>Скорость пол</w:t>
            </w:r>
            <w:r>
              <w:t>ё</w:t>
            </w:r>
            <w:r>
              <w:t>та, м/с</w:t>
            </w:r>
          </w:p>
        </w:tc>
        <w:tc>
          <w:tcPr>
            <w:tcW w:w="1561" w:type="dxa"/>
            <w:gridSpan w:val="2"/>
            <w:vAlign w:val="center"/>
          </w:tcPr>
          <w:p w14:paraId="74787044" w14:textId="77777777" w:rsidR="00347DEC" w:rsidRDefault="00347DEC" w:rsidP="00F45A45">
            <w:pPr>
              <w:jc w:val="center"/>
            </w:pPr>
            <w:r>
              <w:t>5</w:t>
            </w:r>
            <w:r w:rsidR="00F45A45">
              <w:t>40</w:t>
            </w:r>
          </w:p>
        </w:tc>
        <w:tc>
          <w:tcPr>
            <w:tcW w:w="1618" w:type="dxa"/>
            <w:vAlign w:val="center"/>
          </w:tcPr>
          <w:p w14:paraId="4B77D0B8" w14:textId="77777777" w:rsidR="00347DEC" w:rsidRDefault="00347DEC" w:rsidP="00DC08BD">
            <w:pPr>
              <w:jc w:val="center"/>
            </w:pPr>
            <w:r>
              <w:t>Высота пол</w:t>
            </w:r>
            <w:r>
              <w:t>ё</w:t>
            </w:r>
            <w:r>
              <w:t>та, км</w:t>
            </w:r>
          </w:p>
        </w:tc>
        <w:tc>
          <w:tcPr>
            <w:tcW w:w="1687" w:type="dxa"/>
            <w:vAlign w:val="center"/>
          </w:tcPr>
          <w:p w14:paraId="4E8F11F6" w14:textId="77777777" w:rsidR="00347DEC" w:rsidRDefault="00347DEC" w:rsidP="00F45A45">
            <w:pPr>
              <w:jc w:val="center"/>
            </w:pPr>
            <w:r>
              <w:t>1</w:t>
            </w:r>
            <w:r w:rsidR="00F45A45">
              <w:t>6</w:t>
            </w:r>
          </w:p>
        </w:tc>
      </w:tr>
      <w:tr w:rsidR="00347DEC" w14:paraId="689E18D8" w14:textId="77777777">
        <w:tblPrEx>
          <w:tblCellMar>
            <w:top w:w="0" w:type="dxa"/>
            <w:bottom w:w="0" w:type="dxa"/>
          </w:tblCellMar>
        </w:tblPrEx>
        <w:trPr>
          <w:trHeight w:val="825"/>
        </w:trPr>
        <w:tc>
          <w:tcPr>
            <w:tcW w:w="1652" w:type="dxa"/>
            <w:gridSpan w:val="2"/>
            <w:vAlign w:val="center"/>
          </w:tcPr>
          <w:p w14:paraId="5C549E39" w14:textId="77777777" w:rsidR="00347DEC" w:rsidRDefault="00347DEC" w:rsidP="00DC08BD">
            <w:pPr>
              <w:jc w:val="center"/>
            </w:pPr>
            <w:r>
              <w:t>Ск</w:t>
            </w:r>
            <w:r>
              <w:t>о</w:t>
            </w:r>
            <w:r>
              <w:t>рость ветра, м/с</w:t>
            </w:r>
          </w:p>
        </w:tc>
        <w:tc>
          <w:tcPr>
            <w:tcW w:w="1527" w:type="dxa"/>
            <w:vAlign w:val="center"/>
          </w:tcPr>
          <w:p w14:paraId="3546DC9B" w14:textId="77777777" w:rsidR="00347DEC" w:rsidRDefault="00F45A45" w:rsidP="00DC08BD">
            <w:pPr>
              <w:jc w:val="center"/>
            </w:pPr>
            <w:r>
              <w:t>37</w:t>
            </w:r>
          </w:p>
        </w:tc>
        <w:tc>
          <w:tcPr>
            <w:tcW w:w="1870" w:type="dxa"/>
            <w:vAlign w:val="center"/>
          </w:tcPr>
          <w:p w14:paraId="7A89EF5C" w14:textId="77777777" w:rsidR="00347DEC" w:rsidRDefault="00347DEC" w:rsidP="00DC08BD">
            <w:pPr>
              <w:jc w:val="center"/>
            </w:pPr>
            <w:r>
              <w:t>Угол повор</w:t>
            </w:r>
            <w:r>
              <w:t>о</w:t>
            </w:r>
            <w:r>
              <w:t>та дв</w:t>
            </w:r>
            <w:r>
              <w:t>и</w:t>
            </w:r>
            <w:r>
              <w:t>гателя, град</w:t>
            </w:r>
          </w:p>
        </w:tc>
        <w:tc>
          <w:tcPr>
            <w:tcW w:w="1561" w:type="dxa"/>
            <w:gridSpan w:val="2"/>
            <w:vAlign w:val="center"/>
          </w:tcPr>
          <w:p w14:paraId="18B0A073" w14:textId="77777777" w:rsidR="00347DEC" w:rsidRDefault="00F45A45" w:rsidP="00DC08BD">
            <w:pPr>
              <w:jc w:val="center"/>
            </w:pPr>
            <w:r>
              <w:t>3,5</w:t>
            </w:r>
          </w:p>
        </w:tc>
        <w:tc>
          <w:tcPr>
            <w:tcW w:w="1618" w:type="dxa"/>
            <w:vAlign w:val="center"/>
          </w:tcPr>
          <w:p w14:paraId="4B08115A" w14:textId="77777777" w:rsidR="00347DEC" w:rsidRDefault="00347DEC" w:rsidP="00DC08BD">
            <w:pPr>
              <w:jc w:val="center"/>
            </w:pPr>
            <w:r>
              <w:t>Тяга двиг</w:t>
            </w:r>
            <w:r>
              <w:t>а</w:t>
            </w:r>
            <w:r>
              <w:t>тель, кН</w:t>
            </w:r>
          </w:p>
        </w:tc>
        <w:tc>
          <w:tcPr>
            <w:tcW w:w="1687" w:type="dxa"/>
            <w:vAlign w:val="center"/>
          </w:tcPr>
          <w:p w14:paraId="0F8E7EAB" w14:textId="77777777" w:rsidR="00347DEC" w:rsidRDefault="00347DEC" w:rsidP="00DC08BD">
            <w:pPr>
              <w:jc w:val="center"/>
            </w:pPr>
            <w:r>
              <w:t>1760</w:t>
            </w:r>
          </w:p>
        </w:tc>
      </w:tr>
      <w:tr w:rsidR="00347DEC" w14:paraId="3D8B2654" w14:textId="77777777">
        <w:tblPrEx>
          <w:tblCellMar>
            <w:top w:w="0" w:type="dxa"/>
            <w:bottom w:w="0" w:type="dxa"/>
          </w:tblCellMar>
        </w:tblPrEx>
        <w:trPr>
          <w:trHeight w:val="825"/>
        </w:trPr>
        <w:tc>
          <w:tcPr>
            <w:tcW w:w="3179" w:type="dxa"/>
            <w:gridSpan w:val="3"/>
            <w:vAlign w:val="center"/>
          </w:tcPr>
          <w:p w14:paraId="142C158D" w14:textId="77777777" w:rsidR="00347DEC" w:rsidRDefault="00347DEC" w:rsidP="00DC08BD">
            <w:pPr>
              <w:jc w:val="center"/>
            </w:pPr>
            <w:r>
              <w:t>Масса л. а. на расчё</w:t>
            </w:r>
            <w:r>
              <w:t>т</w:t>
            </w:r>
            <w:r>
              <w:t>ный момент времени, кг</w:t>
            </w:r>
          </w:p>
        </w:tc>
        <w:tc>
          <w:tcPr>
            <w:tcW w:w="1870" w:type="dxa"/>
            <w:vAlign w:val="center"/>
          </w:tcPr>
          <w:p w14:paraId="7A437818" w14:textId="77777777" w:rsidR="00347DEC" w:rsidRDefault="00F45A45" w:rsidP="00DC08BD">
            <w:pPr>
              <w:jc w:val="center"/>
            </w:pPr>
            <w:r>
              <w:t>80965</w:t>
            </w:r>
          </w:p>
        </w:tc>
        <w:tc>
          <w:tcPr>
            <w:tcW w:w="3179" w:type="dxa"/>
            <w:gridSpan w:val="3"/>
            <w:vAlign w:val="center"/>
          </w:tcPr>
          <w:p w14:paraId="09632190" w14:textId="77777777" w:rsidR="00347DEC" w:rsidRDefault="00347DEC" w:rsidP="00DC08BD">
            <w:pPr>
              <w:jc w:val="center"/>
            </w:pPr>
            <w:r>
              <w:t>Масса л. а. без топлива, кг</w:t>
            </w:r>
          </w:p>
        </w:tc>
        <w:tc>
          <w:tcPr>
            <w:tcW w:w="1687" w:type="dxa"/>
            <w:vAlign w:val="center"/>
          </w:tcPr>
          <w:p w14:paraId="3B0B5A12" w14:textId="77777777" w:rsidR="00347DEC" w:rsidRDefault="00347DEC" w:rsidP="00DC08BD">
            <w:pPr>
              <w:jc w:val="center"/>
            </w:pPr>
            <w:r>
              <w:t>12400</w:t>
            </w:r>
          </w:p>
        </w:tc>
      </w:tr>
      <w:tr w:rsidR="00347DEC" w14:paraId="1E4A5D22" w14:textId="77777777">
        <w:tblPrEx>
          <w:tblCellMar>
            <w:top w:w="0" w:type="dxa"/>
            <w:bottom w:w="0" w:type="dxa"/>
          </w:tblCellMar>
        </w:tblPrEx>
        <w:trPr>
          <w:trHeight w:val="405"/>
        </w:trPr>
        <w:tc>
          <w:tcPr>
            <w:tcW w:w="9915" w:type="dxa"/>
            <w:gridSpan w:val="8"/>
            <w:vAlign w:val="center"/>
          </w:tcPr>
          <w:p w14:paraId="1E4A2A6D" w14:textId="77777777" w:rsidR="00347DEC" w:rsidRDefault="00347DEC" w:rsidP="00DC08BD">
            <w:pPr>
              <w:jc w:val="center"/>
            </w:pPr>
            <w:r>
              <w:t>Давление наддува, МПа</w:t>
            </w:r>
          </w:p>
        </w:tc>
      </w:tr>
      <w:tr w:rsidR="00347DEC" w14:paraId="307AFE24" w14:textId="77777777">
        <w:tblPrEx>
          <w:tblCellMar>
            <w:top w:w="0" w:type="dxa"/>
            <w:bottom w:w="0" w:type="dxa"/>
          </w:tblCellMar>
        </w:tblPrEx>
        <w:trPr>
          <w:trHeight w:val="405"/>
        </w:trPr>
        <w:tc>
          <w:tcPr>
            <w:tcW w:w="1496" w:type="dxa"/>
            <w:vAlign w:val="center"/>
          </w:tcPr>
          <w:p w14:paraId="25E3AA69" w14:textId="77777777" w:rsidR="00347DEC" w:rsidRDefault="00347DEC" w:rsidP="00DC08BD">
            <w:pPr>
              <w:jc w:val="center"/>
            </w:pPr>
            <w:r>
              <w:t>№ ступени</w:t>
            </w:r>
          </w:p>
        </w:tc>
        <w:tc>
          <w:tcPr>
            <w:tcW w:w="3927" w:type="dxa"/>
            <w:gridSpan w:val="4"/>
            <w:vAlign w:val="center"/>
          </w:tcPr>
          <w:p w14:paraId="2A0D3571" w14:textId="77777777" w:rsidR="00347DEC" w:rsidRDefault="00347DEC" w:rsidP="00DC08BD">
            <w:pPr>
              <w:jc w:val="center"/>
            </w:pPr>
            <w:r>
              <w:t>Бак гор</w:t>
            </w:r>
            <w:r>
              <w:t>ю</w:t>
            </w:r>
            <w:r>
              <w:t>чего</w:t>
            </w:r>
          </w:p>
        </w:tc>
        <w:tc>
          <w:tcPr>
            <w:tcW w:w="4492" w:type="dxa"/>
            <w:gridSpan w:val="3"/>
            <w:vAlign w:val="center"/>
          </w:tcPr>
          <w:p w14:paraId="57C80BD6" w14:textId="77777777" w:rsidR="00347DEC" w:rsidRDefault="00347DEC" w:rsidP="00DC08BD">
            <w:pPr>
              <w:jc w:val="center"/>
            </w:pPr>
            <w:r>
              <w:t>Бак окисл</w:t>
            </w:r>
            <w:r>
              <w:t>и</w:t>
            </w:r>
            <w:r>
              <w:t>теля</w:t>
            </w:r>
          </w:p>
        </w:tc>
      </w:tr>
      <w:tr w:rsidR="00347DEC" w14:paraId="00311866" w14:textId="77777777">
        <w:tblPrEx>
          <w:tblCellMar>
            <w:top w:w="0" w:type="dxa"/>
            <w:bottom w:w="0" w:type="dxa"/>
          </w:tblCellMar>
        </w:tblPrEx>
        <w:trPr>
          <w:trHeight w:val="405"/>
        </w:trPr>
        <w:tc>
          <w:tcPr>
            <w:tcW w:w="1496" w:type="dxa"/>
            <w:vAlign w:val="center"/>
          </w:tcPr>
          <w:p w14:paraId="7974660B" w14:textId="77777777" w:rsidR="00347DEC" w:rsidRPr="001F50CA" w:rsidRDefault="00347DEC" w:rsidP="00DC08BD">
            <w:pPr>
              <w:jc w:val="center"/>
            </w:pPr>
            <w:r>
              <w:t xml:space="preserve"> </w:t>
            </w:r>
            <w:r>
              <w:rPr>
                <w:lang w:val="en-US"/>
              </w:rPr>
              <w:t xml:space="preserve">I </w:t>
            </w:r>
            <w:r>
              <w:t>ступень</w:t>
            </w:r>
          </w:p>
        </w:tc>
        <w:tc>
          <w:tcPr>
            <w:tcW w:w="3927" w:type="dxa"/>
            <w:gridSpan w:val="4"/>
            <w:vAlign w:val="center"/>
          </w:tcPr>
          <w:p w14:paraId="017BB254" w14:textId="77777777" w:rsidR="00347DEC" w:rsidRPr="00347DEC" w:rsidRDefault="00347DEC" w:rsidP="00F45A45">
            <w:pPr>
              <w:jc w:val="center"/>
            </w:pPr>
            <w:r>
              <w:rPr>
                <w:lang w:val="en-US"/>
              </w:rPr>
              <w:t>0</w:t>
            </w:r>
            <w:r>
              <w:t>,</w:t>
            </w:r>
            <w:r>
              <w:rPr>
                <w:lang w:val="en-US"/>
              </w:rPr>
              <w:t>2</w:t>
            </w:r>
            <w:r w:rsidR="00F45A45">
              <w:t>0</w:t>
            </w:r>
          </w:p>
        </w:tc>
        <w:tc>
          <w:tcPr>
            <w:tcW w:w="4492" w:type="dxa"/>
            <w:gridSpan w:val="3"/>
            <w:vAlign w:val="center"/>
          </w:tcPr>
          <w:p w14:paraId="0174FD96" w14:textId="77777777" w:rsidR="00347DEC" w:rsidRPr="00AE3682" w:rsidRDefault="00347DEC" w:rsidP="00F45A4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</w:t>
            </w:r>
            <w:r w:rsidR="00F45A45">
              <w:t>16</w:t>
            </w:r>
          </w:p>
        </w:tc>
      </w:tr>
      <w:tr w:rsidR="00347DEC" w14:paraId="29E7ADDE" w14:textId="77777777">
        <w:tblPrEx>
          <w:tblCellMar>
            <w:top w:w="0" w:type="dxa"/>
            <w:bottom w:w="0" w:type="dxa"/>
          </w:tblCellMar>
        </w:tblPrEx>
        <w:trPr>
          <w:trHeight w:val="405"/>
        </w:trPr>
        <w:tc>
          <w:tcPr>
            <w:tcW w:w="1496" w:type="dxa"/>
            <w:vAlign w:val="center"/>
          </w:tcPr>
          <w:p w14:paraId="7681A2CE" w14:textId="77777777" w:rsidR="00347DEC" w:rsidRDefault="00347DEC" w:rsidP="00DC08BD">
            <w:pPr>
              <w:jc w:val="center"/>
            </w:pPr>
            <w:r>
              <w:rPr>
                <w:lang w:val="en-US"/>
              </w:rPr>
              <w:t xml:space="preserve">II </w:t>
            </w:r>
            <w:r>
              <w:t>ступень</w:t>
            </w:r>
          </w:p>
        </w:tc>
        <w:tc>
          <w:tcPr>
            <w:tcW w:w="3927" w:type="dxa"/>
            <w:gridSpan w:val="4"/>
            <w:vAlign w:val="center"/>
          </w:tcPr>
          <w:p w14:paraId="664FAEAB" w14:textId="77777777" w:rsidR="00347DEC" w:rsidRPr="00B21B43" w:rsidRDefault="00347DEC" w:rsidP="00F45A45">
            <w:pPr>
              <w:jc w:val="center"/>
            </w:pPr>
            <w:r>
              <w:rPr>
                <w:lang w:val="en-US"/>
              </w:rPr>
              <w:t>0</w:t>
            </w:r>
            <w:r>
              <w:t>,</w:t>
            </w:r>
            <w:r>
              <w:rPr>
                <w:lang w:val="en-US"/>
              </w:rPr>
              <w:t>1</w:t>
            </w:r>
            <w:r w:rsidR="00F45A45">
              <w:t>5</w:t>
            </w:r>
          </w:p>
        </w:tc>
        <w:tc>
          <w:tcPr>
            <w:tcW w:w="4492" w:type="dxa"/>
            <w:gridSpan w:val="3"/>
            <w:vAlign w:val="center"/>
          </w:tcPr>
          <w:p w14:paraId="19ECBBA7" w14:textId="77777777" w:rsidR="00347DEC" w:rsidRPr="00AE3682" w:rsidRDefault="00347DEC" w:rsidP="00F45A4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</w:t>
            </w:r>
            <w:r w:rsidR="00F45A45">
              <w:t>18</w:t>
            </w:r>
          </w:p>
        </w:tc>
      </w:tr>
    </w:tbl>
    <w:p w14:paraId="3805D9F7" w14:textId="77777777" w:rsidR="00347DEC" w:rsidRDefault="00347DEC" w:rsidP="00347DEC">
      <w:pPr>
        <w:ind w:firstLine="561"/>
        <w:jc w:val="right"/>
      </w:pPr>
    </w:p>
    <w:p w14:paraId="5387BB09" w14:textId="77777777" w:rsidR="00347DEC" w:rsidRDefault="00347DEC" w:rsidP="00347DEC">
      <w:pPr>
        <w:ind w:firstLine="561"/>
        <w:jc w:val="right"/>
      </w:pPr>
    </w:p>
    <w:p w14:paraId="191F2E1A" w14:textId="77777777" w:rsidR="00347DEC" w:rsidRDefault="00347DEC" w:rsidP="00347DEC">
      <w:pPr>
        <w:ind w:firstLine="561"/>
        <w:jc w:val="right"/>
      </w:pPr>
    </w:p>
    <w:p w14:paraId="5C384926" w14:textId="77777777" w:rsidR="00347DEC" w:rsidRDefault="00347DEC" w:rsidP="00347DEC">
      <w:pPr>
        <w:ind w:firstLine="561"/>
        <w:jc w:val="right"/>
      </w:pPr>
    </w:p>
    <w:p w14:paraId="765B2F5C" w14:textId="77777777" w:rsidR="00347DEC" w:rsidRDefault="00347DEC" w:rsidP="00347DEC">
      <w:pPr>
        <w:ind w:firstLine="561"/>
        <w:jc w:val="right"/>
      </w:pPr>
    </w:p>
    <w:p w14:paraId="2334E697" w14:textId="77777777" w:rsidR="00347DEC" w:rsidRDefault="00347DEC" w:rsidP="00347DEC">
      <w:pPr>
        <w:ind w:firstLine="561"/>
        <w:jc w:val="right"/>
      </w:pPr>
    </w:p>
    <w:p w14:paraId="3F7F0699" w14:textId="77777777" w:rsidR="00347DEC" w:rsidRDefault="00347DEC" w:rsidP="00347DEC">
      <w:pPr>
        <w:ind w:firstLine="561"/>
        <w:jc w:val="right"/>
      </w:pPr>
    </w:p>
    <w:p w14:paraId="072CE9F6" w14:textId="77777777" w:rsidR="00347DEC" w:rsidRDefault="00347DEC" w:rsidP="00347DEC">
      <w:pPr>
        <w:ind w:firstLine="561"/>
        <w:jc w:val="right"/>
      </w:pPr>
    </w:p>
    <w:p w14:paraId="611835B1" w14:textId="77777777" w:rsidR="00347DEC" w:rsidRPr="0068293B" w:rsidRDefault="00347DEC" w:rsidP="00347DEC">
      <w:pPr>
        <w:ind w:firstLine="561"/>
        <w:jc w:val="right"/>
      </w:pPr>
      <w:r>
        <w:lastRenderedPageBreak/>
        <w:tab/>
      </w:r>
      <w:r>
        <w:tab/>
      </w:r>
      <w:r>
        <w:tab/>
      </w:r>
      <w:r>
        <w:tab/>
      </w:r>
      <w:r w:rsidRPr="0068293B">
        <w:rPr>
          <w:i/>
        </w:rPr>
        <w:t>Табл</w:t>
      </w:r>
      <w:r w:rsidRPr="0068293B">
        <w:rPr>
          <w:i/>
        </w:rPr>
        <w:t>и</w:t>
      </w:r>
      <w:r w:rsidRPr="0068293B">
        <w:rPr>
          <w:i/>
        </w:rPr>
        <w:t>ца1.2</w:t>
      </w:r>
      <w:r>
        <w:rPr>
          <w:i/>
        </w:rPr>
        <w:t xml:space="preserve"> </w:t>
      </w:r>
      <w:r w:rsidRPr="00347DEC">
        <w:t>- Характеристики топлива в баках</w:t>
      </w:r>
    </w:p>
    <w:tbl>
      <w:tblPr>
        <w:tblW w:w="0" w:type="auto"/>
        <w:tblInd w:w="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90"/>
        <w:gridCol w:w="1408"/>
        <w:gridCol w:w="1406"/>
        <w:gridCol w:w="1293"/>
        <w:gridCol w:w="1281"/>
        <w:gridCol w:w="1305"/>
        <w:gridCol w:w="1350"/>
      </w:tblGrid>
      <w:tr w:rsidR="00347DEC" w14:paraId="67910446" w14:textId="77777777">
        <w:tblPrEx>
          <w:tblCellMar>
            <w:top w:w="0" w:type="dxa"/>
            <w:bottom w:w="0" w:type="dxa"/>
          </w:tblCellMar>
        </w:tblPrEx>
        <w:trPr>
          <w:trHeight w:val="555"/>
        </w:trPr>
        <w:tc>
          <w:tcPr>
            <w:tcW w:w="1416" w:type="dxa"/>
            <w:vMerge w:val="restart"/>
            <w:vAlign w:val="center"/>
          </w:tcPr>
          <w:p w14:paraId="78D0B165" w14:textId="77777777" w:rsidR="00347DEC" w:rsidRDefault="00347DEC" w:rsidP="00DC08BD">
            <w:pPr>
              <w:jc w:val="center"/>
            </w:pPr>
            <w:r>
              <w:t>№ блока</w:t>
            </w:r>
          </w:p>
        </w:tc>
        <w:tc>
          <w:tcPr>
            <w:tcW w:w="1416" w:type="dxa"/>
            <w:vMerge w:val="restart"/>
            <w:vAlign w:val="center"/>
          </w:tcPr>
          <w:p w14:paraId="793277AF" w14:textId="77777777" w:rsidR="00347DEC" w:rsidRDefault="00347DEC" w:rsidP="00DC08BD">
            <w:pPr>
              <w:jc w:val="center"/>
            </w:pPr>
            <w:r>
              <w:t>Тип бака</w:t>
            </w:r>
          </w:p>
        </w:tc>
        <w:tc>
          <w:tcPr>
            <w:tcW w:w="1417" w:type="dxa"/>
            <w:vMerge w:val="restart"/>
            <w:vAlign w:val="center"/>
          </w:tcPr>
          <w:p w14:paraId="2026687E" w14:textId="77777777" w:rsidR="00347DEC" w:rsidRDefault="00347DEC" w:rsidP="00DC08BD">
            <w:pPr>
              <w:jc w:val="center"/>
            </w:pPr>
            <w:r>
              <w:t>Плотность, кг/м</w:t>
            </w:r>
            <w:r w:rsidRPr="00EB30C4">
              <w:rPr>
                <w:vertAlign w:val="superscript"/>
              </w:rPr>
              <w:t>3</w:t>
            </w:r>
          </w:p>
        </w:tc>
        <w:tc>
          <w:tcPr>
            <w:tcW w:w="4249" w:type="dxa"/>
            <w:gridSpan w:val="3"/>
            <w:vAlign w:val="center"/>
          </w:tcPr>
          <w:p w14:paraId="7C835D3F" w14:textId="77777777" w:rsidR="00347DEC" w:rsidRDefault="00347DEC" w:rsidP="00DC08BD">
            <w:pPr>
              <w:jc w:val="center"/>
            </w:pPr>
            <w:r>
              <w:t>Топливо в днище</w:t>
            </w:r>
          </w:p>
        </w:tc>
        <w:tc>
          <w:tcPr>
            <w:tcW w:w="1417" w:type="dxa"/>
            <w:vAlign w:val="center"/>
          </w:tcPr>
          <w:p w14:paraId="569D31EC" w14:textId="77777777" w:rsidR="00347DEC" w:rsidRDefault="00347DEC" w:rsidP="00DC08BD">
            <w:pPr>
              <w:jc w:val="center"/>
            </w:pPr>
            <w:r>
              <w:t>Топливо в цил. части</w:t>
            </w:r>
          </w:p>
        </w:tc>
      </w:tr>
      <w:tr w:rsidR="00347DEC" w14:paraId="6EC215AE" w14:textId="77777777">
        <w:tblPrEx>
          <w:tblCellMar>
            <w:top w:w="0" w:type="dxa"/>
            <w:bottom w:w="0" w:type="dxa"/>
          </w:tblCellMar>
        </w:tblPrEx>
        <w:trPr>
          <w:trHeight w:val="555"/>
        </w:trPr>
        <w:tc>
          <w:tcPr>
            <w:tcW w:w="1416" w:type="dxa"/>
            <w:vMerge/>
            <w:vAlign w:val="center"/>
          </w:tcPr>
          <w:p w14:paraId="415DCD97" w14:textId="77777777" w:rsidR="00347DEC" w:rsidRDefault="00347DEC" w:rsidP="00DC08BD">
            <w:pPr>
              <w:jc w:val="center"/>
            </w:pPr>
          </w:p>
        </w:tc>
        <w:tc>
          <w:tcPr>
            <w:tcW w:w="1416" w:type="dxa"/>
            <w:vMerge/>
            <w:vAlign w:val="center"/>
          </w:tcPr>
          <w:p w14:paraId="46A503BB" w14:textId="77777777" w:rsidR="00347DEC" w:rsidRDefault="00347DEC" w:rsidP="00DC08BD">
            <w:pPr>
              <w:jc w:val="center"/>
            </w:pPr>
          </w:p>
        </w:tc>
        <w:tc>
          <w:tcPr>
            <w:tcW w:w="1417" w:type="dxa"/>
            <w:vMerge/>
            <w:vAlign w:val="center"/>
          </w:tcPr>
          <w:p w14:paraId="438CE9A9" w14:textId="77777777" w:rsidR="00347DEC" w:rsidRDefault="00347DEC" w:rsidP="00DC08BD">
            <w:pPr>
              <w:jc w:val="center"/>
            </w:pPr>
          </w:p>
        </w:tc>
        <w:tc>
          <w:tcPr>
            <w:tcW w:w="1416" w:type="dxa"/>
            <w:vAlign w:val="center"/>
          </w:tcPr>
          <w:p w14:paraId="0FECD23D" w14:textId="125A3835" w:rsidR="00347DEC" w:rsidRPr="009B3703" w:rsidRDefault="00E10471" w:rsidP="00E10471">
            <w:pPr>
              <w:jc w:val="center"/>
            </w:pPr>
            <m:oMath>
              <m:sSub>
                <m:sSubPr>
                  <m:ctrlPr>
                    <w:rPr>
                      <w:rFonts w:asci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/>
                      <w:lang w:val="en-US"/>
                    </w:rPr>
                    <m:t>i</m:t>
                  </m:r>
                </m:sub>
              </m:sSub>
            </m:oMath>
            <w:r w:rsidR="00347DEC">
              <w:t>, кг</w:t>
            </w:r>
          </w:p>
        </w:tc>
        <w:tc>
          <w:tcPr>
            <w:tcW w:w="1417" w:type="dxa"/>
            <w:vAlign w:val="center"/>
          </w:tcPr>
          <w:p w14:paraId="0B4A1979" w14:textId="35E6F722" w:rsidR="00347DEC" w:rsidRDefault="00E10471" w:rsidP="00E10471">
            <w:pPr>
              <w:jc w:val="center"/>
            </w:pP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C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oMath>
            <w:r w:rsidR="00347DEC">
              <w:t>,м</w:t>
            </w:r>
          </w:p>
        </w:tc>
        <w:tc>
          <w:tcPr>
            <w:tcW w:w="1416" w:type="dxa"/>
            <w:vAlign w:val="center"/>
          </w:tcPr>
          <w:p w14:paraId="34BFE9FC" w14:textId="73ED32AD" w:rsidR="00347DEC" w:rsidRDefault="00E10471" w:rsidP="00E10471">
            <w:pPr>
              <w:jc w:val="center"/>
            </w:pPr>
            <m:oMath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oMath>
            <w:r w:rsidR="00347DEC">
              <w:t>,кгм</w:t>
            </w:r>
            <w:r w:rsidR="00347DEC" w:rsidRPr="00B16AB0">
              <w:rPr>
                <w:vertAlign w:val="superscript"/>
              </w:rPr>
              <w:t>2</w:t>
            </w:r>
          </w:p>
        </w:tc>
        <w:tc>
          <w:tcPr>
            <w:tcW w:w="1417" w:type="dxa"/>
            <w:vAlign w:val="center"/>
          </w:tcPr>
          <w:p w14:paraId="418036C6" w14:textId="325B5801" w:rsidR="00347DEC" w:rsidRDefault="00E10471" w:rsidP="00E10471">
            <w:pPr>
              <w:jc w:val="center"/>
            </w:pPr>
            <m:oMath>
              <m:sSub>
                <m:sSubPr>
                  <m:ctrlPr>
                    <w:rPr>
                      <w:rFonts w:asci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/>
                      <w:lang w:val="en-US"/>
                    </w:rPr>
                    <m:t>i</m:t>
                  </m:r>
                </m:sub>
              </m:sSub>
            </m:oMath>
            <w:r w:rsidR="00347DEC">
              <w:t>, кг</w:t>
            </w:r>
          </w:p>
        </w:tc>
      </w:tr>
      <w:tr w:rsidR="00347DEC" w14:paraId="3251F3BB" w14:textId="77777777">
        <w:tblPrEx>
          <w:tblCellMar>
            <w:top w:w="0" w:type="dxa"/>
            <w:bottom w:w="0" w:type="dxa"/>
          </w:tblCellMar>
        </w:tblPrEx>
        <w:trPr>
          <w:trHeight w:val="555"/>
        </w:trPr>
        <w:tc>
          <w:tcPr>
            <w:tcW w:w="1416" w:type="dxa"/>
            <w:vMerge w:val="restart"/>
            <w:vAlign w:val="center"/>
          </w:tcPr>
          <w:p w14:paraId="26C6A68E" w14:textId="77777777" w:rsidR="00347DEC" w:rsidRDefault="00347DEC" w:rsidP="00DC08BD">
            <w:pPr>
              <w:jc w:val="center"/>
            </w:pPr>
            <w:r>
              <w:t>1 блок</w:t>
            </w:r>
          </w:p>
        </w:tc>
        <w:tc>
          <w:tcPr>
            <w:tcW w:w="1416" w:type="dxa"/>
            <w:vAlign w:val="center"/>
          </w:tcPr>
          <w:p w14:paraId="2DF05042" w14:textId="77777777" w:rsidR="00347DEC" w:rsidRDefault="00347DEC" w:rsidP="00DC08BD">
            <w:pPr>
              <w:jc w:val="center"/>
            </w:pPr>
            <w:r>
              <w:t>Бак гор</w:t>
            </w:r>
            <w:r>
              <w:t>ю</w:t>
            </w:r>
            <w:r>
              <w:t>чего</w:t>
            </w:r>
          </w:p>
        </w:tc>
        <w:tc>
          <w:tcPr>
            <w:tcW w:w="1417" w:type="dxa"/>
            <w:vAlign w:val="center"/>
          </w:tcPr>
          <w:p w14:paraId="7743B011" w14:textId="77777777" w:rsidR="00347DEC" w:rsidRDefault="00347DEC" w:rsidP="00DC08BD">
            <w:pPr>
              <w:jc w:val="center"/>
            </w:pPr>
            <w:r>
              <w:t>840</w:t>
            </w:r>
          </w:p>
        </w:tc>
        <w:tc>
          <w:tcPr>
            <w:tcW w:w="1416" w:type="dxa"/>
            <w:vAlign w:val="center"/>
          </w:tcPr>
          <w:p w14:paraId="7AC66FF0" w14:textId="77777777" w:rsidR="00347DEC" w:rsidRDefault="00347DEC" w:rsidP="00DC08BD">
            <w:pPr>
              <w:jc w:val="center"/>
            </w:pPr>
            <w:r>
              <w:t>5938</w:t>
            </w:r>
          </w:p>
        </w:tc>
        <w:tc>
          <w:tcPr>
            <w:tcW w:w="1417" w:type="dxa"/>
            <w:vAlign w:val="center"/>
          </w:tcPr>
          <w:p w14:paraId="29C13C74" w14:textId="77777777" w:rsidR="00347DEC" w:rsidRDefault="00347DEC" w:rsidP="00DC08BD">
            <w:pPr>
              <w:jc w:val="center"/>
            </w:pPr>
            <w:r>
              <w:t>0,562</w:t>
            </w:r>
          </w:p>
        </w:tc>
        <w:tc>
          <w:tcPr>
            <w:tcW w:w="1416" w:type="dxa"/>
            <w:vAlign w:val="center"/>
          </w:tcPr>
          <w:p w14:paraId="75390820" w14:textId="77777777" w:rsidR="00347DEC" w:rsidRDefault="00347DEC" w:rsidP="00DC08BD">
            <w:pPr>
              <w:jc w:val="center"/>
            </w:pPr>
            <w:r>
              <w:t>793</w:t>
            </w:r>
          </w:p>
        </w:tc>
        <w:tc>
          <w:tcPr>
            <w:tcW w:w="1417" w:type="dxa"/>
            <w:vAlign w:val="center"/>
          </w:tcPr>
          <w:p w14:paraId="27F9B999" w14:textId="77777777" w:rsidR="00347DEC" w:rsidRDefault="00347DEC" w:rsidP="00DC08BD">
            <w:pPr>
              <w:jc w:val="center"/>
            </w:pPr>
            <w:r>
              <w:t>9098</w:t>
            </w:r>
          </w:p>
        </w:tc>
      </w:tr>
      <w:tr w:rsidR="00347DEC" w14:paraId="0F55D401" w14:textId="77777777">
        <w:tblPrEx>
          <w:tblCellMar>
            <w:top w:w="0" w:type="dxa"/>
            <w:bottom w:w="0" w:type="dxa"/>
          </w:tblCellMar>
        </w:tblPrEx>
        <w:trPr>
          <w:trHeight w:val="555"/>
        </w:trPr>
        <w:tc>
          <w:tcPr>
            <w:tcW w:w="1416" w:type="dxa"/>
            <w:vMerge/>
            <w:vAlign w:val="center"/>
          </w:tcPr>
          <w:p w14:paraId="0D001BE9" w14:textId="77777777" w:rsidR="00347DEC" w:rsidRDefault="00347DEC" w:rsidP="00DC08BD">
            <w:pPr>
              <w:jc w:val="center"/>
            </w:pPr>
          </w:p>
        </w:tc>
        <w:tc>
          <w:tcPr>
            <w:tcW w:w="1416" w:type="dxa"/>
            <w:vAlign w:val="center"/>
          </w:tcPr>
          <w:p w14:paraId="583B7E5A" w14:textId="77777777" w:rsidR="00347DEC" w:rsidRDefault="00347DEC" w:rsidP="00DC08BD">
            <w:pPr>
              <w:jc w:val="center"/>
            </w:pPr>
            <w:r>
              <w:t>Бак оки</w:t>
            </w:r>
            <w:r>
              <w:t>с</w:t>
            </w:r>
            <w:r>
              <w:t>лителя</w:t>
            </w:r>
          </w:p>
        </w:tc>
        <w:tc>
          <w:tcPr>
            <w:tcW w:w="1417" w:type="dxa"/>
            <w:vAlign w:val="center"/>
          </w:tcPr>
          <w:p w14:paraId="7D6B322F" w14:textId="77777777" w:rsidR="00347DEC" w:rsidRDefault="00347DEC" w:rsidP="00DC08BD">
            <w:pPr>
              <w:jc w:val="center"/>
            </w:pPr>
            <w:r>
              <w:t>1140</w:t>
            </w:r>
          </w:p>
        </w:tc>
        <w:tc>
          <w:tcPr>
            <w:tcW w:w="1416" w:type="dxa"/>
            <w:vAlign w:val="center"/>
          </w:tcPr>
          <w:p w14:paraId="14714012" w14:textId="77777777" w:rsidR="00347DEC" w:rsidRDefault="00347DEC" w:rsidP="00DC08BD">
            <w:pPr>
              <w:jc w:val="center"/>
            </w:pPr>
            <w:r>
              <w:t>8058</w:t>
            </w:r>
          </w:p>
        </w:tc>
        <w:tc>
          <w:tcPr>
            <w:tcW w:w="1417" w:type="dxa"/>
            <w:vAlign w:val="center"/>
          </w:tcPr>
          <w:p w14:paraId="57B3A3EA" w14:textId="77777777" w:rsidR="00347DEC" w:rsidRDefault="00347DEC" w:rsidP="00DC08BD">
            <w:pPr>
              <w:jc w:val="center"/>
            </w:pPr>
            <w:r>
              <w:t>0,562</w:t>
            </w:r>
          </w:p>
        </w:tc>
        <w:tc>
          <w:tcPr>
            <w:tcW w:w="1416" w:type="dxa"/>
            <w:vAlign w:val="center"/>
          </w:tcPr>
          <w:p w14:paraId="21A43CC0" w14:textId="77777777" w:rsidR="00347DEC" w:rsidRDefault="00347DEC" w:rsidP="00DC08BD">
            <w:pPr>
              <w:jc w:val="center"/>
            </w:pPr>
            <w:r>
              <w:t>1076</w:t>
            </w:r>
          </w:p>
        </w:tc>
        <w:tc>
          <w:tcPr>
            <w:tcW w:w="1417" w:type="dxa"/>
            <w:vAlign w:val="center"/>
          </w:tcPr>
          <w:p w14:paraId="34BB4514" w14:textId="77777777" w:rsidR="00347DEC" w:rsidRDefault="00347DEC" w:rsidP="00DC08BD">
            <w:pPr>
              <w:jc w:val="center"/>
            </w:pPr>
            <w:r>
              <w:t>22906</w:t>
            </w:r>
          </w:p>
        </w:tc>
      </w:tr>
      <w:tr w:rsidR="00347DEC" w14:paraId="2C90D06A" w14:textId="77777777">
        <w:tblPrEx>
          <w:tblCellMar>
            <w:top w:w="0" w:type="dxa"/>
            <w:bottom w:w="0" w:type="dxa"/>
          </w:tblCellMar>
        </w:tblPrEx>
        <w:trPr>
          <w:trHeight w:val="555"/>
        </w:trPr>
        <w:tc>
          <w:tcPr>
            <w:tcW w:w="1416" w:type="dxa"/>
            <w:vMerge w:val="restart"/>
            <w:vAlign w:val="center"/>
          </w:tcPr>
          <w:p w14:paraId="6AB2E5A1" w14:textId="77777777" w:rsidR="00347DEC" w:rsidRDefault="00347DEC" w:rsidP="00DC08BD">
            <w:pPr>
              <w:jc w:val="center"/>
            </w:pPr>
            <w:r>
              <w:t>2 блок</w:t>
            </w:r>
          </w:p>
        </w:tc>
        <w:tc>
          <w:tcPr>
            <w:tcW w:w="1416" w:type="dxa"/>
            <w:vAlign w:val="center"/>
          </w:tcPr>
          <w:p w14:paraId="6C204553" w14:textId="77777777" w:rsidR="00347DEC" w:rsidRDefault="00347DEC" w:rsidP="00DC08BD">
            <w:pPr>
              <w:jc w:val="center"/>
            </w:pPr>
            <w:r>
              <w:t>Бак гор</w:t>
            </w:r>
            <w:r>
              <w:t>ю</w:t>
            </w:r>
            <w:r>
              <w:t>чего</w:t>
            </w:r>
          </w:p>
        </w:tc>
        <w:tc>
          <w:tcPr>
            <w:tcW w:w="1417" w:type="dxa"/>
            <w:vAlign w:val="center"/>
          </w:tcPr>
          <w:p w14:paraId="2D107A50" w14:textId="77777777" w:rsidR="00347DEC" w:rsidRDefault="00347DEC" w:rsidP="00DC08BD">
            <w:pPr>
              <w:jc w:val="center"/>
            </w:pPr>
            <w:r>
              <w:t>70</w:t>
            </w:r>
          </w:p>
        </w:tc>
        <w:tc>
          <w:tcPr>
            <w:tcW w:w="1416" w:type="dxa"/>
            <w:vAlign w:val="center"/>
          </w:tcPr>
          <w:p w14:paraId="6C311DF6" w14:textId="77777777" w:rsidR="00347DEC" w:rsidRDefault="00347DEC" w:rsidP="00DC08BD">
            <w:pPr>
              <w:jc w:val="center"/>
            </w:pPr>
            <w:r>
              <w:t>-</w:t>
            </w:r>
          </w:p>
        </w:tc>
        <w:tc>
          <w:tcPr>
            <w:tcW w:w="1417" w:type="dxa"/>
            <w:vAlign w:val="center"/>
          </w:tcPr>
          <w:p w14:paraId="33574A79" w14:textId="77777777" w:rsidR="00347DEC" w:rsidRDefault="00347DEC" w:rsidP="00DC08BD">
            <w:pPr>
              <w:jc w:val="center"/>
            </w:pPr>
            <w:r>
              <w:t>-</w:t>
            </w:r>
          </w:p>
        </w:tc>
        <w:tc>
          <w:tcPr>
            <w:tcW w:w="1416" w:type="dxa"/>
            <w:vAlign w:val="center"/>
          </w:tcPr>
          <w:p w14:paraId="36D0D136" w14:textId="77777777" w:rsidR="00347DEC" w:rsidRDefault="00347DEC" w:rsidP="00DC08BD">
            <w:pPr>
              <w:jc w:val="center"/>
            </w:pPr>
            <w:r>
              <w:t>-</w:t>
            </w:r>
          </w:p>
        </w:tc>
        <w:tc>
          <w:tcPr>
            <w:tcW w:w="1417" w:type="dxa"/>
            <w:vAlign w:val="center"/>
          </w:tcPr>
          <w:p w14:paraId="03F6C283" w14:textId="77777777" w:rsidR="00347DEC" w:rsidRDefault="00347DEC" w:rsidP="00DC08BD">
            <w:pPr>
              <w:jc w:val="center"/>
            </w:pPr>
            <w:r>
              <w:t>2672</w:t>
            </w:r>
          </w:p>
        </w:tc>
      </w:tr>
      <w:tr w:rsidR="00347DEC" w14:paraId="66447EA0" w14:textId="77777777">
        <w:tblPrEx>
          <w:tblCellMar>
            <w:top w:w="0" w:type="dxa"/>
            <w:bottom w:w="0" w:type="dxa"/>
          </w:tblCellMar>
        </w:tblPrEx>
        <w:trPr>
          <w:trHeight w:val="555"/>
        </w:trPr>
        <w:tc>
          <w:tcPr>
            <w:tcW w:w="1416" w:type="dxa"/>
            <w:vMerge/>
            <w:vAlign w:val="center"/>
          </w:tcPr>
          <w:p w14:paraId="4A984E85" w14:textId="77777777" w:rsidR="00347DEC" w:rsidRDefault="00347DEC" w:rsidP="00DC08BD">
            <w:pPr>
              <w:jc w:val="center"/>
            </w:pPr>
          </w:p>
        </w:tc>
        <w:tc>
          <w:tcPr>
            <w:tcW w:w="1416" w:type="dxa"/>
            <w:vAlign w:val="center"/>
          </w:tcPr>
          <w:p w14:paraId="50092041" w14:textId="77777777" w:rsidR="00347DEC" w:rsidRDefault="00347DEC" w:rsidP="00DC08BD">
            <w:pPr>
              <w:jc w:val="center"/>
            </w:pPr>
            <w:r>
              <w:t>Бак оки</w:t>
            </w:r>
            <w:r>
              <w:t>с</w:t>
            </w:r>
            <w:r>
              <w:t>лителя</w:t>
            </w:r>
          </w:p>
        </w:tc>
        <w:tc>
          <w:tcPr>
            <w:tcW w:w="1417" w:type="dxa"/>
            <w:vAlign w:val="center"/>
          </w:tcPr>
          <w:p w14:paraId="09273296" w14:textId="77777777" w:rsidR="00347DEC" w:rsidRDefault="00347DEC" w:rsidP="00DC08BD">
            <w:pPr>
              <w:jc w:val="center"/>
            </w:pPr>
            <w:r>
              <w:t>1140</w:t>
            </w:r>
          </w:p>
        </w:tc>
        <w:tc>
          <w:tcPr>
            <w:tcW w:w="1416" w:type="dxa"/>
            <w:vAlign w:val="center"/>
          </w:tcPr>
          <w:p w14:paraId="3FCC5738" w14:textId="77777777" w:rsidR="00347DEC" w:rsidRDefault="00347DEC" w:rsidP="00DC08BD">
            <w:pPr>
              <w:jc w:val="center"/>
            </w:pPr>
            <w:r>
              <w:t>12893</w:t>
            </w:r>
          </w:p>
        </w:tc>
        <w:tc>
          <w:tcPr>
            <w:tcW w:w="1417" w:type="dxa"/>
            <w:vAlign w:val="center"/>
          </w:tcPr>
          <w:p w14:paraId="1D3AD810" w14:textId="77777777" w:rsidR="00347DEC" w:rsidRDefault="00347DEC" w:rsidP="00DC08BD">
            <w:pPr>
              <w:jc w:val="center"/>
            </w:pPr>
            <w:r>
              <w:t>0,000</w:t>
            </w:r>
          </w:p>
        </w:tc>
        <w:tc>
          <w:tcPr>
            <w:tcW w:w="1416" w:type="dxa"/>
            <w:vAlign w:val="center"/>
          </w:tcPr>
          <w:p w14:paraId="757F93AF" w14:textId="77777777" w:rsidR="00347DEC" w:rsidRDefault="00347DEC" w:rsidP="00DC08BD">
            <w:pPr>
              <w:jc w:val="center"/>
            </w:pPr>
            <w:r>
              <w:t>3713</w:t>
            </w:r>
          </w:p>
        </w:tc>
        <w:tc>
          <w:tcPr>
            <w:tcW w:w="1417" w:type="dxa"/>
            <w:vAlign w:val="center"/>
          </w:tcPr>
          <w:p w14:paraId="3A51916B" w14:textId="77777777" w:rsidR="00347DEC" w:rsidRDefault="00347DEC" w:rsidP="00DC08BD">
            <w:pPr>
              <w:jc w:val="center"/>
            </w:pPr>
            <w:r>
              <w:t>-</w:t>
            </w:r>
          </w:p>
        </w:tc>
      </w:tr>
    </w:tbl>
    <w:p w14:paraId="6CBAA846" w14:textId="77777777" w:rsidR="00347DEC" w:rsidRDefault="00347DEC" w:rsidP="00347DEC">
      <w:pPr>
        <w:ind w:firstLine="561"/>
        <w:jc w:val="right"/>
      </w:pPr>
    </w:p>
    <w:p w14:paraId="4FD671B3" w14:textId="77777777" w:rsidR="00347DEC" w:rsidRDefault="00347DEC" w:rsidP="00347DEC">
      <w:pPr>
        <w:ind w:firstLine="561"/>
        <w:jc w:val="right"/>
      </w:pPr>
      <w:r>
        <w:tab/>
      </w:r>
      <w:r>
        <w:tab/>
      </w:r>
      <w:r>
        <w:tab/>
      </w:r>
      <w:r>
        <w:tab/>
      </w:r>
      <w:r w:rsidRPr="003320A3">
        <w:rPr>
          <w:i/>
        </w:rPr>
        <w:t>Таблица</w:t>
      </w:r>
      <w:r>
        <w:rPr>
          <w:i/>
        </w:rPr>
        <w:t xml:space="preserve"> </w:t>
      </w:r>
      <w:r w:rsidRPr="003320A3">
        <w:rPr>
          <w:i/>
        </w:rPr>
        <w:t>1.3</w:t>
      </w:r>
      <w:r>
        <w:rPr>
          <w:i/>
        </w:rPr>
        <w:t xml:space="preserve"> - </w:t>
      </w:r>
      <w:r w:rsidRPr="00347DEC">
        <w:rPr>
          <w:i/>
        </w:rPr>
        <w:t>Данные о сосредоточенных массах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38"/>
        <w:gridCol w:w="2696"/>
        <w:gridCol w:w="1191"/>
        <w:gridCol w:w="2530"/>
      </w:tblGrid>
      <w:tr w:rsidR="00347DEC" w14:paraId="1393F63D" w14:textId="77777777">
        <w:tblPrEx>
          <w:tblCellMar>
            <w:top w:w="0" w:type="dxa"/>
            <w:bottom w:w="0" w:type="dxa"/>
          </w:tblCellMar>
        </w:tblPrEx>
        <w:trPr>
          <w:trHeight w:val="479"/>
          <w:jc w:val="center"/>
        </w:trPr>
        <w:tc>
          <w:tcPr>
            <w:tcW w:w="0" w:type="auto"/>
            <w:vAlign w:val="center"/>
          </w:tcPr>
          <w:p w14:paraId="70D4CBFF" w14:textId="77777777" w:rsidR="00347DEC" w:rsidRDefault="00347DEC" w:rsidP="00DC08BD">
            <w:pPr>
              <w:jc w:val="center"/>
            </w:pPr>
            <w:r>
              <w:t>№ массы</w:t>
            </w:r>
          </w:p>
        </w:tc>
        <w:tc>
          <w:tcPr>
            <w:tcW w:w="0" w:type="auto"/>
            <w:vAlign w:val="center"/>
          </w:tcPr>
          <w:p w14:paraId="2EA2EC06" w14:textId="77777777" w:rsidR="00347DEC" w:rsidRDefault="00347DEC" w:rsidP="00DC08BD">
            <w:pPr>
              <w:jc w:val="center"/>
            </w:pPr>
            <w:r>
              <w:t>Наименование</w:t>
            </w:r>
          </w:p>
        </w:tc>
        <w:tc>
          <w:tcPr>
            <w:tcW w:w="0" w:type="auto"/>
            <w:vAlign w:val="center"/>
          </w:tcPr>
          <w:p w14:paraId="3B457BB8" w14:textId="77777777" w:rsidR="00347DEC" w:rsidRDefault="00347DEC" w:rsidP="00DC08BD">
            <w:pPr>
              <w:jc w:val="center"/>
            </w:pPr>
            <w:r>
              <w:t>Масса, кг</w:t>
            </w:r>
          </w:p>
        </w:tc>
        <w:tc>
          <w:tcPr>
            <w:tcW w:w="0" w:type="auto"/>
            <w:vAlign w:val="center"/>
          </w:tcPr>
          <w:p w14:paraId="73A81E01" w14:textId="77777777" w:rsidR="00347DEC" w:rsidRDefault="00347DEC" w:rsidP="00DC08BD">
            <w:pPr>
              <w:jc w:val="center"/>
            </w:pPr>
            <w:r>
              <w:t>Крепится к шпанг</w:t>
            </w:r>
            <w:r>
              <w:t>о</w:t>
            </w:r>
            <w:r>
              <w:t>уту</w:t>
            </w:r>
          </w:p>
        </w:tc>
      </w:tr>
      <w:tr w:rsidR="00347DEC" w14:paraId="51CB087E" w14:textId="77777777">
        <w:tblPrEx>
          <w:tblCellMar>
            <w:top w:w="0" w:type="dxa"/>
            <w:bottom w:w="0" w:type="dxa"/>
          </w:tblCellMar>
        </w:tblPrEx>
        <w:trPr>
          <w:trHeight w:val="480"/>
          <w:jc w:val="center"/>
        </w:trPr>
        <w:tc>
          <w:tcPr>
            <w:tcW w:w="0" w:type="auto"/>
            <w:vAlign w:val="center"/>
          </w:tcPr>
          <w:p w14:paraId="2E5A4EF7" w14:textId="77777777" w:rsidR="00347DEC" w:rsidRDefault="00347DEC" w:rsidP="00DC08BD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14:paraId="5994142C" w14:textId="77777777" w:rsidR="00347DEC" w:rsidRDefault="00347DEC" w:rsidP="00DC08BD">
            <w:pPr>
              <w:jc w:val="center"/>
            </w:pPr>
            <w:r>
              <w:t>Полезный груз</w:t>
            </w:r>
          </w:p>
        </w:tc>
        <w:tc>
          <w:tcPr>
            <w:tcW w:w="0" w:type="auto"/>
            <w:vAlign w:val="center"/>
          </w:tcPr>
          <w:p w14:paraId="20D6CFE7" w14:textId="77777777" w:rsidR="00347DEC" w:rsidRDefault="00347DEC" w:rsidP="00DC08BD">
            <w:pPr>
              <w:jc w:val="center"/>
            </w:pPr>
            <w:r>
              <w:t>3490</w:t>
            </w:r>
          </w:p>
        </w:tc>
        <w:tc>
          <w:tcPr>
            <w:tcW w:w="0" w:type="auto"/>
            <w:vAlign w:val="center"/>
          </w:tcPr>
          <w:p w14:paraId="6BF28451" w14:textId="77777777" w:rsidR="00347DEC" w:rsidRDefault="00347DEC" w:rsidP="00DC08BD">
            <w:pPr>
              <w:jc w:val="center"/>
            </w:pPr>
            <w:r>
              <w:t>1</w:t>
            </w:r>
          </w:p>
        </w:tc>
      </w:tr>
      <w:tr w:rsidR="00347DEC" w14:paraId="12191D7A" w14:textId="77777777">
        <w:tblPrEx>
          <w:tblCellMar>
            <w:top w:w="0" w:type="dxa"/>
            <w:bottom w:w="0" w:type="dxa"/>
          </w:tblCellMar>
        </w:tblPrEx>
        <w:trPr>
          <w:trHeight w:val="480"/>
          <w:jc w:val="center"/>
        </w:trPr>
        <w:tc>
          <w:tcPr>
            <w:tcW w:w="0" w:type="auto"/>
            <w:vAlign w:val="center"/>
          </w:tcPr>
          <w:p w14:paraId="7511A75B" w14:textId="77777777" w:rsidR="00347DEC" w:rsidRDefault="00347DEC" w:rsidP="00DC08BD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14:paraId="414E493E" w14:textId="77777777" w:rsidR="00347DEC" w:rsidRDefault="00347DEC" w:rsidP="00DC08BD">
            <w:pPr>
              <w:jc w:val="center"/>
            </w:pPr>
            <w:r>
              <w:t xml:space="preserve">Оборудование </w:t>
            </w:r>
          </w:p>
        </w:tc>
        <w:tc>
          <w:tcPr>
            <w:tcW w:w="0" w:type="auto"/>
            <w:vAlign w:val="center"/>
          </w:tcPr>
          <w:p w14:paraId="735C9AAC" w14:textId="77777777" w:rsidR="00347DEC" w:rsidRDefault="00347DEC" w:rsidP="00DC08BD">
            <w:pPr>
              <w:jc w:val="center"/>
            </w:pPr>
            <w:r>
              <w:t>313</w:t>
            </w:r>
          </w:p>
        </w:tc>
        <w:tc>
          <w:tcPr>
            <w:tcW w:w="0" w:type="auto"/>
            <w:vAlign w:val="center"/>
          </w:tcPr>
          <w:p w14:paraId="42A6BFCE" w14:textId="77777777" w:rsidR="00347DEC" w:rsidRDefault="00347DEC" w:rsidP="00DC08BD">
            <w:pPr>
              <w:jc w:val="center"/>
            </w:pPr>
            <w:r>
              <w:t>1</w:t>
            </w:r>
          </w:p>
        </w:tc>
      </w:tr>
      <w:tr w:rsidR="00347DEC" w14:paraId="1519E5EC" w14:textId="77777777">
        <w:tblPrEx>
          <w:tblCellMar>
            <w:top w:w="0" w:type="dxa"/>
            <w:bottom w:w="0" w:type="dxa"/>
          </w:tblCellMar>
        </w:tblPrEx>
        <w:trPr>
          <w:trHeight w:val="480"/>
          <w:jc w:val="center"/>
        </w:trPr>
        <w:tc>
          <w:tcPr>
            <w:tcW w:w="0" w:type="auto"/>
            <w:vAlign w:val="center"/>
          </w:tcPr>
          <w:p w14:paraId="688C8A6A" w14:textId="77777777" w:rsidR="00347DEC" w:rsidRDefault="00347DEC" w:rsidP="00DC08BD">
            <w:pPr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</w:tcPr>
          <w:p w14:paraId="72A6EE14" w14:textId="77777777" w:rsidR="00347DEC" w:rsidRDefault="00347DEC" w:rsidP="00DC08BD">
            <w:pPr>
              <w:jc w:val="center"/>
            </w:pPr>
            <w:r>
              <w:t>Днище</w:t>
            </w:r>
          </w:p>
        </w:tc>
        <w:tc>
          <w:tcPr>
            <w:tcW w:w="0" w:type="auto"/>
            <w:vAlign w:val="center"/>
          </w:tcPr>
          <w:p w14:paraId="090872D9" w14:textId="77777777" w:rsidR="00347DEC" w:rsidRDefault="00347DEC" w:rsidP="00DC08BD">
            <w:pPr>
              <w:jc w:val="center"/>
            </w:pPr>
            <w:r>
              <w:t>80</w:t>
            </w:r>
          </w:p>
        </w:tc>
        <w:tc>
          <w:tcPr>
            <w:tcW w:w="0" w:type="auto"/>
            <w:vAlign w:val="center"/>
          </w:tcPr>
          <w:p w14:paraId="242AB2CB" w14:textId="77777777" w:rsidR="00347DEC" w:rsidRDefault="00347DEC" w:rsidP="00DC08BD">
            <w:pPr>
              <w:jc w:val="center"/>
            </w:pPr>
            <w:r>
              <w:t>2</w:t>
            </w:r>
          </w:p>
        </w:tc>
      </w:tr>
      <w:tr w:rsidR="00347DEC" w14:paraId="64BD33F0" w14:textId="77777777">
        <w:tblPrEx>
          <w:tblCellMar>
            <w:top w:w="0" w:type="dxa"/>
            <w:bottom w:w="0" w:type="dxa"/>
          </w:tblCellMar>
        </w:tblPrEx>
        <w:trPr>
          <w:trHeight w:val="480"/>
          <w:jc w:val="center"/>
        </w:trPr>
        <w:tc>
          <w:tcPr>
            <w:tcW w:w="0" w:type="auto"/>
            <w:vAlign w:val="center"/>
          </w:tcPr>
          <w:p w14:paraId="1D964FD9" w14:textId="77777777" w:rsidR="00347DEC" w:rsidRDefault="00347DEC" w:rsidP="00DC08BD">
            <w:pPr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 w14:paraId="2A820BC1" w14:textId="77777777" w:rsidR="00347DEC" w:rsidRDefault="00347DEC" w:rsidP="00DC08BD">
            <w:pPr>
              <w:jc w:val="center"/>
            </w:pPr>
            <w:r>
              <w:t>Эллиптический бак</w:t>
            </w:r>
          </w:p>
        </w:tc>
        <w:tc>
          <w:tcPr>
            <w:tcW w:w="0" w:type="auto"/>
            <w:vAlign w:val="center"/>
          </w:tcPr>
          <w:p w14:paraId="5A09AF5F" w14:textId="77777777" w:rsidR="00347DEC" w:rsidRDefault="00347DEC" w:rsidP="00DC08BD">
            <w:pPr>
              <w:jc w:val="center"/>
            </w:pPr>
            <w:r>
              <w:t>160</w:t>
            </w:r>
          </w:p>
        </w:tc>
        <w:tc>
          <w:tcPr>
            <w:tcW w:w="0" w:type="auto"/>
            <w:vAlign w:val="center"/>
          </w:tcPr>
          <w:p w14:paraId="4099BB8F" w14:textId="77777777" w:rsidR="00347DEC" w:rsidRDefault="00347DEC" w:rsidP="00DC08BD">
            <w:pPr>
              <w:jc w:val="center"/>
            </w:pPr>
            <w:r>
              <w:t>3</w:t>
            </w:r>
          </w:p>
        </w:tc>
      </w:tr>
      <w:tr w:rsidR="00347DEC" w14:paraId="5CE21791" w14:textId="77777777">
        <w:tblPrEx>
          <w:tblCellMar>
            <w:top w:w="0" w:type="dxa"/>
            <w:bottom w:w="0" w:type="dxa"/>
          </w:tblCellMar>
        </w:tblPrEx>
        <w:trPr>
          <w:trHeight w:val="480"/>
          <w:jc w:val="center"/>
        </w:trPr>
        <w:tc>
          <w:tcPr>
            <w:tcW w:w="0" w:type="auto"/>
            <w:vAlign w:val="center"/>
          </w:tcPr>
          <w:p w14:paraId="497E79F8" w14:textId="77777777" w:rsidR="00347DEC" w:rsidRDefault="00347DEC" w:rsidP="00DC08BD">
            <w:pPr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 w14:paraId="1419FBA2" w14:textId="77777777" w:rsidR="00347DEC" w:rsidRDefault="00347DEC" w:rsidP="00DC08BD">
            <w:pPr>
              <w:jc w:val="center"/>
            </w:pPr>
            <w:r>
              <w:t>Двигательная установка</w:t>
            </w:r>
          </w:p>
        </w:tc>
        <w:tc>
          <w:tcPr>
            <w:tcW w:w="0" w:type="auto"/>
            <w:vAlign w:val="center"/>
          </w:tcPr>
          <w:p w14:paraId="43D735D7" w14:textId="77777777" w:rsidR="00347DEC" w:rsidRDefault="00347DEC" w:rsidP="00DC08BD">
            <w:pPr>
              <w:jc w:val="center"/>
            </w:pPr>
            <w:r>
              <w:t>670</w:t>
            </w:r>
          </w:p>
        </w:tc>
        <w:tc>
          <w:tcPr>
            <w:tcW w:w="0" w:type="auto"/>
            <w:vAlign w:val="center"/>
          </w:tcPr>
          <w:p w14:paraId="32395797" w14:textId="77777777" w:rsidR="00347DEC" w:rsidRDefault="00347DEC" w:rsidP="00DC08BD">
            <w:pPr>
              <w:jc w:val="center"/>
            </w:pPr>
            <w:r>
              <w:t>4</w:t>
            </w:r>
          </w:p>
        </w:tc>
      </w:tr>
      <w:tr w:rsidR="00347DEC" w14:paraId="65914B74" w14:textId="77777777">
        <w:tblPrEx>
          <w:tblCellMar>
            <w:top w:w="0" w:type="dxa"/>
            <w:bottom w:w="0" w:type="dxa"/>
          </w:tblCellMar>
        </w:tblPrEx>
        <w:trPr>
          <w:trHeight w:val="480"/>
          <w:jc w:val="center"/>
        </w:trPr>
        <w:tc>
          <w:tcPr>
            <w:tcW w:w="0" w:type="auto"/>
            <w:vAlign w:val="center"/>
          </w:tcPr>
          <w:p w14:paraId="68AEFC1A" w14:textId="77777777" w:rsidR="00347DEC" w:rsidRDefault="00347DEC" w:rsidP="00DC08BD">
            <w:pPr>
              <w:jc w:val="center"/>
            </w:pPr>
            <w:r>
              <w:t>6</w:t>
            </w:r>
          </w:p>
        </w:tc>
        <w:tc>
          <w:tcPr>
            <w:tcW w:w="0" w:type="auto"/>
            <w:vAlign w:val="center"/>
          </w:tcPr>
          <w:p w14:paraId="1C0A56E7" w14:textId="77777777" w:rsidR="00347DEC" w:rsidRDefault="00347DEC" w:rsidP="00DC08BD">
            <w:pPr>
              <w:jc w:val="center"/>
            </w:pPr>
            <w:r>
              <w:t>Днище</w:t>
            </w:r>
          </w:p>
        </w:tc>
        <w:tc>
          <w:tcPr>
            <w:tcW w:w="0" w:type="auto"/>
            <w:vAlign w:val="center"/>
          </w:tcPr>
          <w:p w14:paraId="53B48D25" w14:textId="77777777" w:rsidR="00347DEC" w:rsidRDefault="00347DEC" w:rsidP="00DC08BD">
            <w:pPr>
              <w:jc w:val="center"/>
            </w:pPr>
            <w:r>
              <w:t>200</w:t>
            </w:r>
          </w:p>
        </w:tc>
        <w:tc>
          <w:tcPr>
            <w:tcW w:w="0" w:type="auto"/>
            <w:vAlign w:val="center"/>
          </w:tcPr>
          <w:p w14:paraId="5097AB3E" w14:textId="77777777" w:rsidR="00347DEC" w:rsidRDefault="00347DEC" w:rsidP="00DC08BD">
            <w:pPr>
              <w:jc w:val="center"/>
            </w:pPr>
            <w:r>
              <w:t>5</w:t>
            </w:r>
          </w:p>
        </w:tc>
      </w:tr>
      <w:tr w:rsidR="00347DEC" w14:paraId="03A9D800" w14:textId="77777777">
        <w:tblPrEx>
          <w:tblCellMar>
            <w:top w:w="0" w:type="dxa"/>
            <w:bottom w:w="0" w:type="dxa"/>
          </w:tblCellMar>
        </w:tblPrEx>
        <w:trPr>
          <w:trHeight w:val="480"/>
          <w:jc w:val="center"/>
        </w:trPr>
        <w:tc>
          <w:tcPr>
            <w:tcW w:w="0" w:type="auto"/>
            <w:vAlign w:val="center"/>
          </w:tcPr>
          <w:p w14:paraId="12088A7E" w14:textId="77777777" w:rsidR="00347DEC" w:rsidRDefault="00347DEC" w:rsidP="00DC08BD">
            <w:pPr>
              <w:jc w:val="center"/>
            </w:pPr>
            <w:r>
              <w:t>7</w:t>
            </w:r>
          </w:p>
        </w:tc>
        <w:tc>
          <w:tcPr>
            <w:tcW w:w="0" w:type="auto"/>
            <w:vAlign w:val="center"/>
          </w:tcPr>
          <w:p w14:paraId="6CB5C615" w14:textId="77777777" w:rsidR="00347DEC" w:rsidRDefault="00347DEC" w:rsidP="00DC08BD">
            <w:pPr>
              <w:jc w:val="center"/>
            </w:pPr>
            <w:r>
              <w:t>Днище</w:t>
            </w:r>
          </w:p>
        </w:tc>
        <w:tc>
          <w:tcPr>
            <w:tcW w:w="0" w:type="auto"/>
            <w:vAlign w:val="center"/>
          </w:tcPr>
          <w:p w14:paraId="147D0A51" w14:textId="77777777" w:rsidR="00347DEC" w:rsidRDefault="00347DEC" w:rsidP="00DC08BD">
            <w:pPr>
              <w:jc w:val="center"/>
            </w:pPr>
            <w:r>
              <w:t>200</w:t>
            </w:r>
          </w:p>
        </w:tc>
        <w:tc>
          <w:tcPr>
            <w:tcW w:w="0" w:type="auto"/>
            <w:vAlign w:val="center"/>
          </w:tcPr>
          <w:p w14:paraId="1C01947A" w14:textId="77777777" w:rsidR="00347DEC" w:rsidRDefault="00347DEC" w:rsidP="00DC08BD">
            <w:pPr>
              <w:jc w:val="center"/>
            </w:pPr>
            <w:r>
              <w:t>6</w:t>
            </w:r>
          </w:p>
        </w:tc>
      </w:tr>
      <w:tr w:rsidR="00347DEC" w14:paraId="6C0ABFA4" w14:textId="77777777">
        <w:tblPrEx>
          <w:tblCellMar>
            <w:top w:w="0" w:type="dxa"/>
            <w:bottom w:w="0" w:type="dxa"/>
          </w:tblCellMar>
        </w:tblPrEx>
        <w:trPr>
          <w:trHeight w:val="480"/>
          <w:jc w:val="center"/>
        </w:trPr>
        <w:tc>
          <w:tcPr>
            <w:tcW w:w="0" w:type="auto"/>
            <w:vAlign w:val="center"/>
          </w:tcPr>
          <w:p w14:paraId="25D03D03" w14:textId="77777777" w:rsidR="00347DEC" w:rsidRDefault="00347DEC" w:rsidP="00DC08BD">
            <w:pPr>
              <w:jc w:val="center"/>
            </w:pPr>
            <w:r>
              <w:t>8</w:t>
            </w:r>
          </w:p>
        </w:tc>
        <w:tc>
          <w:tcPr>
            <w:tcW w:w="0" w:type="auto"/>
            <w:vAlign w:val="center"/>
          </w:tcPr>
          <w:p w14:paraId="40C15ABB" w14:textId="77777777" w:rsidR="00347DEC" w:rsidRDefault="00347DEC" w:rsidP="00DC08BD">
            <w:pPr>
              <w:jc w:val="center"/>
            </w:pPr>
            <w:r>
              <w:t>Днище</w:t>
            </w:r>
          </w:p>
        </w:tc>
        <w:tc>
          <w:tcPr>
            <w:tcW w:w="0" w:type="auto"/>
            <w:vAlign w:val="center"/>
          </w:tcPr>
          <w:p w14:paraId="54C28C14" w14:textId="77777777" w:rsidR="00347DEC" w:rsidRDefault="00347DEC" w:rsidP="00DC08BD">
            <w:pPr>
              <w:jc w:val="center"/>
            </w:pPr>
            <w:r>
              <w:t>200</w:t>
            </w:r>
          </w:p>
        </w:tc>
        <w:tc>
          <w:tcPr>
            <w:tcW w:w="0" w:type="auto"/>
            <w:vAlign w:val="center"/>
          </w:tcPr>
          <w:p w14:paraId="4684B46E" w14:textId="77777777" w:rsidR="00347DEC" w:rsidRDefault="00347DEC" w:rsidP="00DC08BD">
            <w:pPr>
              <w:jc w:val="center"/>
            </w:pPr>
            <w:r>
              <w:t>7</w:t>
            </w:r>
          </w:p>
        </w:tc>
      </w:tr>
      <w:tr w:rsidR="00347DEC" w14:paraId="17815063" w14:textId="77777777">
        <w:tblPrEx>
          <w:tblCellMar>
            <w:top w:w="0" w:type="dxa"/>
            <w:bottom w:w="0" w:type="dxa"/>
          </w:tblCellMar>
        </w:tblPrEx>
        <w:trPr>
          <w:trHeight w:val="480"/>
          <w:jc w:val="center"/>
        </w:trPr>
        <w:tc>
          <w:tcPr>
            <w:tcW w:w="0" w:type="auto"/>
            <w:vAlign w:val="center"/>
          </w:tcPr>
          <w:p w14:paraId="7366F50E" w14:textId="77777777" w:rsidR="00347DEC" w:rsidRDefault="00347DEC" w:rsidP="00DC08BD">
            <w:pPr>
              <w:jc w:val="center"/>
            </w:pPr>
            <w:r>
              <w:t>9</w:t>
            </w:r>
          </w:p>
        </w:tc>
        <w:tc>
          <w:tcPr>
            <w:tcW w:w="0" w:type="auto"/>
            <w:vAlign w:val="center"/>
          </w:tcPr>
          <w:p w14:paraId="4FD40B4D" w14:textId="77777777" w:rsidR="00347DEC" w:rsidRDefault="00347DEC" w:rsidP="00DC08BD">
            <w:pPr>
              <w:jc w:val="center"/>
            </w:pPr>
            <w:r>
              <w:t>Днище</w:t>
            </w:r>
          </w:p>
        </w:tc>
        <w:tc>
          <w:tcPr>
            <w:tcW w:w="0" w:type="auto"/>
            <w:vAlign w:val="center"/>
          </w:tcPr>
          <w:p w14:paraId="14C2747F" w14:textId="77777777" w:rsidR="00347DEC" w:rsidRDefault="00347DEC" w:rsidP="00DC08BD">
            <w:pPr>
              <w:jc w:val="center"/>
            </w:pPr>
            <w:r>
              <w:t>200</w:t>
            </w:r>
          </w:p>
        </w:tc>
        <w:tc>
          <w:tcPr>
            <w:tcW w:w="0" w:type="auto"/>
            <w:vAlign w:val="center"/>
          </w:tcPr>
          <w:p w14:paraId="02FBF8B8" w14:textId="77777777" w:rsidR="00347DEC" w:rsidRDefault="00347DEC" w:rsidP="00DC08BD">
            <w:pPr>
              <w:jc w:val="center"/>
            </w:pPr>
            <w:r>
              <w:t>8</w:t>
            </w:r>
          </w:p>
        </w:tc>
      </w:tr>
      <w:tr w:rsidR="00347DEC" w14:paraId="69581091" w14:textId="77777777">
        <w:tblPrEx>
          <w:tblCellMar>
            <w:top w:w="0" w:type="dxa"/>
            <w:bottom w:w="0" w:type="dxa"/>
          </w:tblCellMar>
        </w:tblPrEx>
        <w:trPr>
          <w:trHeight w:val="480"/>
          <w:jc w:val="center"/>
        </w:trPr>
        <w:tc>
          <w:tcPr>
            <w:tcW w:w="0" w:type="auto"/>
            <w:vAlign w:val="center"/>
          </w:tcPr>
          <w:p w14:paraId="56F59984" w14:textId="77777777" w:rsidR="00347DEC" w:rsidRDefault="00347DEC" w:rsidP="00DC08BD">
            <w:pPr>
              <w:jc w:val="center"/>
            </w:pPr>
          </w:p>
        </w:tc>
        <w:tc>
          <w:tcPr>
            <w:tcW w:w="0" w:type="auto"/>
            <w:vAlign w:val="center"/>
          </w:tcPr>
          <w:p w14:paraId="270F4C99" w14:textId="77777777" w:rsidR="00347DEC" w:rsidRDefault="00347DEC" w:rsidP="00DC08BD">
            <w:pPr>
              <w:jc w:val="center"/>
            </w:pPr>
            <w:r>
              <w:t>Двигательная уст</w:t>
            </w:r>
            <w:r>
              <w:t>а</w:t>
            </w:r>
            <w:r>
              <w:t>новка</w:t>
            </w:r>
          </w:p>
        </w:tc>
        <w:tc>
          <w:tcPr>
            <w:tcW w:w="0" w:type="auto"/>
            <w:vAlign w:val="center"/>
          </w:tcPr>
          <w:p w14:paraId="10FA55CA" w14:textId="77777777" w:rsidR="00347DEC" w:rsidRDefault="00347DEC" w:rsidP="00DC08BD">
            <w:pPr>
              <w:jc w:val="center"/>
            </w:pPr>
            <w:r>
              <w:t>2150</w:t>
            </w:r>
          </w:p>
        </w:tc>
        <w:tc>
          <w:tcPr>
            <w:tcW w:w="0" w:type="auto"/>
            <w:vAlign w:val="center"/>
          </w:tcPr>
          <w:p w14:paraId="6EB9CF71" w14:textId="77777777" w:rsidR="00347DEC" w:rsidRDefault="00347DEC" w:rsidP="00DC08BD">
            <w:pPr>
              <w:jc w:val="center"/>
            </w:pPr>
            <w:r>
              <w:t>8</w:t>
            </w:r>
          </w:p>
        </w:tc>
      </w:tr>
    </w:tbl>
    <w:p w14:paraId="728087E1" w14:textId="77777777" w:rsidR="00347DEC" w:rsidRDefault="00347DEC" w:rsidP="00347DEC">
      <w:pPr>
        <w:ind w:firstLine="561"/>
        <w:jc w:val="right"/>
      </w:pPr>
    </w:p>
    <w:p w14:paraId="47E9B095" w14:textId="77777777" w:rsidR="00347DEC" w:rsidRPr="00347DEC" w:rsidRDefault="00347DEC" w:rsidP="00347DEC">
      <w:pPr>
        <w:ind w:firstLine="561"/>
        <w:jc w:val="right"/>
      </w:pPr>
      <w:r>
        <w:tab/>
      </w:r>
      <w:r>
        <w:tab/>
      </w:r>
      <w:r>
        <w:tab/>
      </w:r>
      <w:r>
        <w:tab/>
      </w:r>
      <w:r>
        <w:tab/>
      </w:r>
      <w:r w:rsidRPr="00DD3C02">
        <w:rPr>
          <w:i/>
        </w:rPr>
        <w:t>Таблица 1.4</w:t>
      </w:r>
      <w:r>
        <w:rPr>
          <w:i/>
        </w:rPr>
        <w:t xml:space="preserve"> </w:t>
      </w:r>
      <w:r w:rsidRPr="00347DEC">
        <w:t>- Начальные геометрические характеристи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85"/>
        <w:gridCol w:w="2618"/>
        <w:gridCol w:w="2981"/>
      </w:tblGrid>
      <w:tr w:rsidR="00347DEC" w14:paraId="00EBAF46" w14:textId="77777777">
        <w:tblPrEx>
          <w:tblCellMar>
            <w:top w:w="0" w:type="dxa"/>
            <w:bottom w:w="0" w:type="dxa"/>
          </w:tblCellMar>
        </w:tblPrEx>
        <w:trPr>
          <w:trHeight w:val="135"/>
          <w:jc w:val="center"/>
        </w:trPr>
        <w:tc>
          <w:tcPr>
            <w:tcW w:w="3285" w:type="dxa"/>
            <w:vAlign w:val="center"/>
          </w:tcPr>
          <w:p w14:paraId="6B28290E" w14:textId="77777777" w:rsidR="00347DEC" w:rsidRDefault="00347DEC" w:rsidP="00DC08BD">
            <w:pPr>
              <w:jc w:val="center"/>
            </w:pPr>
          </w:p>
        </w:tc>
        <w:tc>
          <w:tcPr>
            <w:tcW w:w="2618" w:type="dxa"/>
            <w:vAlign w:val="center"/>
          </w:tcPr>
          <w:p w14:paraId="7EBBF19F" w14:textId="77777777" w:rsidR="00347DEC" w:rsidRDefault="00347DEC" w:rsidP="00DC08BD">
            <w:pPr>
              <w:jc w:val="center"/>
            </w:pPr>
            <w:r>
              <w:t>Радиус цилиндрического \ конического уч</w:t>
            </w:r>
            <w:r>
              <w:t>а</w:t>
            </w:r>
            <w:r>
              <w:t>стка, м</w:t>
            </w:r>
          </w:p>
        </w:tc>
        <w:tc>
          <w:tcPr>
            <w:tcW w:w="2981" w:type="dxa"/>
            <w:vAlign w:val="center"/>
          </w:tcPr>
          <w:p w14:paraId="0B316490" w14:textId="77777777" w:rsidR="00347DEC" w:rsidRDefault="00347DEC" w:rsidP="00DC08BD">
            <w:pPr>
              <w:jc w:val="center"/>
            </w:pPr>
            <w:r>
              <w:t>Длина цилиндрического \ конического учас</w:t>
            </w:r>
            <w:r>
              <w:t>т</w:t>
            </w:r>
            <w:r>
              <w:t>ка, м</w:t>
            </w:r>
          </w:p>
        </w:tc>
      </w:tr>
      <w:tr w:rsidR="00347DEC" w14:paraId="37B50C82" w14:textId="77777777">
        <w:tblPrEx>
          <w:tblCellMar>
            <w:top w:w="0" w:type="dxa"/>
            <w:bottom w:w="0" w:type="dxa"/>
          </w:tblCellMar>
        </w:tblPrEx>
        <w:trPr>
          <w:trHeight w:val="420"/>
          <w:jc w:val="center"/>
        </w:trPr>
        <w:tc>
          <w:tcPr>
            <w:tcW w:w="3285" w:type="dxa"/>
            <w:vAlign w:val="center"/>
          </w:tcPr>
          <w:p w14:paraId="6CAFC46D" w14:textId="77777777" w:rsidR="00347DEC" w:rsidRDefault="00347DEC" w:rsidP="00DC08BD">
            <w:pPr>
              <w:jc w:val="center"/>
            </w:pPr>
            <w:r>
              <w:t>1 участок (конический)</w:t>
            </w:r>
          </w:p>
        </w:tc>
        <w:tc>
          <w:tcPr>
            <w:tcW w:w="2618" w:type="dxa"/>
            <w:vAlign w:val="center"/>
          </w:tcPr>
          <w:p w14:paraId="2E0F8C0D" w14:textId="77777777" w:rsidR="00347DEC" w:rsidRDefault="00347DEC" w:rsidP="00DC08BD">
            <w:pPr>
              <w:jc w:val="center"/>
            </w:pPr>
            <w:r>
              <w:t>1,5</w:t>
            </w:r>
          </w:p>
        </w:tc>
        <w:tc>
          <w:tcPr>
            <w:tcW w:w="2981" w:type="dxa"/>
            <w:vAlign w:val="center"/>
          </w:tcPr>
          <w:p w14:paraId="257C96E1" w14:textId="77777777" w:rsidR="00347DEC" w:rsidRDefault="00347DEC" w:rsidP="00DC08BD">
            <w:pPr>
              <w:jc w:val="center"/>
            </w:pPr>
            <w:r>
              <w:t>- \ 4,5</w:t>
            </w:r>
          </w:p>
        </w:tc>
      </w:tr>
      <w:tr w:rsidR="00347DEC" w14:paraId="01281467" w14:textId="77777777">
        <w:tblPrEx>
          <w:tblCellMar>
            <w:top w:w="0" w:type="dxa"/>
            <w:bottom w:w="0" w:type="dxa"/>
          </w:tblCellMar>
        </w:tblPrEx>
        <w:trPr>
          <w:trHeight w:val="420"/>
          <w:jc w:val="center"/>
        </w:trPr>
        <w:tc>
          <w:tcPr>
            <w:tcW w:w="3285" w:type="dxa"/>
            <w:vAlign w:val="center"/>
          </w:tcPr>
          <w:p w14:paraId="37AD97BE" w14:textId="77777777" w:rsidR="00347DEC" w:rsidRDefault="00347DEC" w:rsidP="00DC08BD">
            <w:pPr>
              <w:jc w:val="center"/>
            </w:pPr>
            <w:r>
              <w:t>2 участок (цилиндрич</w:t>
            </w:r>
            <w:r>
              <w:t>е</w:t>
            </w:r>
            <w:r>
              <w:t>ский)</w:t>
            </w:r>
          </w:p>
        </w:tc>
        <w:tc>
          <w:tcPr>
            <w:tcW w:w="2618" w:type="dxa"/>
            <w:vAlign w:val="center"/>
          </w:tcPr>
          <w:p w14:paraId="19A31690" w14:textId="77777777" w:rsidR="00347DEC" w:rsidRDefault="00347DEC" w:rsidP="00DC08BD">
            <w:pPr>
              <w:jc w:val="center"/>
            </w:pPr>
            <w:r>
              <w:t>1,5</w:t>
            </w:r>
          </w:p>
        </w:tc>
        <w:tc>
          <w:tcPr>
            <w:tcW w:w="2981" w:type="dxa"/>
            <w:vAlign w:val="center"/>
          </w:tcPr>
          <w:p w14:paraId="20A5512E" w14:textId="77777777" w:rsidR="00347DEC" w:rsidRDefault="00347DEC" w:rsidP="00DC08BD">
            <w:pPr>
              <w:jc w:val="center"/>
            </w:pPr>
            <w:r>
              <w:t>27,5\-</w:t>
            </w:r>
          </w:p>
        </w:tc>
      </w:tr>
      <w:tr w:rsidR="00347DEC" w14:paraId="2D5C4EE0" w14:textId="77777777">
        <w:tblPrEx>
          <w:tblCellMar>
            <w:top w:w="0" w:type="dxa"/>
            <w:bottom w:w="0" w:type="dxa"/>
          </w:tblCellMar>
        </w:tblPrEx>
        <w:trPr>
          <w:trHeight w:val="420"/>
          <w:jc w:val="center"/>
        </w:trPr>
        <w:tc>
          <w:tcPr>
            <w:tcW w:w="3285" w:type="dxa"/>
            <w:vAlign w:val="center"/>
          </w:tcPr>
          <w:p w14:paraId="79A359DA" w14:textId="77777777" w:rsidR="00347DEC" w:rsidRDefault="00347DEC" w:rsidP="00DC08BD">
            <w:pPr>
              <w:jc w:val="center"/>
            </w:pPr>
            <w:r>
              <w:t>3 участок (конический)</w:t>
            </w:r>
          </w:p>
        </w:tc>
        <w:tc>
          <w:tcPr>
            <w:tcW w:w="2618" w:type="dxa"/>
            <w:vAlign w:val="center"/>
          </w:tcPr>
          <w:p w14:paraId="0ABB075F" w14:textId="77777777" w:rsidR="00347DEC" w:rsidRDefault="00347DEC" w:rsidP="00DC08BD">
            <w:pPr>
              <w:jc w:val="center"/>
            </w:pPr>
            <w:r>
              <w:t>1,5 \ 2</w:t>
            </w:r>
          </w:p>
        </w:tc>
        <w:tc>
          <w:tcPr>
            <w:tcW w:w="2981" w:type="dxa"/>
            <w:vAlign w:val="center"/>
          </w:tcPr>
          <w:p w14:paraId="44167A3D" w14:textId="77777777" w:rsidR="00347DEC" w:rsidRDefault="00347DEC" w:rsidP="00DC08BD">
            <w:pPr>
              <w:jc w:val="center"/>
            </w:pPr>
            <w:r>
              <w:t>- \ 4</w:t>
            </w:r>
          </w:p>
        </w:tc>
      </w:tr>
    </w:tbl>
    <w:p w14:paraId="494AC39D" w14:textId="77777777" w:rsidR="00347DEC" w:rsidRDefault="00347DEC" w:rsidP="00347DEC">
      <w:pPr>
        <w:jc w:val="both"/>
      </w:pPr>
    </w:p>
    <w:p w14:paraId="543F2883" w14:textId="77777777" w:rsidR="00347DEC" w:rsidRDefault="00347DEC" w:rsidP="00347DEC">
      <w:pPr>
        <w:jc w:val="both"/>
      </w:pPr>
    </w:p>
    <w:p w14:paraId="16021890" w14:textId="77777777" w:rsidR="00347DEC" w:rsidRDefault="00347DEC" w:rsidP="00347DEC">
      <w:pPr>
        <w:jc w:val="both"/>
      </w:pPr>
    </w:p>
    <w:p w14:paraId="69750029" w14:textId="77777777" w:rsidR="00347DEC" w:rsidRDefault="00347DEC" w:rsidP="00347DEC">
      <w:pPr>
        <w:jc w:val="both"/>
      </w:pPr>
    </w:p>
    <w:p w14:paraId="48941968" w14:textId="77777777" w:rsidR="00347DEC" w:rsidRDefault="00347DEC" w:rsidP="00347DEC">
      <w:pPr>
        <w:jc w:val="both"/>
      </w:pPr>
    </w:p>
    <w:p w14:paraId="749F95ED" w14:textId="77777777" w:rsidR="00347DEC" w:rsidRDefault="00347DEC" w:rsidP="00347DEC">
      <w:pPr>
        <w:jc w:val="both"/>
      </w:pPr>
    </w:p>
    <w:p w14:paraId="29479B90" w14:textId="77777777" w:rsidR="00DC08BD" w:rsidRDefault="00DC08BD" w:rsidP="00DC08BD">
      <w:pPr>
        <w:pStyle w:val="20"/>
        <w:numPr>
          <w:ilvl w:val="0"/>
          <w:numId w:val="0"/>
        </w:numPr>
        <w:ind w:left="540"/>
        <w:rPr>
          <w:b w:val="0"/>
          <w:bCs w:val="0"/>
          <w:sz w:val="32"/>
        </w:rPr>
        <w:sectPr w:rsidR="00DC08BD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  <w:bookmarkStart w:id="39" w:name="_Toc73857884"/>
    </w:p>
    <w:p w14:paraId="3B279D88" w14:textId="5BC7CB07" w:rsidR="00347DEC" w:rsidRDefault="00347DEC" w:rsidP="00E10471">
      <w:pPr>
        <w:pStyle w:val="20"/>
      </w:pPr>
      <w:bookmarkStart w:id="40" w:name="_Toc133316092"/>
      <w:bookmarkStart w:id="41" w:name="_Toc133316761"/>
      <w:bookmarkStart w:id="42" w:name="_Toc133316793"/>
      <w:r w:rsidRPr="00DC08BD">
        <w:lastRenderedPageBreak/>
        <w:t xml:space="preserve">Определение продольной перегрузки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/>
              </w:rPr>
              <m:t>x</m:t>
            </m:r>
          </m:sub>
        </m:sSub>
      </m:oMath>
      <w:r w:rsidRPr="00DC08BD">
        <w:t xml:space="preserve"> и построение эпюры осевых сил </w:t>
      </w:r>
      <m:oMath>
        <m:r>
          <m:rPr>
            <m:sty m:val="bi"/>
          </m:rPr>
          <w:rPr>
            <w:rFonts w:ascii="Cambria Math"/>
          </w:rPr>
          <m:t>N</m:t>
        </m:r>
      </m:oMath>
      <w:r w:rsidRPr="00DC08BD">
        <w:t xml:space="preserve"> по длине летательного аппарата</w:t>
      </w:r>
      <w:bookmarkEnd w:id="39"/>
      <w:bookmarkEnd w:id="40"/>
      <w:bookmarkEnd w:id="41"/>
      <w:bookmarkEnd w:id="42"/>
    </w:p>
    <w:p w14:paraId="79D3496A" w14:textId="77777777" w:rsidR="00925DBB" w:rsidRPr="00C91F03" w:rsidRDefault="00925DBB" w:rsidP="00AA3179">
      <w:pPr>
        <w:pStyle w:val="a0"/>
        <w:rPr>
          <w:lang w:val="ru-RU"/>
        </w:rPr>
      </w:pPr>
    </w:p>
    <w:p w14:paraId="39B44DA3" w14:textId="766CF356" w:rsidR="00347DEC" w:rsidRDefault="00925DBB" w:rsidP="00E10471">
      <w:pPr>
        <w:pStyle w:val="30"/>
      </w:pPr>
      <w:bookmarkStart w:id="43" w:name="_Toc133316093"/>
      <w:bookmarkStart w:id="44" w:name="_Toc133316762"/>
      <w:bookmarkStart w:id="45" w:name="_Toc133316794"/>
      <w:r w:rsidRPr="00925DBB">
        <w:t xml:space="preserve">Расчет продольных аэродинамических нагрузок и осевых сил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/>
              </w:rPr>
              <m:t>a</m:t>
            </m:r>
          </m:sub>
        </m:sSub>
        <m:r>
          <m:rPr>
            <m:sty m:val="bi"/>
          </m:rPr>
          <w:rPr>
            <w:rFonts w:ascii="Cambria Math"/>
          </w:rPr>
          <m:t>(ξ)</m:t>
        </m:r>
      </m:oMath>
      <w:r w:rsidRPr="00925DBB">
        <w:t>, обусловленных ими</w:t>
      </w:r>
      <w:bookmarkEnd w:id="43"/>
      <w:bookmarkEnd w:id="44"/>
      <w:bookmarkEnd w:id="45"/>
    </w:p>
    <w:p w14:paraId="55132FDE" w14:textId="77777777" w:rsidR="00925DBB" w:rsidRPr="00925DBB" w:rsidRDefault="00925DBB" w:rsidP="00925DBB"/>
    <w:p w14:paraId="5C2046B1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Данный летательный аппарат состоит из 2-х конических и 1-го цилиндрического участков.</w:t>
      </w:r>
    </w:p>
    <w:p w14:paraId="5D44D57B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Для начала определим условия полёта летательного аппарата, найдем угол атаки, скоростной н</w:t>
      </w:r>
      <w:r w:rsidRPr="00C91F03">
        <w:rPr>
          <w:lang w:val="ru-RU"/>
        </w:rPr>
        <w:t>а</w:t>
      </w:r>
      <w:r w:rsidRPr="00C91F03">
        <w:rPr>
          <w:lang w:val="ru-RU"/>
        </w:rPr>
        <w:t>пор и число Маха, но формулам</w:t>
      </w:r>
    </w:p>
    <w:p w14:paraId="34BEC014" w14:textId="42DE142A" w:rsidR="00347DEC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U</m:t>
            </m:r>
          </m:num>
          <m:den>
            <m:r>
              <w:rPr>
                <w:rFonts w:ascii="Cambria Math"/>
              </w:rPr>
              <m:t>V</m:t>
            </m:r>
          </m:den>
        </m:f>
        <m:r>
          <w:rPr>
            <w:rFonts w:ascii="Cambria Math"/>
            <w:lang w:val="ru-RU"/>
          </w:rPr>
          <m:t>,</m:t>
        </m:r>
        <m:r>
          <w:rPr>
            <w:rFonts w:ascii="Cambria Math"/>
          </w:rPr>
          <m:t>q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ρ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V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,</m:t>
        </m:r>
        <m:r>
          <w:rPr>
            <w:rFonts w:ascii="Cambria Math"/>
          </w:rPr>
          <m:t>M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V</m:t>
            </m:r>
          </m:num>
          <m:den>
            <m:r>
              <w:rPr>
                <w:rFonts w:ascii="Cambria Math"/>
              </w:rPr>
              <m:t>a</m:t>
            </m:r>
          </m:den>
        </m:f>
      </m:oMath>
      <w:r w:rsidR="00347DEC" w:rsidRPr="00C91F03">
        <w:rPr>
          <w:lang w:val="ru-RU"/>
        </w:rPr>
        <w:t>.</w:t>
      </w:r>
    </w:p>
    <w:p w14:paraId="14DB846D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4474162D" w14:textId="4F9774EB" w:rsidR="00347DEC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</m:oMath>
      <w:r w:rsidR="00347DEC" w:rsidRPr="00C91F03">
        <w:rPr>
          <w:lang w:val="ru-RU"/>
        </w:rPr>
        <w:t xml:space="preserve"> – угол атаки в радианах,</w:t>
      </w:r>
    </w:p>
    <w:p w14:paraId="34838840" w14:textId="139C8014" w:rsidR="00347DEC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U</m:t>
        </m:r>
      </m:oMath>
      <w:r w:rsidR="00347DEC" w:rsidRPr="00C91F03">
        <w:rPr>
          <w:lang w:val="ru-RU"/>
        </w:rPr>
        <w:t>– скорость ветра,</w:t>
      </w:r>
    </w:p>
    <w:p w14:paraId="350ED92A" w14:textId="3286509F" w:rsidR="00347DEC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V</m:t>
        </m:r>
      </m:oMath>
      <w:r w:rsidR="00347DEC" w:rsidRPr="00C91F03">
        <w:rPr>
          <w:lang w:val="ru-RU"/>
        </w:rPr>
        <w:t xml:space="preserve"> – скорость полёта,</w:t>
      </w:r>
    </w:p>
    <w:p w14:paraId="15ADF8E7" w14:textId="00C43971" w:rsidR="00347DEC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q</m:t>
        </m:r>
      </m:oMath>
      <w:r w:rsidR="00347DEC" w:rsidRPr="00C91F03">
        <w:rPr>
          <w:lang w:val="ru-RU"/>
        </w:rPr>
        <w:t xml:space="preserve"> – скоростной напор.</w:t>
      </w:r>
    </w:p>
    <w:p w14:paraId="4E3264D3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На заданной высоте имеем:</w:t>
      </w:r>
    </w:p>
    <w:p w14:paraId="7E52C140" w14:textId="662F4531" w:rsidR="00347DEC" w:rsidRPr="00F45A45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ρ</m:t>
        </m:r>
        <m:r>
          <w:rPr>
            <w:rFonts w:ascii="Cambria Math"/>
            <w:lang w:val="ru-RU"/>
          </w:rPr>
          <m:t>=0,16</m:t>
        </m:r>
        <m:r>
          <w:rPr>
            <w:rFonts w:ascii="Cambria Math"/>
            <w:lang w:val="ru-RU"/>
          </w:rPr>
          <m:t>кг</m:t>
        </m:r>
        <m:r>
          <w:rPr>
            <w:rFonts w:ascii="Cambria Math"/>
            <w:lang w:val="ru-RU"/>
          </w:rPr>
          <m:t>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3</m:t>
            </m:r>
            <m:ctrlPr>
              <w:rPr>
                <w:rFonts w:ascii="Cambria Math"/>
                <w:i/>
              </w:rPr>
            </m:ctrlPr>
          </m:sup>
        </m:sSup>
      </m:oMath>
      <w:r w:rsidR="00347DEC" w:rsidRPr="00F45A45">
        <w:rPr>
          <w:lang w:val="ru-RU"/>
        </w:rPr>
        <w:t>– плотность воздуха на высоте полёта,</w:t>
      </w:r>
    </w:p>
    <w:p w14:paraId="47CCA2D8" w14:textId="008A09B3" w:rsidR="00347DEC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a</m:t>
        </m:r>
        <m:r>
          <w:rPr>
            <w:rFonts w:ascii="Cambria Math"/>
            <w:lang w:val="ru-RU"/>
          </w:rPr>
          <m:t>=295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/</m:t>
        </m:r>
        <m:r>
          <w:rPr>
            <w:rFonts w:ascii="Cambria Math"/>
            <w:lang w:val="ru-RU"/>
          </w:rPr>
          <m:t>с</m:t>
        </m:r>
      </m:oMath>
      <w:r w:rsidR="00347DEC" w:rsidRPr="00C91F03">
        <w:rPr>
          <w:lang w:val="ru-RU"/>
        </w:rPr>
        <w:t>– скорость звука на высоте полёта.</w:t>
      </w:r>
    </w:p>
    <w:p w14:paraId="10901635" w14:textId="77777777" w:rsidR="00347DEC" w:rsidRPr="00E10471" w:rsidRDefault="00347DEC" w:rsidP="00AA3179">
      <w:pPr>
        <w:pStyle w:val="a0"/>
        <w:rPr>
          <w:lang w:val="ru-RU"/>
        </w:rPr>
      </w:pPr>
      <w:r w:rsidRPr="00E10471">
        <w:rPr>
          <w:lang w:val="ru-RU"/>
        </w:rPr>
        <w:t>Тогда</w:t>
      </w:r>
    </w:p>
    <w:p w14:paraId="02B0ABA6" w14:textId="257345F4" w:rsidR="00347DEC" w:rsidRPr="00E10471" w:rsidRDefault="00E10471" w:rsidP="00E10471">
      <w:pPr>
        <w:pStyle w:val="a0"/>
        <w:rPr>
          <w:lang w:val="ru-RU"/>
        </w:rPr>
      </w:pPr>
      <m:oMathPara>
        <m:oMath>
          <m:r>
            <w:rPr>
              <w:rFonts w:ascii="Cambria Math"/>
            </w:rPr>
            <m:t>α</m:t>
          </m:r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U</m:t>
              </m:r>
            </m:num>
            <m:den>
              <m:r>
                <w:rPr>
                  <w:rFonts w:ascii="Cambria Math"/>
                </w:rPr>
                <m:t>V</m:t>
              </m:r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37</m:t>
              </m:r>
            </m:num>
            <m:den>
              <m:r>
                <w:rPr>
                  <w:rFonts w:ascii="Cambria Math"/>
                  <w:lang w:val="ru-RU"/>
                </w:rPr>
                <m:t>540</m:t>
              </m:r>
            </m:den>
          </m:f>
          <m:r>
            <w:rPr>
              <w:rFonts w:ascii="Cambria Math"/>
              <w:lang w:val="ru-RU"/>
            </w:rPr>
            <m:t>=0,06852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рад</m:t>
          </m:r>
          <m:r>
            <m:rPr>
              <m:sty m:val="p"/>
            </m:rPr>
            <w:rPr>
              <w:rFonts w:ascii="Cambria Math"/>
              <w:lang w:val="ru-RU"/>
            </w:rPr>
            <m:t>,</m:t>
          </m:r>
          <m: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</w:rPr>
            <m:t>q</m:t>
          </m:r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ρ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V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0,16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54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3328</m:t>
          </m:r>
          <m:r>
            <m:rPr>
              <m:sty m:val="p"/>
            </m:rPr>
            <w:rPr>
              <w:rFonts w:ascii="Cambria Math"/>
              <w:lang w:val="ru-RU"/>
            </w:rPr>
            <m:t>Па</m:t>
          </m:r>
          <m:r>
            <m:rPr>
              <m:sty m:val="p"/>
            </m:rPr>
            <w:rPr>
              <w:rFonts w:ascii="Cambria Math"/>
              <w:lang w:val="ru-RU"/>
            </w:rPr>
            <m:t>,</m:t>
          </m:r>
          <m: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</w:rPr>
            <m:t>M</m:t>
          </m:r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V</m:t>
              </m:r>
            </m:num>
            <m:den>
              <m:r>
                <w:rPr>
                  <w:rFonts w:ascii="Cambria Math"/>
                </w:rPr>
                <m:t>a</m:t>
              </m:r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540</m:t>
              </m:r>
            </m:num>
            <m:den>
              <m:r>
                <w:rPr>
                  <w:rFonts w:ascii="Cambria Math"/>
                  <w:lang w:val="ru-RU"/>
                </w:rPr>
                <m:t>295</m:t>
              </m:r>
            </m:den>
          </m:f>
          <m:r>
            <w:rPr>
              <w:rFonts w:ascii="Cambria Math"/>
              <w:lang w:val="ru-RU"/>
            </w:rPr>
            <m:t>=1,83.</m:t>
          </m:r>
        </m:oMath>
      </m:oMathPara>
    </w:p>
    <w:p w14:paraId="4EB5C237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Для удобства расчетов разобьем заданное сечение на 3 участка</w:t>
      </w:r>
    </w:p>
    <w:p w14:paraId="2DE899B1" w14:textId="77777777" w:rsidR="00347DEC" w:rsidRPr="00C91F03" w:rsidRDefault="00347DEC" w:rsidP="00AA3179">
      <w:pPr>
        <w:pStyle w:val="a0"/>
        <w:rPr>
          <w:lang w:val="ru-RU"/>
        </w:rPr>
      </w:pPr>
    </w:p>
    <w:p w14:paraId="4F5CE062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Участок 1 (конический)</w:t>
      </w:r>
    </w:p>
    <w:p w14:paraId="3918FB93" w14:textId="77777777" w:rsidR="00347DEC" w:rsidRPr="00C91F03" w:rsidRDefault="00347DEC" w:rsidP="00AA3179">
      <w:pPr>
        <w:pStyle w:val="a0"/>
        <w:rPr>
          <w:lang w:val="ru-RU"/>
        </w:rPr>
      </w:pPr>
    </w:p>
    <w:p w14:paraId="0E78066E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Первый участок представлен на рисунке 1.2.</w:t>
      </w:r>
    </w:p>
    <w:p w14:paraId="2D9B5D23" w14:textId="77777777" w:rsidR="00347DEC" w:rsidRDefault="00347DEC" w:rsidP="00347DEC">
      <w:pPr>
        <w:ind w:firstLine="561"/>
        <w:jc w:val="both"/>
      </w:pPr>
    </w:p>
    <w:p w14:paraId="3C50E3E1" w14:textId="77777777" w:rsidR="00347DEC" w:rsidRDefault="00347DEC" w:rsidP="00E94DCC">
      <w:pPr>
        <w:pStyle w:val="a7"/>
      </w:pPr>
      <w:r>
        <w:object w:dxaOrig="2865" w:dyaOrig="1440" w14:anchorId="1F88C3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66.9pt;height:84pt" o:ole="">
            <v:imagedata r:id="rId9" o:title=""/>
          </v:shape>
          <o:OLEObject Type="Embed" ProgID="KompasFRWFile" ShapeID="_x0000_i1041" DrawAspect="Content" ObjectID="_1769944992" r:id="rId10"/>
        </w:object>
      </w:r>
    </w:p>
    <w:p w14:paraId="0642F241" w14:textId="77777777" w:rsidR="00347DEC" w:rsidRPr="00E94DCC" w:rsidRDefault="00347DEC" w:rsidP="00347DEC">
      <w:pPr>
        <w:ind w:firstLine="561"/>
        <w:jc w:val="center"/>
        <w:rPr>
          <w:i/>
        </w:rPr>
      </w:pPr>
      <w:r w:rsidRPr="00E94DCC">
        <w:rPr>
          <w:i/>
        </w:rPr>
        <w:t>Рисунок</w:t>
      </w:r>
      <w:r w:rsidR="00725BE2">
        <w:rPr>
          <w:i/>
        </w:rPr>
        <w:t xml:space="preserve"> 1.</w:t>
      </w:r>
      <w:r w:rsidRPr="00E94DCC">
        <w:rPr>
          <w:i/>
        </w:rPr>
        <w:t>2</w:t>
      </w:r>
    </w:p>
    <w:p w14:paraId="51544DFA" w14:textId="77777777" w:rsidR="00347DEC" w:rsidRDefault="00347DEC" w:rsidP="00AA3179">
      <w:pPr>
        <w:pStyle w:val="a0"/>
      </w:pPr>
      <w:r>
        <w:t>Для него</w:t>
      </w:r>
    </w:p>
    <w:p w14:paraId="2A4049A9" w14:textId="4C018785" w:rsidR="00347DEC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β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π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arctg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,5</m:t>
                      </m:r>
                    </m:num>
                    <m:den>
                      <m:r>
                        <w:rPr>
                          <w:rFonts w:ascii="Cambria Math"/>
                        </w:rPr>
                        <m:t>4,5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num>
            <m:den>
              <m:r>
                <w:rPr>
                  <w:rFonts w:ascii="Cambria Math"/>
                </w:rPr>
                <m:t>180</m:t>
              </m:r>
            </m:den>
          </m:f>
          <m:r>
            <w:rPr>
              <w:rFonts w:ascii="Cambria Math"/>
            </w:rPr>
            <m:t>=0,322</m:t>
          </m:r>
          <m:r>
            <w:rPr>
              <w:rFonts w:ascii="Cambria Math"/>
            </w:rPr>
            <m:t>рад</m:t>
          </m:r>
          <m:r>
            <w:rPr>
              <w:rFonts w:ascii="Cambria Math"/>
            </w:rPr>
            <m:t>.</m:t>
          </m:r>
        </m:oMath>
      </m:oMathPara>
    </w:p>
    <w:p w14:paraId="7F56AA10" w14:textId="294F50F3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огонная продольная нагрузка от нормального давления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p</m:t>
            </m:r>
          </m:sub>
        </m:sSub>
      </m:oMath>
      <w:r w:rsidRPr="00C91F03">
        <w:rPr>
          <w:lang w:val="ru-RU"/>
        </w:rPr>
        <w:t xml:space="preserve"> вычисляется по формуле</w:t>
      </w:r>
    </w:p>
    <w:p w14:paraId="3AC72791" w14:textId="6F62BC16" w:rsidR="00347DEC" w:rsidRPr="00E10471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p</m:t>
            </m:r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</m:t>
        </m:r>
        <m:r>
          <w:rPr>
            <w:rFonts w:ascii="Cambria Math"/>
          </w:rPr>
          <m:t>π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β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d>
          <m:dPr>
            <m:ctrlPr>
              <w:rPr>
                <w:rFonts w:ascii="Cambria Math"/>
                <w:i/>
              </w:rPr>
            </m:ctrlPr>
          </m:d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α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r>
              <w:rPr>
                <w:rFonts w:ascii="Cambria Math"/>
                <w:lang w:val="ru-RU"/>
              </w:rPr>
              <m:t>+2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β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q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="00347DEC" w:rsidRPr="00E10471">
        <w:rPr>
          <w:lang w:val="ru-RU"/>
        </w:rPr>
        <w:t>.</w:t>
      </w:r>
    </w:p>
    <w:p w14:paraId="0545B3FB" w14:textId="77777777" w:rsidR="00347DEC" w:rsidRPr="00E10471" w:rsidRDefault="00347DEC" w:rsidP="00AA3179">
      <w:pPr>
        <w:pStyle w:val="a0"/>
        <w:rPr>
          <w:lang w:val="ru-RU"/>
        </w:rPr>
      </w:pPr>
      <w:r w:rsidRPr="00E10471">
        <w:rPr>
          <w:lang w:val="ru-RU"/>
        </w:rPr>
        <w:t>Тогда</w:t>
      </w:r>
    </w:p>
    <w:p w14:paraId="5E16508A" w14:textId="79B0AD0D" w:rsidR="00347DEC" w:rsidRPr="00E10471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xp</m:t>
              </m:r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</m:t>
          </m:r>
          <m:r>
            <w:rPr>
              <w:rFonts w:ascii="Cambria Math"/>
            </w:rPr>
            <m:t>π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0,321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0,06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9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/>
                  <w:lang w:val="ru-RU"/>
                </w:rPr>
                <m:t>+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0,32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1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3328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,5=</m:t>
          </m:r>
          <m:r>
            <w:rPr>
              <w:rFonts w:ascii="Cambria Math"/>
              <w:lang w:val="ru-RU"/>
            </w:rPr>
            <m:t>-</m:t>
          </m:r>
          <m:r>
            <m:rPr>
              <m:nor/>
            </m:rPr>
            <w:rPr>
              <w:rFonts w:ascii="Cambria Math"/>
              <w:lang w:val="ru-RU"/>
            </w:rPr>
            <m:t xml:space="preserve">15517,92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Н</m:t>
              </m:r>
            </m:num>
            <m:den>
              <m:r>
                <w:rPr>
                  <w:rFonts w:ascii="Cambria Math"/>
                  <w:lang w:val="ru-RU"/>
                </w:rPr>
                <m:t>м</m:t>
              </m:r>
            </m:den>
          </m:f>
          <m:r>
            <w:rPr>
              <w:rFonts w:ascii="Cambria Math"/>
              <w:lang w:val="ru-RU"/>
            </w:rPr>
            <m:t>.</m:t>
          </m:r>
        </m:oMath>
      </m:oMathPara>
    </w:p>
    <w:p w14:paraId="191CAC5B" w14:textId="77777777" w:rsidR="00347DEC" w:rsidRPr="00F45A45" w:rsidRDefault="00F45A45" w:rsidP="00AA3179">
      <w:pPr>
        <w:pStyle w:val="a0"/>
        <w:rPr>
          <w:lang w:val="ru-RU"/>
        </w:rPr>
      </w:pPr>
      <w:r w:rsidRPr="00C91F03">
        <w:rPr>
          <w:lang w:val="ru-RU"/>
        </w:rPr>
        <w:t>Погонная продольная нагрузка</w:t>
      </w:r>
    </w:p>
    <w:p w14:paraId="7C0CD9F3" w14:textId="45ACD566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Составляющую от нормального давления на боковую поверхность летательного аппарат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p</m:t>
            </m:r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вычислим по формуле:</w:t>
      </w:r>
    </w:p>
    <w:p w14:paraId="141236A4" w14:textId="20AE22DF" w:rsidR="00347DEC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p1</m:t>
              </m:r>
            </m:sub>
          </m:sSub>
          <m:r>
            <w:rPr>
              <w:rFonts w:ascii="Cambria Math"/>
            </w:rPr>
            <m:t>=q</m:t>
          </m:r>
          <m:r>
            <w:rPr>
              <w:rFonts w:ascii="MS Gothic" w:eastAsia="MS Gothic" w:hAnsi="MS Gothic" w:cs="MS Gothic" w:hint="eastAsia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α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2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β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сеч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0).</m:t>
          </m:r>
        </m:oMath>
      </m:oMathPara>
    </w:p>
    <w:p w14:paraId="19C6F2B2" w14:textId="77777777" w:rsidR="00347DEC" w:rsidRPr="00E10471" w:rsidRDefault="00347DEC" w:rsidP="00AA3179">
      <w:pPr>
        <w:pStyle w:val="a0"/>
        <w:rPr>
          <w:lang w:val="ru-RU"/>
        </w:rPr>
      </w:pPr>
      <w:r w:rsidRPr="00E10471">
        <w:rPr>
          <w:lang w:val="ru-RU"/>
        </w:rPr>
        <w:t>Тогда</w:t>
      </w:r>
    </w:p>
    <w:p w14:paraId="0059443A" w14:textId="001C2E7C" w:rsidR="00347DEC" w:rsidRPr="00E10471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p</m:t>
              </m:r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23328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0,06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9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/>
                  <w:lang w:val="ru-RU"/>
                </w:rPr>
                <m:t>+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0,3217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5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</w:rPr>
            <m:t>π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,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5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34915,33</m:t>
          </m:r>
          <m:r>
            <m:rPr>
              <m:sty m:val="p"/>
            </m:rPr>
            <w:rPr>
              <w:rFonts w:ascii="Cambria Math"/>
              <w:lang w:val="ru-RU"/>
            </w:rPr>
            <m:t>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7B9B02F7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Участок 2 (цилиндрический)</w:t>
      </w:r>
    </w:p>
    <w:p w14:paraId="04CDA9C8" w14:textId="77777777" w:rsidR="00347DEC" w:rsidRPr="00C91F03" w:rsidRDefault="00347DEC" w:rsidP="00AA3179">
      <w:pPr>
        <w:pStyle w:val="a0"/>
        <w:rPr>
          <w:lang w:val="ru-RU"/>
        </w:rPr>
      </w:pPr>
    </w:p>
    <w:p w14:paraId="60F71CAB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Элемент цилиндрический учас</w:t>
      </w:r>
      <w:r w:rsidR="00725BE2" w:rsidRPr="00C91F03">
        <w:rPr>
          <w:lang w:val="ru-RU"/>
        </w:rPr>
        <w:t>тка представлен на рисунке 1.3.</w:t>
      </w:r>
    </w:p>
    <w:p w14:paraId="0313C31C" w14:textId="77777777" w:rsidR="00347DEC" w:rsidRDefault="00347DEC" w:rsidP="00347DEC">
      <w:pPr>
        <w:jc w:val="both"/>
      </w:pPr>
    </w:p>
    <w:p w14:paraId="2830CDBC" w14:textId="77777777" w:rsidR="00347DEC" w:rsidRDefault="00347DEC" w:rsidP="00725BE2">
      <w:pPr>
        <w:pStyle w:val="a7"/>
      </w:pPr>
      <w:r>
        <w:object w:dxaOrig="3720" w:dyaOrig="1845" w14:anchorId="2079685D">
          <v:shape id="_x0000_i1049" type="#_x0000_t75" style="width:186pt;height:92.2pt" o:ole="">
            <v:imagedata r:id="rId11" o:title=""/>
          </v:shape>
          <o:OLEObject Type="Embed" ProgID="KompasFRWFile" ShapeID="_x0000_i1049" DrawAspect="Content" ObjectID="_1769944993" r:id="rId12"/>
        </w:object>
      </w:r>
    </w:p>
    <w:p w14:paraId="7351607D" w14:textId="77777777" w:rsidR="00347DEC" w:rsidRPr="00725BE2" w:rsidRDefault="00347DEC" w:rsidP="00347DEC">
      <w:pPr>
        <w:jc w:val="center"/>
        <w:rPr>
          <w:i/>
        </w:rPr>
      </w:pPr>
      <w:r w:rsidRPr="00725BE2">
        <w:rPr>
          <w:i/>
        </w:rPr>
        <w:t>Рисунок 1.</w:t>
      </w:r>
      <w:r w:rsidR="00725BE2" w:rsidRPr="00725BE2">
        <w:rPr>
          <w:i/>
        </w:rPr>
        <w:t>3</w:t>
      </w:r>
    </w:p>
    <w:p w14:paraId="13EF9F49" w14:textId="77777777" w:rsidR="00347DEC" w:rsidRDefault="00347DEC" w:rsidP="00347DEC">
      <w:pPr>
        <w:jc w:val="center"/>
      </w:pPr>
    </w:p>
    <w:p w14:paraId="6ABE815E" w14:textId="7AE7B3F8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Для цилиндрического участка имеем 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p</m:t>
            </m:r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q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α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r>
              <w:rPr>
                <w:rFonts w:ascii="Cambria Math"/>
                <w:lang w:val="ru-RU"/>
              </w:rPr>
              <m:t>+2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β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(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  <w:lang w:val="ru-RU"/>
              </w:rPr>
              <m:t>сеч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  <w:lang w:val="ru-RU"/>
              </w:rPr>
              <m:t>сеч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)=0</m:t>
        </m:r>
      </m:oMath>
      <w:r w:rsidRPr="00C91F03">
        <w:rPr>
          <w:lang w:val="ru-RU"/>
        </w:rPr>
        <w:t xml:space="preserve">. </w:t>
      </w:r>
    </w:p>
    <w:p w14:paraId="2975E8CA" w14:textId="6FD470ED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Следовательно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p</m:t>
            </m:r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0</m:t>
        </m:r>
      </m:oMath>
      <w:r w:rsidRPr="00C91F03">
        <w:rPr>
          <w:lang w:val="ru-RU"/>
        </w:rPr>
        <w:t>.</w:t>
      </w:r>
    </w:p>
    <w:p w14:paraId="2B70479B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Участок 3 (конический)</w:t>
      </w:r>
    </w:p>
    <w:p w14:paraId="0D77BDF5" w14:textId="77777777" w:rsidR="00347DEC" w:rsidRPr="00C91F03" w:rsidRDefault="00347DEC" w:rsidP="00AA3179">
      <w:pPr>
        <w:pStyle w:val="a0"/>
        <w:rPr>
          <w:lang w:val="ru-RU"/>
        </w:rPr>
      </w:pPr>
    </w:p>
    <w:p w14:paraId="45BF1FC5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Конический участок №3 представлен не рисунке 1.</w:t>
      </w:r>
      <w:r w:rsidR="00725BE2" w:rsidRPr="00C91F03">
        <w:rPr>
          <w:lang w:val="ru-RU"/>
        </w:rPr>
        <w:t>4.</w:t>
      </w:r>
    </w:p>
    <w:p w14:paraId="50329225" w14:textId="77777777" w:rsidR="00347DEC" w:rsidRDefault="00347DEC" w:rsidP="00347DEC"/>
    <w:p w14:paraId="3F1D7D84" w14:textId="77777777" w:rsidR="00347DEC" w:rsidRDefault="00347DEC" w:rsidP="00725BE2">
      <w:pPr>
        <w:pStyle w:val="a7"/>
      </w:pPr>
      <w:r>
        <w:object w:dxaOrig="4740" w:dyaOrig="2265" w14:anchorId="32DB0A86">
          <v:shape id="_x0000_i1052" type="#_x0000_t75" style="width:237.25pt;height:113.45pt" o:ole="">
            <v:imagedata r:id="rId13" o:title=""/>
          </v:shape>
          <o:OLEObject Type="Embed" ProgID="KompasFRWFile" ShapeID="_x0000_i1052" DrawAspect="Content" ObjectID="_1769944994" r:id="rId14"/>
        </w:object>
      </w:r>
    </w:p>
    <w:p w14:paraId="69651641" w14:textId="77777777" w:rsidR="00347DEC" w:rsidRDefault="00347DEC" w:rsidP="00347DEC">
      <w:pPr>
        <w:jc w:val="center"/>
      </w:pPr>
    </w:p>
    <w:p w14:paraId="6613ABA1" w14:textId="77777777" w:rsidR="00347DEC" w:rsidRPr="00725BE2" w:rsidRDefault="00347DEC" w:rsidP="00347DEC">
      <w:pPr>
        <w:jc w:val="center"/>
        <w:rPr>
          <w:i/>
        </w:rPr>
      </w:pPr>
      <w:r w:rsidRPr="00725BE2">
        <w:rPr>
          <w:i/>
        </w:rPr>
        <w:t>Рисунок 1.</w:t>
      </w:r>
      <w:r w:rsidR="00725BE2" w:rsidRPr="00725BE2">
        <w:rPr>
          <w:i/>
        </w:rPr>
        <w:t>4</w:t>
      </w:r>
    </w:p>
    <w:p w14:paraId="1BAC2E89" w14:textId="77777777" w:rsidR="00347DEC" w:rsidRDefault="00347DEC" w:rsidP="00347DEC">
      <w:pPr>
        <w:jc w:val="center"/>
      </w:pPr>
    </w:p>
    <w:p w14:paraId="3781F897" w14:textId="5FB5E2CA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Угол конусности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β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</m:oMath>
      <w:r w:rsidRPr="00C91F03">
        <w:rPr>
          <w:lang w:val="ru-RU"/>
        </w:rPr>
        <w:t xml:space="preserve"> вычисляется по формуле</w:t>
      </w:r>
    </w:p>
    <w:p w14:paraId="102A82E3" w14:textId="1E625A3C" w:rsidR="00347DEC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β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π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arctg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2,0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,5</m:t>
                      </m:r>
                    </m:num>
                    <m:den>
                      <m:r>
                        <w:rPr>
                          <w:rFonts w:ascii="Cambria Math"/>
                        </w:rPr>
                        <m:t>4,0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num>
            <m:den>
              <m:r>
                <w:rPr>
                  <w:rFonts w:ascii="Cambria Math"/>
                </w:rPr>
                <m:t>180</m:t>
              </m:r>
            </m:den>
          </m:f>
          <m:r>
            <w:rPr>
              <w:rFonts w:ascii="Cambria Math"/>
            </w:rPr>
            <m:t>=0,1244.</m:t>
          </m:r>
        </m:oMath>
      </m:oMathPara>
    </w:p>
    <w:p w14:paraId="49EC03A0" w14:textId="0ADBF181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Аналогично участкам №1 и №2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p</m:t>
            </m:r>
            <m:r>
              <w:rPr>
                <w:rFonts w:ascii="Cambria Math"/>
                <w:lang w:val="ru-RU"/>
              </w:rPr>
              <m:t>3</m:t>
            </m:r>
          </m:sub>
        </m:sSub>
      </m:oMath>
      <w:r w:rsidRPr="00C91F03">
        <w:rPr>
          <w:lang w:val="ru-RU"/>
        </w:rPr>
        <w:t xml:space="preserve"> вычислим по фо</w:t>
      </w:r>
      <w:r w:rsidRPr="00C91F03">
        <w:rPr>
          <w:lang w:val="ru-RU"/>
        </w:rPr>
        <w:t>р</w:t>
      </w:r>
      <w:r w:rsidRPr="00C91F03">
        <w:rPr>
          <w:lang w:val="ru-RU"/>
        </w:rPr>
        <w:t>муле:</w:t>
      </w:r>
    </w:p>
    <w:p w14:paraId="7E53DDB3" w14:textId="46C7F4C0" w:rsidR="00347DEC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p3</m:t>
              </m:r>
            </m:sub>
          </m:sSub>
          <m:r>
            <w:rPr>
              <w:rFonts w:ascii="Cambria Math"/>
            </w:rPr>
            <m:t>=q</m:t>
          </m:r>
          <m:r>
            <w:rPr>
              <w:rFonts w:ascii="MS Gothic" w:eastAsia="MS Gothic" w:hAnsi="MS Gothic" w:cs="MS Gothic" w:hint="eastAsia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α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2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β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сеч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сеч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).</m:t>
          </m:r>
        </m:oMath>
      </m:oMathPara>
    </w:p>
    <w:p w14:paraId="726D0E4A" w14:textId="77777777" w:rsidR="00347DEC" w:rsidRDefault="00347DEC" w:rsidP="00AA3179">
      <w:pPr>
        <w:pStyle w:val="a0"/>
      </w:pPr>
      <w:r>
        <w:t>Где</w:t>
      </w:r>
    </w:p>
    <w:p w14:paraId="5CCA2D3C" w14:textId="74032A53" w:rsidR="00347DEC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сеч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π=1,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5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π=7,069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сеч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π=12,57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</w:rPr>
            <m:t>.</m:t>
          </m:r>
        </m:oMath>
      </m:oMathPara>
    </w:p>
    <w:p w14:paraId="5336367B" w14:textId="77777777" w:rsidR="00347DEC" w:rsidRPr="00E10471" w:rsidRDefault="00347DEC" w:rsidP="00AA3179">
      <w:pPr>
        <w:pStyle w:val="a0"/>
        <w:rPr>
          <w:lang w:val="ru-RU"/>
        </w:rPr>
      </w:pPr>
      <w:r w:rsidRPr="00E10471">
        <w:rPr>
          <w:lang w:val="ru-RU"/>
        </w:rPr>
        <w:t>Тогда</w:t>
      </w:r>
    </w:p>
    <w:p w14:paraId="61D4E4CC" w14:textId="5DDE3E3F" w:rsidR="00347DEC" w:rsidRPr="00E10471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p</m:t>
              </m:r>
              <m:r>
                <w:rPr>
                  <w:rFonts w:ascii="Cambria Math"/>
                  <w:lang w:val="ru-RU"/>
                </w:rPr>
                <m:t>3</m:t>
              </m:r>
            </m:sub>
          </m:sSub>
          <m:r>
            <w:rPr>
              <w:rFonts w:ascii="Cambria Math"/>
              <w:lang w:val="ru-RU"/>
            </w:rPr>
            <m:t>=23328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0,06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9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/>
                  <w:lang w:val="ru-RU"/>
                </w:rPr>
                <m:t>+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0,124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4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12,57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7,069)=</m:t>
          </m:r>
          <m:r>
            <m:rPr>
              <m:nor/>
            </m:rPr>
            <w:rPr>
              <w:rFonts w:ascii="Cambria Math"/>
              <w:lang w:val="ru-RU"/>
            </w:rPr>
            <m:t>4568,75</m:t>
          </m:r>
          <m:r>
            <m:rPr>
              <m:sty m:val="p"/>
            </m:rPr>
            <w:rPr>
              <w:rFonts w:ascii="Cambria Math"/>
              <w:lang w:val="ru-RU"/>
            </w:rPr>
            <m:t>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3F5A5754" w14:textId="51C2C3B0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огонная продольная нагрузка от нормального давления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p</m:t>
            </m:r>
          </m:sub>
        </m:sSub>
      </m:oMath>
      <w:r w:rsidRPr="00C91F03">
        <w:rPr>
          <w:lang w:val="ru-RU"/>
        </w:rPr>
        <w:t xml:space="preserve"> вычисляется по формуле</w:t>
      </w:r>
    </w:p>
    <w:p w14:paraId="07D4F69A" w14:textId="6FA044B9" w:rsidR="00347DEC" w:rsidRPr="00E10471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xp</m:t>
              </m:r>
              <m:r>
                <w:rPr>
                  <w:rFonts w:ascii="Cambria Math"/>
                  <w:lang w:val="ru-RU"/>
                </w:rPr>
                <m:t>3</m:t>
              </m:r>
            </m:sub>
          </m:sSub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</m:num>
            <m:den>
              <m:r>
                <w:rPr>
                  <w:rFonts w:ascii="Cambria Math"/>
                </w:rPr>
                <m:t>l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lang w:val="ru-RU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4,557</m:t>
              </m:r>
            </m:num>
            <m:den>
              <m:r>
                <w:rPr>
                  <w:rFonts w:ascii="Cambria Math"/>
                  <w:lang w:val="ru-RU"/>
                </w:rPr>
                <m:t>4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  <w:lang w:val="ru-RU"/>
                    </w:rPr>
                    <m:t>1,5+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  <w:lang w:val="ru-RU"/>
            </w:rPr>
            <m:t>1,5=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979,0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Н</m:t>
              </m:r>
            </m:num>
            <m:den>
              <m:r>
                <w:rPr>
                  <w:rFonts w:ascii="Cambria Math"/>
                  <w:lang w:val="ru-RU"/>
                </w:rPr>
                <m:t>м</m:t>
              </m:r>
            </m:den>
          </m:f>
          <m:r>
            <w:rPr>
              <w:rFonts w:ascii="Cambria Math"/>
              <w:lang w:val="ru-RU"/>
            </w:rPr>
            <m:t>,</m:t>
          </m:r>
          <m:r>
            <w:rPr>
              <w:rFonts w:asci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xp</m:t>
              </m:r>
              <m:r>
                <w:rPr>
                  <w:rFonts w:ascii="Cambria Math"/>
                  <w:lang w:val="ru-RU"/>
                </w:rPr>
                <m:t>3</m:t>
              </m:r>
            </m:sub>
          </m:sSub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</m:num>
            <m:den>
              <m:r>
                <w:rPr>
                  <w:rFonts w:ascii="Cambria Math"/>
                </w:rPr>
                <m:t>l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lang w:val="ru-RU"/>
                    </w:rPr>
                    <m:t>+</m:t>
                  </m:r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  <w:lang w:val="ru-RU"/>
                </w:rPr>
                <m:t>2</m:t>
              </m:r>
            </m:sub>
          </m:sSub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4,557</m:t>
              </m:r>
            </m:num>
            <m:den>
              <m:r>
                <w:rPr>
                  <w:rFonts w:ascii="Cambria Math"/>
                  <w:lang w:val="ru-RU"/>
                </w:rPr>
                <m:t>4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  <w:lang w:val="ru-RU"/>
                    </w:rPr>
                    <m:t>1,5+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  <w:lang w:val="ru-RU"/>
            </w:rPr>
            <m:t>2=</m:t>
          </m:r>
          <m:r>
            <w:rPr>
              <w:rFonts w:ascii="Cambria Math"/>
              <w:lang w:val="ru-RU"/>
            </w:rPr>
            <m:t>-</m:t>
          </m:r>
          <m:r>
            <m:rPr>
              <m:nor/>
            </m:rPr>
            <w:rPr>
              <w:rFonts w:ascii="Cambria Math"/>
              <w:lang w:val="ru-RU"/>
            </w:rPr>
            <m:t>1305,36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Н</m:t>
              </m:r>
            </m:num>
            <m:den>
              <m:r>
                <w:rPr>
                  <w:rFonts w:ascii="Cambria Math"/>
                  <w:lang w:val="ru-RU"/>
                </w:rPr>
                <m:t>м</m:t>
              </m:r>
            </m:den>
          </m:f>
          <m:r>
            <w:rPr>
              <w:rFonts w:ascii="Cambria Math"/>
              <w:lang w:val="ru-RU"/>
            </w:rPr>
            <m:t>.</m:t>
          </m:r>
        </m:oMath>
      </m:oMathPara>
    </w:p>
    <w:p w14:paraId="1005378F" w14:textId="1C3FB3E6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пределим продольную силу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p</m:t>
            </m:r>
          </m:sub>
        </m:sSub>
      </m:oMath>
      <w:r w:rsidRPr="00C91F03">
        <w:rPr>
          <w:lang w:val="ru-RU"/>
        </w:rPr>
        <w:t xml:space="preserve"> всего летательного аппарата путем суммирования отдел</w:t>
      </w:r>
      <w:r w:rsidRPr="00C91F03">
        <w:rPr>
          <w:lang w:val="ru-RU"/>
        </w:rPr>
        <w:t>ь</w:t>
      </w:r>
      <w:r w:rsidRPr="00C91F03">
        <w:rPr>
          <w:lang w:val="ru-RU"/>
        </w:rPr>
        <w:t>ных участков.</w:t>
      </w:r>
    </w:p>
    <w:p w14:paraId="3331129C" w14:textId="26040DA9" w:rsidR="00347DEC" w:rsidRPr="00E10471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=</m:t>
        </m:r>
        <m:nary>
          <m:naryPr>
            <m:chr m:val="∑"/>
            <m:subHide m:val="1"/>
            <m:supHide m:val="1"/>
            <m:ctrlPr>
              <w:rPr>
                <w:rFonts w:asci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pi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nary>
      </m:oMath>
      <w:r w:rsidR="00347DEC" w:rsidRPr="00E10471">
        <w:rPr>
          <w:lang w:val="ru-RU"/>
        </w:rPr>
        <w:t>,</w:t>
      </w:r>
    </w:p>
    <w:p w14:paraId="7CA3C435" w14:textId="77777777" w:rsidR="00347DEC" w:rsidRPr="00E10471" w:rsidRDefault="00347DEC" w:rsidP="00AA3179">
      <w:pPr>
        <w:pStyle w:val="a0"/>
        <w:rPr>
          <w:lang w:val="ru-RU"/>
        </w:rPr>
      </w:pPr>
      <w:r w:rsidRPr="00E10471">
        <w:rPr>
          <w:lang w:val="ru-RU"/>
        </w:rPr>
        <w:t>где</w:t>
      </w:r>
    </w:p>
    <w:p w14:paraId="31AB27C8" w14:textId="3F2F6068" w:rsidR="00347DEC" w:rsidRPr="00E10471" w:rsidRDefault="00347DEC" w:rsidP="00E10471">
      <w:pPr>
        <w:pStyle w:val="a0"/>
        <w:rPr>
          <w:lang w:val="ru-RU"/>
        </w:rPr>
      </w:pPr>
      <w:r w:rsidRPr="00E10471">
        <w:rPr>
          <w:lang w:val="ru-RU"/>
        </w:rPr>
        <w:tab/>
      </w:r>
      <m:oMath>
        <m:r>
          <w:rPr>
            <w:rFonts w:ascii="Cambria Math"/>
          </w:rPr>
          <m:t>i</m:t>
        </m:r>
      </m:oMath>
      <w:r w:rsidR="00E10471" w:rsidRPr="00E10471">
        <w:rPr>
          <w:lang w:val="ru-RU"/>
        </w:rPr>
        <w:t xml:space="preserve"> </w:t>
      </w:r>
      <w:r w:rsidRPr="00E10471">
        <w:rPr>
          <w:lang w:val="ru-RU"/>
        </w:rPr>
        <w:t>- номер участка.</w:t>
      </w:r>
    </w:p>
    <w:p w14:paraId="0E21E752" w14:textId="77777777" w:rsidR="00347DEC" w:rsidRDefault="00347DEC" w:rsidP="00AA3179">
      <w:pPr>
        <w:pStyle w:val="a0"/>
      </w:pPr>
      <w:r>
        <w:t>Тогда</w:t>
      </w:r>
    </w:p>
    <w:p w14:paraId="45B3E917" w14:textId="77777777" w:rsidR="00347DEC" w:rsidRDefault="00347DEC" w:rsidP="00AA3179">
      <w:pPr>
        <w:pStyle w:val="a0"/>
      </w:pPr>
      <w:r>
        <w:tab/>
      </w:r>
    </w:p>
    <w:p w14:paraId="2201E8F4" w14:textId="19C37913" w:rsidR="00347DEC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p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p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p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p3</m:t>
              </m:r>
            </m:sub>
          </m:sSub>
          <m:r>
            <w:rPr>
              <w:rFonts w:ascii="Cambria Math"/>
            </w:rPr>
            <m:t>=34915,33+0+4568,75=39484</m:t>
          </m:r>
          <m:r>
            <w:rPr>
              <w:rFonts w:ascii="Cambria Math"/>
            </w:rPr>
            <m:t>Н</m:t>
          </m:r>
          <m:r>
            <w:rPr>
              <w:rFonts w:ascii="Cambria Math"/>
            </w:rPr>
            <m:t>.</m:t>
          </m:r>
        </m:oMath>
      </m:oMathPara>
    </w:p>
    <w:p w14:paraId="3E52AB10" w14:textId="77777777" w:rsidR="00347DEC" w:rsidRDefault="00347DEC" w:rsidP="00AA3179">
      <w:pPr>
        <w:pStyle w:val="a0"/>
      </w:pPr>
    </w:p>
    <w:p w14:paraId="0479572A" w14:textId="2AF1D544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одольную сил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Pr="00C91F03">
        <w:rPr>
          <w:lang w:val="ru-RU"/>
        </w:rPr>
        <w:t xml:space="preserve">, вызванную трением, можно представить как некоторую долю от силы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p</m:t>
            </m:r>
          </m:sub>
        </m:sSub>
      </m:oMath>
      <w:r w:rsidRPr="00C91F03">
        <w:rPr>
          <w:lang w:val="ru-RU"/>
        </w:rPr>
        <w:t xml:space="preserve"> всего летательного аппарата</w:t>
      </w:r>
    </w:p>
    <w:p w14:paraId="3E118B46" w14:textId="79F95E43" w:rsidR="00347DEC" w:rsidRPr="009A5E64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f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κ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p</m:t>
            </m:r>
          </m:sub>
        </m:sSub>
      </m:oMath>
      <w:r w:rsidR="00347DEC" w:rsidRPr="009A5E64">
        <w:rPr>
          <w:lang w:val="ru-RU"/>
        </w:rPr>
        <w:t>.</w:t>
      </w:r>
    </w:p>
    <w:p w14:paraId="4218CBEE" w14:textId="77777777" w:rsidR="00347DEC" w:rsidRPr="009A5E64" w:rsidRDefault="00347DEC" w:rsidP="00AA3179">
      <w:pPr>
        <w:pStyle w:val="a0"/>
        <w:rPr>
          <w:lang w:val="ru-RU"/>
        </w:rPr>
      </w:pPr>
      <w:r w:rsidRPr="009A5E64">
        <w:rPr>
          <w:lang w:val="ru-RU"/>
        </w:rPr>
        <w:t>Где</w:t>
      </w:r>
    </w:p>
    <w:p w14:paraId="4C543896" w14:textId="46EBAA50" w:rsidR="00347DEC" w:rsidRPr="009A5E64" w:rsidRDefault="00347DEC" w:rsidP="00E10471">
      <w:pPr>
        <w:pStyle w:val="a0"/>
        <w:rPr>
          <w:lang w:val="ru-RU"/>
        </w:rPr>
      </w:pPr>
      <w:r w:rsidRPr="009A5E64">
        <w:rPr>
          <w:lang w:val="ru-RU"/>
        </w:rPr>
        <w:tab/>
      </w:r>
      <m:oMath>
        <m:r>
          <w:rPr>
            <w:rFonts w:ascii="Cambria Math"/>
          </w:rPr>
          <m:t>κ</m:t>
        </m:r>
        <m:r>
          <w:rPr>
            <w:rFonts w:ascii="Cambria Math"/>
            <w:lang w:val="ru-RU"/>
          </w:rPr>
          <m:t>=0,2</m:t>
        </m:r>
        <m:r>
          <w:rPr>
            <w:rFonts w:ascii="Cambria Math"/>
            <w:lang w:val="ru-RU"/>
          </w:rPr>
          <m:t>…</m:t>
        </m:r>
        <m:r>
          <w:rPr>
            <w:rFonts w:ascii="Cambria Math"/>
            <w:lang w:val="ru-RU"/>
          </w:rPr>
          <m:t>0,6</m:t>
        </m:r>
      </m:oMath>
      <w:r w:rsidRPr="009A5E64">
        <w:rPr>
          <w:lang w:val="ru-RU"/>
        </w:rPr>
        <w:t>- опытный коэффициент. Принимаем</w:t>
      </w:r>
      <m:oMath>
        <m:r>
          <w:rPr>
            <w:rFonts w:ascii="Cambria Math"/>
          </w:rPr>
          <m:t>κ</m:t>
        </m:r>
        <m:r>
          <w:rPr>
            <w:rFonts w:ascii="Cambria Math"/>
            <w:lang w:val="ru-RU"/>
          </w:rPr>
          <m:t>=0,3</m:t>
        </m:r>
      </m:oMath>
      <w:r w:rsidRPr="009A5E64">
        <w:rPr>
          <w:lang w:val="ru-RU"/>
        </w:rPr>
        <w:t>.</w:t>
      </w:r>
    </w:p>
    <w:p w14:paraId="560BA523" w14:textId="77777777" w:rsidR="00347DEC" w:rsidRPr="009A5E64" w:rsidRDefault="00347DEC" w:rsidP="00AA3179">
      <w:pPr>
        <w:pStyle w:val="a0"/>
        <w:rPr>
          <w:lang w:val="ru-RU"/>
        </w:rPr>
      </w:pPr>
      <w:r w:rsidRPr="009A5E64">
        <w:rPr>
          <w:lang w:val="ru-RU"/>
        </w:rPr>
        <w:t>Тогда</w:t>
      </w:r>
    </w:p>
    <w:p w14:paraId="17CB16F8" w14:textId="024F53D7" w:rsidR="00347DEC" w:rsidRPr="00E10471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f</m:t>
              </m:r>
            </m:sub>
          </m:sSub>
          <m:r>
            <w:rPr>
              <w:rFonts w:ascii="Cambria Math"/>
              <w:lang w:val="ru-RU"/>
            </w:rPr>
            <m:t>=0,3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p</m:t>
              </m:r>
            </m:sub>
          </m:sSub>
          <m:r>
            <w:rPr>
              <w:rFonts w:ascii="Cambria Math"/>
              <w:lang w:val="ru-RU"/>
            </w:rPr>
            <m:t>=0,3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39484=</m:t>
          </m:r>
          <m:r>
            <m:rPr>
              <m:nor/>
            </m:rPr>
            <w:rPr>
              <w:rFonts w:ascii="Cambria Math"/>
              <w:lang w:val="ru-RU"/>
            </w:rPr>
            <m:t>11845,2</m:t>
          </m:r>
          <m:r>
            <m:rPr>
              <m:sty m:val="p"/>
            </m:rPr>
            <w:rPr>
              <w:rFonts w:ascii="Cambria Math"/>
              <w:lang w:val="ru-RU"/>
            </w:rPr>
            <m:t>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653CE71B" w14:textId="66366229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Рассчитаем  погонную нагрузку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f</m:t>
            </m:r>
          </m:sub>
        </m:sSub>
      </m:oMath>
      <w:r w:rsidRPr="00C91F03">
        <w:rPr>
          <w:lang w:val="ru-RU"/>
        </w:rPr>
        <w:t>, вызванную поверхностным трением</w:t>
      </w:r>
    </w:p>
    <w:p w14:paraId="6C7AEDCB" w14:textId="0EA6C049" w:rsidR="00347DE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f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f</m:t>
                </m:r>
              </m:sub>
            </m:sSub>
          </m:num>
          <m:den>
            <m:r>
              <w:rPr>
                <w:rFonts w:ascii="Cambria Math"/>
              </w:rPr>
              <m:t>F</m:t>
            </m:r>
          </m:den>
        </m:f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r</m:t>
        </m:r>
      </m:oMath>
      <w:r w:rsidR="00347DEC" w:rsidRPr="00C91F03">
        <w:rPr>
          <w:lang w:val="ru-RU"/>
        </w:rPr>
        <w:t>.</w:t>
      </w:r>
    </w:p>
    <w:p w14:paraId="43016FAB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2925D4C1" w14:textId="52290C30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ab/>
      </w:r>
      <m:oMath>
        <m:r>
          <w:rPr>
            <w:rFonts w:ascii="Cambria Math"/>
          </w:rPr>
          <m:t>F</m:t>
        </m:r>
      </m:oMath>
      <w:r w:rsidR="00E10471" w:rsidRPr="00C91F03">
        <w:rPr>
          <w:lang w:val="ru-RU"/>
        </w:rPr>
        <w:t xml:space="preserve"> </w:t>
      </w:r>
      <w:r w:rsidRPr="00C91F03">
        <w:rPr>
          <w:lang w:val="ru-RU"/>
        </w:rPr>
        <w:t>- половина площади продольного сечения тела (рисунок 1.</w:t>
      </w:r>
      <w:r w:rsidR="00552637" w:rsidRPr="00C91F03">
        <w:rPr>
          <w:lang w:val="ru-RU"/>
        </w:rPr>
        <w:t>5</w:t>
      </w:r>
      <w:r w:rsidRPr="00C91F03">
        <w:rPr>
          <w:lang w:val="ru-RU"/>
        </w:rPr>
        <w:t>)</w:t>
      </w:r>
    </w:p>
    <w:p w14:paraId="2B5FBD97" w14:textId="77777777" w:rsidR="00347DEC" w:rsidRDefault="00347DEC" w:rsidP="00347DEC">
      <w:pPr>
        <w:jc w:val="center"/>
      </w:pPr>
      <w:r>
        <w:object w:dxaOrig="9600" w:dyaOrig="2175" w14:anchorId="7D5576B9">
          <v:shape id="_x0000_i1075" type="#_x0000_t75" style="width:480pt;height:108.55pt" o:ole="">
            <v:imagedata r:id="rId15" o:title=""/>
          </v:shape>
          <o:OLEObject Type="Embed" ProgID="KompasFRWFile" ShapeID="_x0000_i1075" DrawAspect="Content" ObjectID="_1769944995" r:id="rId16"/>
        </w:object>
      </w:r>
    </w:p>
    <w:p w14:paraId="12F91CA8" w14:textId="77777777" w:rsidR="00347DEC" w:rsidRPr="00552637" w:rsidRDefault="00347DEC" w:rsidP="00347DEC">
      <w:pPr>
        <w:jc w:val="center"/>
        <w:rPr>
          <w:i/>
        </w:rPr>
      </w:pPr>
      <w:r w:rsidRPr="00552637">
        <w:rPr>
          <w:i/>
        </w:rPr>
        <w:t>Р</w:t>
      </w:r>
      <w:r w:rsidRPr="00552637">
        <w:rPr>
          <w:i/>
        </w:rPr>
        <w:t>и</w:t>
      </w:r>
      <w:r w:rsidRPr="00552637">
        <w:rPr>
          <w:i/>
        </w:rPr>
        <w:t>сунок 1.</w:t>
      </w:r>
      <w:r w:rsidR="00552637" w:rsidRPr="00552637">
        <w:rPr>
          <w:i/>
        </w:rPr>
        <w:t>5</w:t>
      </w:r>
    </w:p>
    <w:p w14:paraId="79CD017D" w14:textId="77777777" w:rsidR="00347DEC" w:rsidRDefault="00347DEC" w:rsidP="00AA3179">
      <w:pPr>
        <w:pStyle w:val="a0"/>
      </w:pPr>
      <w:r>
        <w:t>Тогда</w:t>
      </w:r>
    </w:p>
    <w:p w14:paraId="48BF1BE9" w14:textId="6110BDE8" w:rsidR="00347DEC" w:rsidRDefault="00E10471" w:rsidP="00E10471">
      <w:pPr>
        <w:pStyle w:val="a0"/>
      </w:pPr>
      <m:oMath>
        <m:r>
          <w:rPr>
            <w:rFonts w:ascii="Cambria Math"/>
          </w:rPr>
          <m:t>F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4,5+27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,5+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4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1,5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5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4</m:t>
            </m:r>
          </m:e>
        </m:d>
        <m:r>
          <w:rPr>
            <w:rFonts w:ascii="Cambria Math"/>
          </w:rPr>
          <m:t>=51,6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</m:oMath>
      <w:r w:rsidR="00347DEC">
        <w:t>.</w:t>
      </w:r>
    </w:p>
    <w:p w14:paraId="669E8B17" w14:textId="77777777" w:rsidR="00347DEC" w:rsidRDefault="00347DEC" w:rsidP="00AA3179">
      <w:pPr>
        <w:pStyle w:val="a0"/>
      </w:pPr>
    </w:p>
    <w:p w14:paraId="6B4ADC33" w14:textId="77777777" w:rsidR="00347DEC" w:rsidRDefault="00347DEC" w:rsidP="00AA3179">
      <w:pPr>
        <w:pStyle w:val="a0"/>
      </w:pPr>
      <w:r>
        <w:t>Тогда</w:t>
      </w:r>
    </w:p>
    <w:p w14:paraId="31EE917B" w14:textId="3942D49C" w:rsidR="00347DEC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xf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xf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xf3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)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</m:num>
            <m:den>
              <m:r>
                <w:rPr>
                  <w:rFonts w:ascii="Cambria Math"/>
                </w:rPr>
                <m:t>F</m:t>
              </m:r>
            </m:den>
          </m:f>
          <m:r>
            <w:rPr>
              <w:rFonts w:ascii="MS Gothic" w:eastAsia="MS Gothic" w:hAnsi="MS Gothic" w:cs="MS Gothic" w:hint="eastAsia"/>
            </w:rPr>
            <m:t>⋅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845,2</m:t>
              </m:r>
            </m:num>
            <m:den>
              <m:r>
                <w:rPr>
                  <w:rFonts w:ascii="Cambria Math"/>
                </w:rPr>
                <m:t>51,63</m:t>
              </m:r>
            </m:den>
          </m:f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5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44,17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кН</m:t>
              </m:r>
            </m:num>
            <m:den>
              <m:r>
                <w:rPr>
                  <w:rFonts w:ascii="Cambria Math"/>
                </w:rPr>
                <m:t>м</m:t>
              </m:r>
            </m:den>
          </m:f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xf3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)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</m:num>
            <m:den>
              <m:r>
                <w:rPr>
                  <w:rFonts w:ascii="Cambria Math"/>
                </w:rPr>
                <m:t>F</m:t>
              </m:r>
            </m:den>
          </m:f>
          <m:r>
            <w:rPr>
              <w:rFonts w:ascii="MS Gothic" w:eastAsia="MS Gothic" w:hAnsi="MS Gothic" w:cs="MS Gothic" w:hint="eastAsia"/>
            </w:rPr>
            <m:t>⋅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845,2</m:t>
              </m:r>
            </m:num>
            <m:den>
              <m:r>
                <w:rPr>
                  <w:rFonts w:ascii="Cambria Math"/>
                </w:rPr>
                <m:t>51,63</m:t>
              </m:r>
            </m:den>
          </m:f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2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58,9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кН</m:t>
              </m:r>
            </m:num>
            <m:den>
              <m:r>
                <w:rPr>
                  <w:rFonts w:ascii="Cambria Math"/>
                </w:rPr>
                <m:t>м</m:t>
              </m:r>
            </m:den>
          </m:f>
          <m:r>
            <w:rPr>
              <w:rFonts w:ascii="Cambria Math"/>
            </w:rPr>
            <m:t>.</m:t>
          </m:r>
        </m:oMath>
      </m:oMathPara>
    </w:p>
    <w:p w14:paraId="284FE664" w14:textId="77624A2C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Для силы, обусловленной возникновением разряжения за тупым концом основанием корпуса летательного аппарат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  <w:lang w:val="ru-RU"/>
              </w:rPr>
              <m:t>дон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C91F03">
        <w:rPr>
          <w:lang w:val="ru-RU"/>
        </w:rPr>
        <w:t>, с достаточной степенью точности можно вычислить по следующей фо</w:t>
      </w:r>
      <w:r w:rsidRPr="00C91F03">
        <w:rPr>
          <w:lang w:val="ru-RU"/>
        </w:rPr>
        <w:t>р</w:t>
      </w:r>
      <w:r w:rsidRPr="00C91F03">
        <w:rPr>
          <w:lang w:val="ru-RU"/>
        </w:rPr>
        <w:t>муле</w:t>
      </w:r>
    </w:p>
    <w:p w14:paraId="1C46417A" w14:textId="4073D8F9" w:rsidR="00347DEC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дон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k</m:t>
          </m:r>
          <m:r>
            <w:rPr>
              <w:rFonts w:ascii="MS Gothic" w:eastAsia="MS Gothic" w:hAnsi="MS Gothic" w:cs="MS Gothic" w:hint="eastAsia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.</m:t>
          </m:r>
        </m:oMath>
      </m:oMathPara>
    </w:p>
    <w:p w14:paraId="4E4AB32C" w14:textId="77777777" w:rsidR="00347DEC" w:rsidRPr="00E10471" w:rsidRDefault="00347DEC" w:rsidP="00AA3179">
      <w:pPr>
        <w:pStyle w:val="a0"/>
        <w:rPr>
          <w:lang w:val="ru-RU"/>
        </w:rPr>
      </w:pPr>
      <w:r w:rsidRPr="00E10471">
        <w:rPr>
          <w:lang w:val="ru-RU"/>
        </w:rPr>
        <w:t>Где</w:t>
      </w:r>
    </w:p>
    <w:p w14:paraId="22C86E43" w14:textId="640C1182" w:rsidR="00347DEC" w:rsidRPr="00E10471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k</m:t>
        </m:r>
        <m:r>
          <w:rPr>
            <w:rFonts w:ascii="Cambria Math"/>
            <w:lang w:val="ru-RU"/>
          </w:rPr>
          <m:t>=0,15</m:t>
        </m:r>
        <m:r>
          <w:rPr>
            <w:rFonts w:ascii="Cambria Math"/>
            <w:lang w:val="ru-RU"/>
          </w:rPr>
          <m:t>…</m:t>
        </m:r>
        <m:r>
          <w:rPr>
            <w:rFonts w:ascii="Cambria Math"/>
            <w:lang w:val="ru-RU"/>
          </w:rPr>
          <m:t>0,25</m:t>
        </m:r>
      </m:oMath>
      <w:r w:rsidR="00347DEC" w:rsidRPr="00E10471">
        <w:rPr>
          <w:lang w:val="ru-RU"/>
        </w:rPr>
        <w:t>.</w:t>
      </w:r>
    </w:p>
    <w:p w14:paraId="7E3ABA8E" w14:textId="5A0D264F" w:rsidR="00347DEC" w:rsidRPr="00E10471" w:rsidRDefault="00593B9D" w:rsidP="00E10471">
      <w:pPr>
        <w:pStyle w:val="a0"/>
        <w:rPr>
          <w:lang w:val="ru-RU"/>
        </w:rPr>
      </w:pPr>
      <w:r w:rsidRPr="00E10471">
        <w:rPr>
          <w:lang w:val="ru-RU"/>
        </w:rPr>
        <w:t>Пр</w:t>
      </w:r>
      <w:r>
        <w:rPr>
          <w:lang w:val="ru-RU"/>
        </w:rPr>
        <w:t>и</w:t>
      </w:r>
      <w:r w:rsidR="00347DEC" w:rsidRPr="00E10471">
        <w:rPr>
          <w:lang w:val="ru-RU"/>
        </w:rPr>
        <w:t>нима</w:t>
      </w:r>
      <w:r>
        <w:rPr>
          <w:lang w:val="ru-RU"/>
        </w:rPr>
        <w:t>е</w:t>
      </w:r>
      <w:r w:rsidR="00347DEC" w:rsidRPr="00E10471">
        <w:rPr>
          <w:lang w:val="ru-RU"/>
        </w:rPr>
        <w:t xml:space="preserve">м </w:t>
      </w:r>
      <m:oMath>
        <m:r>
          <w:rPr>
            <w:rFonts w:ascii="Cambria Math"/>
          </w:rPr>
          <m:t>k</m:t>
        </m:r>
        <m:r>
          <w:rPr>
            <w:rFonts w:ascii="Cambria Math"/>
            <w:lang w:val="ru-RU"/>
          </w:rPr>
          <m:t>=0,2.</m:t>
        </m:r>
      </m:oMath>
    </w:p>
    <w:p w14:paraId="2E13DEF6" w14:textId="77777777" w:rsidR="00347DEC" w:rsidRPr="00E10471" w:rsidRDefault="00347DEC" w:rsidP="00AA3179">
      <w:pPr>
        <w:pStyle w:val="a0"/>
        <w:rPr>
          <w:lang w:val="ru-RU"/>
        </w:rPr>
      </w:pPr>
      <w:r w:rsidRPr="00E10471">
        <w:rPr>
          <w:lang w:val="ru-RU"/>
        </w:rPr>
        <w:tab/>
        <w:t>Тогда</w:t>
      </w:r>
    </w:p>
    <w:p w14:paraId="4B5D4321" w14:textId="1BE04385" w:rsidR="00347DEC" w:rsidRPr="00E10471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  <w:lang w:val="ru-RU"/>
                </w:rPr>
                <m:t>дон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  <w:lang w:val="ru-RU"/>
            </w:rPr>
            <m:t>=0,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39484,079+11845,22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0265,86</m:t>
          </m:r>
          <m:r>
            <m:rPr>
              <m:sty m:val="p"/>
            </m:rPr>
            <w:rPr>
              <w:rFonts w:ascii="Cambria Math"/>
              <w:lang w:val="ru-RU"/>
            </w:rPr>
            <m:t>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53E538EE" w14:textId="4A525C6B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одсчитаем продольную аэродинамическую силу </w:t>
      </w:r>
      <m:oMath>
        <m:r>
          <w:rPr>
            <w:rFonts w:ascii="Cambria Math"/>
          </w:rPr>
          <m:t>X</m:t>
        </m:r>
      </m:oMath>
    </w:p>
    <w:p w14:paraId="1BC5EA8A" w14:textId="77777777" w:rsidR="00347DEC" w:rsidRPr="00C91F03" w:rsidRDefault="00347DEC" w:rsidP="00AA3179">
      <w:pPr>
        <w:pStyle w:val="a0"/>
        <w:rPr>
          <w:lang w:val="ru-RU"/>
        </w:rPr>
      </w:pPr>
    </w:p>
    <w:p w14:paraId="12C36F13" w14:textId="5BB7D7AC" w:rsidR="00347DEC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X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f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  <w:lang w:val="ru-RU"/>
              </w:rPr>
              <m:t>дон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="00347DEC" w:rsidRPr="00C91F03">
        <w:rPr>
          <w:lang w:val="ru-RU"/>
        </w:rPr>
        <w:t>.</w:t>
      </w:r>
    </w:p>
    <w:p w14:paraId="6E88F58E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174137A2" w14:textId="0C211530" w:rsidR="00347DE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p</m:t>
            </m:r>
          </m:sub>
        </m:sSub>
      </m:oMath>
      <w:r w:rsidR="00347DEC" w:rsidRPr="00C91F03">
        <w:rPr>
          <w:lang w:val="ru-RU"/>
        </w:rPr>
        <w:t xml:space="preserve"> – составляющая от нормального давления на боковую поверхность аппарата,</w:t>
      </w:r>
    </w:p>
    <w:p w14:paraId="3BFFFCD2" w14:textId="57C773B8" w:rsidR="00347DE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f</m:t>
            </m:r>
          </m:sub>
        </m:sSub>
      </m:oMath>
      <w:r w:rsidR="00347DEC" w:rsidRPr="00C91F03">
        <w:rPr>
          <w:lang w:val="ru-RU"/>
        </w:rPr>
        <w:t xml:space="preserve"> – составляющая, обусловленная поверхностным трением,</w:t>
      </w:r>
    </w:p>
    <w:p w14:paraId="6692DC41" w14:textId="316EAE6F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  <w:lang w:val="ru-RU"/>
              </w:rPr>
              <m:t>дон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C91F03">
        <w:rPr>
          <w:lang w:val="ru-RU"/>
        </w:rPr>
        <w:t xml:space="preserve"> – определяется давлением на донный срез корпуса.</w:t>
      </w:r>
    </w:p>
    <w:p w14:paraId="2B188CE5" w14:textId="77777777" w:rsidR="00347DEC" w:rsidRPr="00E10471" w:rsidRDefault="00347DEC" w:rsidP="00AA3179">
      <w:pPr>
        <w:pStyle w:val="a0"/>
        <w:rPr>
          <w:lang w:val="ru-RU"/>
        </w:rPr>
      </w:pPr>
      <w:r w:rsidRPr="00E10471">
        <w:rPr>
          <w:lang w:val="ru-RU"/>
        </w:rPr>
        <w:t>Тогда</w:t>
      </w:r>
    </w:p>
    <w:p w14:paraId="67E1FA84" w14:textId="65300C88" w:rsidR="00347DEC" w:rsidRPr="00E10471" w:rsidRDefault="00E10471" w:rsidP="00E10471">
      <w:pPr>
        <w:pStyle w:val="a0"/>
        <w:rPr>
          <w:lang w:val="ru-RU"/>
        </w:rPr>
      </w:pPr>
      <m:oMathPara>
        <m:oMath>
          <m:r>
            <w:rPr>
              <w:rFonts w:ascii="Cambria Math"/>
            </w:rPr>
            <m:t>X</m:t>
          </m:r>
          <m:r>
            <w:rPr>
              <w:rFonts w:ascii="Cambria Math"/>
              <w:lang w:val="ru-RU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p</m:t>
              </m:r>
            </m:sub>
          </m:sSub>
          <m:r>
            <w:rPr>
              <w:rFonts w:ascii="Cambria Math"/>
              <w:lang w:val="ru-RU"/>
            </w:rPr>
            <m:t>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f</m:t>
              </m:r>
            </m:sub>
          </m:sSub>
          <m:r>
            <w:rPr>
              <w:rFonts w:ascii="Cambria Math"/>
              <w:lang w:val="ru-RU"/>
            </w:rPr>
            <m:t>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  <w:lang w:val="ru-RU"/>
                </w:rPr>
                <m:t>дон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  <w:lang w:val="ru-RU"/>
            </w:rPr>
            <m:t>=39484,079+11845,22+10265,86=</m:t>
          </m:r>
          <m:r>
            <m:rPr>
              <m:nor/>
            </m:rPr>
            <w:rPr>
              <w:rFonts w:ascii="Cambria Math"/>
              <w:lang w:val="ru-RU"/>
            </w:rPr>
            <m:t>61595,16</m:t>
          </m:r>
          <m:r>
            <m:rPr>
              <m:sty m:val="p"/>
            </m:rPr>
            <w:rPr>
              <w:rFonts w:ascii="Cambria Math"/>
              <w:lang w:val="ru-RU"/>
            </w:rPr>
            <m:t>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6354852C" w14:textId="2C012534" w:rsidR="00347DEC" w:rsidRPr="00C91F03" w:rsidRDefault="00347DEC" w:rsidP="00E10471">
      <w:pPr>
        <w:pStyle w:val="a0"/>
        <w:rPr>
          <w:lang w:val="ru-RU"/>
        </w:rPr>
      </w:pPr>
      <w:r w:rsidRPr="00E10471">
        <w:rPr>
          <w:lang w:val="ru-RU"/>
        </w:rPr>
        <w:tab/>
      </w:r>
      <w:r w:rsidRPr="00C91F03">
        <w:rPr>
          <w:lang w:val="ru-RU"/>
        </w:rPr>
        <w:t xml:space="preserve">Продольная перегрузк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X</m:t>
            </m:r>
          </m:sub>
        </m:sSub>
      </m:oMath>
      <w:r w:rsidRPr="00C91F03">
        <w:rPr>
          <w:lang w:val="ru-RU"/>
        </w:rPr>
        <w:t xml:space="preserve"> вычисляется по формуле</w:t>
      </w:r>
    </w:p>
    <w:p w14:paraId="3C85E66A" w14:textId="2B6DE68A" w:rsidR="00347DE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P</m:t>
            </m:r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</w:rPr>
              <m:t>X</m:t>
            </m:r>
          </m:num>
          <m:den>
            <m:r>
              <w:rPr>
                <w:rFonts w:ascii="Cambria Math"/>
              </w:rPr>
              <m:t>m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g</m:t>
            </m:r>
          </m:den>
        </m:f>
      </m:oMath>
      <w:r w:rsidR="00347DEC" w:rsidRPr="00C91F03">
        <w:rPr>
          <w:lang w:val="ru-RU"/>
        </w:rPr>
        <w:t>,</w:t>
      </w:r>
    </w:p>
    <w:p w14:paraId="77E54CE4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32C3C59C" w14:textId="3A83D1F5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lastRenderedPageBreak/>
        <w:t xml:space="preserve"> </w:t>
      </w:r>
      <w:r w:rsidRPr="00C91F03">
        <w:rPr>
          <w:lang w:val="ru-RU"/>
        </w:rPr>
        <w:tab/>
      </w:r>
      <m:oMath>
        <m:r>
          <w:rPr>
            <w:rFonts w:ascii="Cambria Math"/>
          </w:rPr>
          <m:t>P</m:t>
        </m:r>
      </m:oMath>
      <w:r w:rsidRPr="00C91F03">
        <w:rPr>
          <w:lang w:val="ru-RU"/>
        </w:rPr>
        <w:t xml:space="preserve"> – сила тяги двигателя летательного аппарата,</w:t>
      </w:r>
    </w:p>
    <w:p w14:paraId="1B80B20A" w14:textId="23CF269E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</w:t>
      </w:r>
      <m:oMath>
        <m:r>
          <w:rPr>
            <w:rFonts w:ascii="Cambria Math"/>
          </w:rPr>
          <m:t>X</m:t>
        </m:r>
      </m:oMath>
      <w:r w:rsidRPr="00C91F03">
        <w:rPr>
          <w:lang w:val="ru-RU"/>
        </w:rPr>
        <w:t xml:space="preserve"> – продольная аэродинамическая сила,</w:t>
      </w:r>
    </w:p>
    <w:p w14:paraId="333ADE3C" w14:textId="48F69CE8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</w:t>
      </w:r>
      <w:r w:rsidRPr="00C91F03">
        <w:rPr>
          <w:lang w:val="ru-RU"/>
        </w:rPr>
        <w:tab/>
      </w:r>
      <m:oMath>
        <m:r>
          <w:rPr>
            <w:rFonts w:ascii="Cambria Math"/>
          </w:rPr>
          <m:t>m</m:t>
        </m:r>
      </m:oMath>
      <w:r w:rsidRPr="00C91F03">
        <w:rPr>
          <w:lang w:val="ru-RU"/>
        </w:rPr>
        <w:t xml:space="preserve"> – масса летательного аппарата на расчётный момент времени,</w:t>
      </w:r>
    </w:p>
    <w:p w14:paraId="746C6AE7" w14:textId="1C01A870" w:rsidR="00347DEC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g</m:t>
        </m:r>
        <m:r>
          <w:rPr>
            <w:rFonts w:ascii="Cambria Math"/>
            <w:lang w:val="ru-RU"/>
          </w:rPr>
          <m:t>=9,81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с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</m:oMath>
      <w:r w:rsidR="00347DEC" w:rsidRPr="00C91F03">
        <w:rPr>
          <w:lang w:val="ru-RU"/>
        </w:rPr>
        <w:t>– ускорение свободного падения.</w:t>
      </w:r>
    </w:p>
    <w:p w14:paraId="7E4E0837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Тогда</w:t>
      </w:r>
    </w:p>
    <w:p w14:paraId="129E2031" w14:textId="201385DF" w:rsidR="00347DE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P</m:t>
            </m:r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</w:rPr>
              <m:t>X</m:t>
            </m:r>
          </m:num>
          <m:den>
            <m:r>
              <w:rPr>
                <w:rFonts w:ascii="Cambria Math"/>
              </w:rPr>
              <m:t>m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g</m:t>
            </m: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76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3</m:t>
                </m:r>
              </m:sup>
            </m:sSup>
            <m:r>
              <w:rPr>
                <w:rFonts w:ascii="Cambria Math"/>
                <w:lang w:val="ru-RU"/>
              </w:rPr>
              <m:t>-</m:t>
            </m:r>
            <m:r>
              <m:rPr>
                <m:nor/>
              </m:rPr>
              <w:rPr>
                <w:rFonts w:ascii="Cambria Math"/>
                <w:lang w:val="ru-RU"/>
              </w:rPr>
              <m:t>61595,16</m:t>
            </m:r>
            <m:ctrlPr>
              <w:rPr>
                <w:rFonts w:ascii="Cambria Math"/>
              </w:rPr>
            </m:ctrlPr>
          </m:num>
          <m:den>
            <m:r>
              <w:rPr>
                <w:rFonts w:ascii="Cambria Math"/>
                <w:lang w:val="ru-RU"/>
              </w:rPr>
              <m:t>809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9,81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139</m:t>
        </m:r>
      </m:oMath>
      <w:r w:rsidR="00347DEC" w:rsidRPr="00C91F03">
        <w:rPr>
          <w:lang w:val="ru-RU"/>
        </w:rPr>
        <w:t>.</w:t>
      </w:r>
    </w:p>
    <w:p w14:paraId="5745B52A" w14:textId="33FF5B10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>Найдем полную погонную продольную аэродинамическую нагрузку на корпус летательного апп</w:t>
      </w:r>
      <w:r w:rsidRPr="00C91F03">
        <w:rPr>
          <w:lang w:val="ru-RU"/>
        </w:rPr>
        <w:t>а</w:t>
      </w:r>
      <w:r w:rsidRPr="00C91F03">
        <w:rPr>
          <w:lang w:val="ru-RU"/>
        </w:rPr>
        <w:t xml:space="preserve">рат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</m:t>
            </m:r>
          </m:sub>
        </m:sSub>
      </m:oMath>
      <w:r w:rsidRPr="00C91F03">
        <w:rPr>
          <w:lang w:val="ru-RU"/>
        </w:rPr>
        <w:t xml:space="preserve"> по участкам для построения эпюры</w:t>
      </w:r>
    </w:p>
    <w:p w14:paraId="28440365" w14:textId="16745537" w:rsidR="00347DE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p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f</m:t>
            </m:r>
          </m:sub>
        </m:sSub>
      </m:oMath>
      <w:r w:rsidR="00347DEC" w:rsidRPr="00C91F03">
        <w:rPr>
          <w:lang w:val="ru-RU"/>
        </w:rPr>
        <w:t>.</w:t>
      </w:r>
    </w:p>
    <w:p w14:paraId="54430C30" w14:textId="77777777" w:rsidR="00347DEC" w:rsidRPr="00C91F03" w:rsidRDefault="00347DEC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2B3766C1" w14:textId="28326292" w:rsidR="00347DE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p</m:t>
            </m:r>
          </m:sub>
        </m:sSub>
      </m:oMath>
      <w:r w:rsidR="00347DEC" w:rsidRPr="00C91F03">
        <w:rPr>
          <w:lang w:val="ru-RU"/>
        </w:rPr>
        <w:t xml:space="preserve"> – погонная продольная нагрузка от нормального давления,</w:t>
      </w:r>
    </w:p>
    <w:p w14:paraId="076DC160" w14:textId="0EAA0FF2" w:rsidR="00347DEC" w:rsidRPr="00C91F03" w:rsidRDefault="00347DEC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axf</m:t>
            </m:r>
          </m:sub>
        </m:sSub>
      </m:oMath>
      <w:r w:rsidRPr="00C91F03">
        <w:rPr>
          <w:lang w:val="ru-RU"/>
        </w:rPr>
        <w:t xml:space="preserve"> – погонная продольная нагрузка, вызванная поверхностным трением.</w:t>
      </w:r>
    </w:p>
    <w:p w14:paraId="18A02963" w14:textId="787DD3B7" w:rsidR="00347DEC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xp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xf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5517,92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44,17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5862,1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Н</m:t>
              </m:r>
            </m:num>
            <m:den>
              <m:r>
                <w:rPr>
                  <w:rFonts w:ascii="Cambria Math"/>
                </w:rPr>
                <m:t>м</m:t>
              </m:r>
            </m:den>
          </m:f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0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xf2</m:t>
              </m:r>
            </m:sub>
          </m:sSub>
          <m:r>
            <w:rPr>
              <w:rFonts w:ascii="Cambria Math"/>
            </w:rPr>
            <m:t>=0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44,17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44,17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Н</m:t>
              </m:r>
            </m:num>
            <m:den>
              <m:r>
                <w:rPr>
                  <w:rFonts w:ascii="Cambria Math"/>
                </w:rPr>
                <m:t>м</m:t>
              </m:r>
            </m:den>
          </m:f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979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44,17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323,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Н</m:t>
              </m:r>
            </m:num>
            <m:den>
              <m:r>
                <w:rPr>
                  <w:rFonts w:ascii="Cambria Math"/>
                </w:rPr>
                <m:t>м</m:t>
              </m:r>
            </m:den>
          </m:f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a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</m:sSub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305,36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58,9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764,25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Н</m:t>
              </m:r>
            </m:num>
            <m:den>
              <m:r>
                <w:rPr>
                  <w:rFonts w:ascii="Cambria Math"/>
                </w:rPr>
                <m:t>м</m:t>
              </m:r>
            </m:den>
          </m:f>
          <m:r>
            <w:rPr>
              <w:rFonts w:ascii="Cambria Math"/>
            </w:rPr>
            <m:t>.</m:t>
          </m:r>
        </m:oMath>
      </m:oMathPara>
    </w:p>
    <w:p w14:paraId="53608691" w14:textId="77777777" w:rsidR="00347DEC" w:rsidRDefault="00347DEC" w:rsidP="00AA3179">
      <w:pPr>
        <w:pStyle w:val="a0"/>
      </w:pPr>
    </w:p>
    <w:p w14:paraId="39174D15" w14:textId="751E448D" w:rsidR="00D64FD6" w:rsidRPr="00C91F03" w:rsidRDefault="00347DEC" w:rsidP="00E10471">
      <w:pPr>
        <w:pStyle w:val="a0"/>
        <w:rPr>
          <w:lang w:val="ru-RU"/>
        </w:rPr>
      </w:pPr>
      <w:r>
        <w:tab/>
      </w:r>
      <w:r w:rsidR="00D64FD6" w:rsidRPr="00C91F03">
        <w:rPr>
          <w:lang w:val="ru-RU"/>
        </w:rPr>
        <w:t xml:space="preserve">Осевая сила, обусловленная аэродинамическими силами, действующими на отсеченную часть конструкции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</m:t>
        </m:r>
      </m:oMath>
      <w:r w:rsidR="00D64FD6" w:rsidRPr="00C91F03">
        <w:rPr>
          <w:lang w:val="ru-RU"/>
        </w:rPr>
        <w:t>, может быть вычислена по формуле</w:t>
      </w:r>
    </w:p>
    <w:p w14:paraId="4DF4E164" w14:textId="14D33905" w:rsidR="00D64FD6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=</m:t>
        </m:r>
        <m:r>
          <w:rPr>
            <w:rFonts w:ascii="Cambria Math"/>
            <w:lang w:val="ru-RU"/>
          </w:rPr>
          <m:t>-</m:t>
        </m:r>
        <m:nary>
          <m:naryPr>
            <m:ctrlPr>
              <w:rPr>
                <w:rFonts w:ascii="Cambria Math"/>
                <w:i/>
              </w:rPr>
            </m:ctrlPr>
          </m:naryPr>
          <m:sub>
            <m:r>
              <w:rPr>
                <w:rFonts w:ascii="Cambria Math"/>
                <w:lang w:val="ru-RU"/>
              </w:rPr>
              <m:t>0</m:t>
            </m:r>
          </m:sub>
          <m:sup>
            <m:r>
              <w:rPr>
                <w:rFonts w:ascii="Cambria Math"/>
              </w:rPr>
              <m:t>ξ</m:t>
            </m:r>
          </m:sup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ax</m:t>
                </m:r>
              </m:sub>
            </m:sSub>
            <m:r>
              <w:rPr>
                <w:rFonts w:ascii="Cambria Math"/>
              </w:rPr>
              <m:t>dξ</m:t>
            </m:r>
          </m:e>
        </m:nary>
      </m:oMath>
      <w:r w:rsidR="00D64FD6" w:rsidRPr="00C91F03">
        <w:rPr>
          <w:lang w:val="ru-RU"/>
        </w:rPr>
        <w:t>.</w:t>
      </w:r>
    </w:p>
    <w:p w14:paraId="46778D19" w14:textId="77777777" w:rsidR="00347DEC" w:rsidRPr="00C91F03" w:rsidRDefault="00347DEC" w:rsidP="00AA3179">
      <w:pPr>
        <w:pStyle w:val="a0"/>
        <w:rPr>
          <w:lang w:val="ru-RU"/>
        </w:rPr>
      </w:pPr>
    </w:p>
    <w:p w14:paraId="736CD4C4" w14:textId="50852E41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Интегрирование </w:t>
      </w:r>
      <w:r w:rsidR="00E10471" w:rsidRPr="00925DBB">
        <w:rPr>
          <w:rStyle w:val="a8"/>
          <w:noProof/>
        </w:rPr>
        <w:drawing>
          <wp:inline distT="0" distB="0" distL="0" distR="0" wp14:anchorId="7CE1A0A0" wp14:editId="1622CFA8">
            <wp:extent cx="214630" cy="228600"/>
            <wp:effectExtent l="0" t="0" r="0" b="0"/>
            <wp:docPr id="7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проводится численно по методу трапеций. Все расчеты по </w:t>
      </w:r>
      <m:oMath>
        <m:sSub>
          <m:sSubPr>
            <m:ctrlPr>
              <w:rPr>
                <w:rStyle w:val="a8"/>
                <w:rFonts w:ascii="Cambria Math"/>
                <w:i/>
              </w:rPr>
            </m:ctrlPr>
          </m:sSubPr>
          <m:e>
            <m:r>
              <w:rPr>
                <w:rStyle w:val="a8"/>
                <w:rFonts w:ascii="Cambria Math"/>
              </w:rPr>
              <m:t>q</m:t>
            </m:r>
          </m:e>
          <m:sub>
            <m:r>
              <w:rPr>
                <w:rStyle w:val="a8"/>
                <w:rFonts w:ascii="Cambria Math"/>
              </w:rPr>
              <m:t>axp</m:t>
            </m:r>
          </m:sub>
        </m:sSub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Style w:val="a8"/>
                <w:rFonts w:ascii="Cambria Math"/>
                <w:i/>
              </w:rPr>
            </m:ctrlPr>
          </m:mPr>
          <m:mr>
            <m:e>
              <m:r>
                <w:rPr>
                  <w:rStyle w:val="a8"/>
                  <w:rFonts w:ascii="Cambria Math"/>
                  <w:lang w:val="ru-RU"/>
                </w:rPr>
                <m:t>,</m:t>
              </m:r>
            </m:e>
            <m:e>
              <m:sSub>
                <m:sSubPr>
                  <m:ctrlPr>
                    <w:rPr>
                      <w:rStyle w:val="a8"/>
                      <w:rFonts w:ascii="Cambria Math"/>
                      <w:i/>
                    </w:rPr>
                  </m:ctrlPr>
                </m:sSubPr>
                <m:e>
                  <m:r>
                    <w:rPr>
                      <w:rStyle w:val="a8"/>
                      <w:rFonts w:ascii="Cambria Math"/>
                    </w:rPr>
                    <m:t>q</m:t>
                  </m:r>
                </m:e>
                <m:sub>
                  <m:r>
                    <w:rPr>
                      <w:rStyle w:val="a8"/>
                      <w:rFonts w:ascii="Cambria Math"/>
                    </w:rPr>
                    <m:t>axf</m:t>
                  </m:r>
                </m:sub>
              </m:sSub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Style w:val="a8"/>
                      <w:rFonts w:ascii="Cambria Math"/>
                      <w:i/>
                    </w:rPr>
                  </m:ctrlPr>
                </m:mPr>
                <m:mr>
                  <m:e>
                    <m:r>
                      <w:rPr>
                        <w:rStyle w:val="a8"/>
                        <w:rFonts w:ascii="Cambria Math"/>
                        <w:lang w:val="ru-RU"/>
                      </w:rPr>
                      <m:t>,</m:t>
                    </m:r>
                  </m:e>
                  <m:e>
                    <m:sSub>
                      <m:sSubPr>
                        <m:ctrlPr>
                          <w:rPr>
                            <w:rStyle w:val="a8"/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Style w:val="a8"/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Style w:val="a8"/>
                            <w:rFonts w:ascii="Cambria Math"/>
                          </w:rPr>
                          <m:t>ax</m:t>
                        </m:r>
                      </m:sub>
                    </m:sSub>
                    <m:ctrlPr>
                      <w:rPr>
                        <w:rStyle w:val="a8"/>
                        <w:rFonts w:ascii="Cambria Math" w:hAnsi="Cambria Math"/>
                        <w:i/>
                      </w:rPr>
                    </m:ctrlPr>
                  </m:e>
                </m:mr>
              </m:m>
              <m:ctrlPr>
                <w:rPr>
                  <w:rStyle w:val="a8"/>
                  <w:rFonts w:ascii="Cambria Math" w:hAnsi="Cambria Math"/>
                  <w:i/>
                </w:rPr>
              </m:ctrlPr>
            </m:e>
          </m:mr>
        </m:m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Style w:val="a8"/>
                <w:rFonts w:ascii="Cambria Math"/>
                <w:i/>
              </w:rPr>
            </m:ctrlPr>
          </m:mPr>
          <m:mr>
            <m:e>
              <m:r>
                <w:rPr>
                  <w:rStyle w:val="a8"/>
                  <w:rFonts w:ascii="Cambria Math"/>
                  <w:lang w:val="ru-RU"/>
                </w:rPr>
                <m:t>,</m:t>
              </m:r>
            </m:e>
            <m:e>
              <m:sSub>
                <m:sSubPr>
                  <m:ctrlPr>
                    <w:rPr>
                      <w:rStyle w:val="a8"/>
                      <w:rFonts w:ascii="Cambria Math"/>
                      <w:i/>
                    </w:rPr>
                  </m:ctrlPr>
                </m:sSubPr>
                <m:e>
                  <m:r>
                    <w:rPr>
                      <w:rStyle w:val="a8"/>
                      <w:rFonts w:ascii="Cambria Math"/>
                    </w:rPr>
                    <m:t>N</m:t>
                  </m:r>
                </m:e>
                <m:sub>
                  <m:r>
                    <w:rPr>
                      <w:rStyle w:val="a8"/>
                      <w:rFonts w:ascii="Cambria Math"/>
                    </w:rPr>
                    <m:t>a</m:t>
                  </m:r>
                </m:sub>
              </m:sSub>
              <m:r>
                <w:rPr>
                  <w:rStyle w:val="a8"/>
                  <w:rFonts w:ascii="Cambria Math"/>
                  <w:lang w:val="ru-RU"/>
                </w:rPr>
                <m:t>(</m:t>
              </m:r>
              <m:r>
                <w:rPr>
                  <w:rStyle w:val="a8"/>
                  <w:rFonts w:ascii="Cambria Math"/>
                </w:rPr>
                <m:t>ξ</m:t>
              </m:r>
              <m:r>
                <w:rPr>
                  <w:rStyle w:val="a8"/>
                  <w:rFonts w:ascii="Cambria Math"/>
                  <w:lang w:val="ru-RU"/>
                </w:rPr>
                <m:t>)</m:t>
              </m:r>
            </m:e>
          </m:mr>
        </m:m>
      </m:oMath>
      <w:r w:rsidRPr="00C91F03">
        <w:rPr>
          <w:lang w:val="ru-RU"/>
        </w:rPr>
        <w:t xml:space="preserve"> представлены в таблице 1.5. в 5, 6, 7 и 8 столбцах соответственно.</w:t>
      </w:r>
    </w:p>
    <w:p w14:paraId="312B577E" w14:textId="77777777" w:rsidR="00EA06DD" w:rsidRDefault="00EA06DD" w:rsidP="00BD2B76">
      <w:pPr>
        <w:pStyle w:val="1"/>
        <w:sectPr w:rsidR="00EA06DD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</w:p>
    <w:p w14:paraId="66C85304" w14:textId="124265A7" w:rsidR="00925DBB" w:rsidRPr="00EA06DD" w:rsidRDefault="00925DBB" w:rsidP="00EA06DD">
      <w:pPr>
        <w:pStyle w:val="30"/>
      </w:pPr>
      <w:bookmarkStart w:id="46" w:name="_Toc133316094"/>
      <w:bookmarkStart w:id="47" w:name="_Toc133316763"/>
      <w:bookmarkStart w:id="48" w:name="_Toc133316795"/>
      <w:r w:rsidRPr="00EA06DD">
        <w:lastRenderedPageBreak/>
        <w:t xml:space="preserve">Расчет </w:t>
      </w:r>
      <w:bookmarkEnd w:id="46"/>
      <w:r w:rsidR="00E10471">
        <w:rPr>
          <w:b w:val="0"/>
          <w:noProof/>
          <w:position w:val="-12"/>
        </w:rPr>
        <w:drawing>
          <wp:inline distT="0" distB="0" distL="0" distR="0" wp14:anchorId="75C270A3" wp14:editId="10F14074">
            <wp:extent cx="457200" cy="228600"/>
            <wp:effectExtent l="0" t="0" r="0" b="0"/>
            <wp:docPr id="8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7"/>
      <w:bookmarkEnd w:id="48"/>
    </w:p>
    <w:p w14:paraId="2E259CEB" w14:textId="77777777" w:rsidR="00925DBB" w:rsidRDefault="00925DBB" w:rsidP="00925DBB">
      <w:pPr>
        <w:tabs>
          <w:tab w:val="left" w:pos="3752"/>
        </w:tabs>
        <w:ind w:left="-284" w:right="-766"/>
        <w:jc w:val="center"/>
      </w:pPr>
    </w:p>
    <w:p w14:paraId="74019C64" w14:textId="77777777" w:rsidR="00925DBB" w:rsidRPr="00C91F03" w:rsidRDefault="00925DBB" w:rsidP="00AA3179">
      <w:pPr>
        <w:pStyle w:val="a0"/>
        <w:rPr>
          <w:lang w:val="ru-RU"/>
        </w:rPr>
      </w:pPr>
      <w:r w:rsidRPr="00C91F03">
        <w:rPr>
          <w:lang w:val="ru-RU"/>
        </w:rPr>
        <w:t>Осевая сила, обусловленная действием массы отсеченной части конструкции, находится по формуле</w:t>
      </w:r>
    </w:p>
    <w:p w14:paraId="7CD98AEE" w14:textId="324C34EB" w:rsidR="00925DBB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m</m:t>
            </m:r>
          </m:sub>
        </m:sSub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=</m:t>
        </m:r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</w:rPr>
          <m:t>g</m:t>
        </m:r>
        <m:r>
          <w:rPr>
            <w:rFonts w:ascii="Cambria Math"/>
            <w:lang w:val="ru-RU"/>
          </w:rPr>
          <m:t>(</m:t>
        </m:r>
        <m:nary>
          <m:naryPr>
            <m:ctrlPr>
              <w:rPr>
                <w:rFonts w:ascii="Cambria Math"/>
                <w:i/>
              </w:rPr>
            </m:ctrlPr>
          </m:naryPr>
          <m:sub>
            <m:r>
              <w:rPr>
                <w:rFonts w:ascii="Cambria Math"/>
                <w:lang w:val="ru-RU"/>
              </w:rPr>
              <m:t>0</m:t>
            </m:r>
          </m:sub>
          <m:sup>
            <m:r>
              <w:rPr>
                <w:rFonts w:ascii="Cambria Math"/>
              </w:rPr>
              <m:t>ξ</m:t>
            </m:r>
          </m:sup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</m:t>
                </m:r>
              </m:sub>
            </m:sSub>
            <m:r>
              <w:rPr>
                <w:rFonts w:ascii="Cambria Math"/>
              </w:rPr>
              <m:t>dξ</m:t>
            </m:r>
          </m:e>
        </m:nary>
        <m:r>
          <w:rPr>
            <w:rFonts w:ascii="Cambria Math"/>
            <w:lang w:val="ru-RU"/>
          </w:rPr>
          <m:t>+</m:t>
        </m:r>
        <m:nary>
          <m:naryPr>
            <m:chr m:val="∑"/>
            <m:subHide m:val="1"/>
            <m:supHide m:val="1"/>
            <m:ctrlPr>
              <w:rPr>
                <w:rFonts w:asci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nary>
        <m:r>
          <w:rPr>
            <w:rFonts w:ascii="Cambria Math"/>
            <w:lang w:val="ru-RU"/>
          </w:rPr>
          <m:t>)</m:t>
        </m:r>
      </m:oMath>
      <w:r w:rsidR="00925DBB" w:rsidRPr="00C91F03">
        <w:rPr>
          <w:lang w:val="ru-RU"/>
        </w:rPr>
        <w:t>,</w:t>
      </w:r>
    </w:p>
    <w:p w14:paraId="40B3CE29" w14:textId="62ACE79E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m</m:t>
            </m:r>
          </m:sub>
        </m:sSub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 xml:space="preserve"> погонная масса конструкции;</w:t>
      </w:r>
    </w:p>
    <w:p w14:paraId="4CF8E4EB" w14:textId="470F92E5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     </w:t>
      </w:r>
      <m:oMath>
        <m:r>
          <w:rPr>
            <w:rFonts w:ascii="Cambria Math"/>
          </w:rPr>
          <m:t>g</m:t>
        </m:r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 xml:space="preserve"> ускорение силы тяжести;</w:t>
      </w:r>
    </w:p>
    <w:p w14:paraId="0372E60A" w14:textId="359975BB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    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 xml:space="preserve"> масса сосредоточенных грузов;</w:t>
      </w:r>
    </w:p>
    <w:p w14:paraId="69EFB8DD" w14:textId="0807E254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     </w:t>
      </w:r>
      <m:oMath>
        <m:nary>
          <m:naryPr>
            <m:chr m:val="∑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/>
                <w:lang w:val="ru-RU"/>
              </w:rPr>
              <m:t>-</m:t>
            </m:r>
          </m:e>
        </m:nary>
      </m:oMath>
      <w:r w:rsidRPr="00C91F03">
        <w:rPr>
          <w:lang w:val="ru-RU"/>
        </w:rPr>
        <w:t xml:space="preserve"> означает суммирование в пределах отсеченной части.</w:t>
      </w:r>
    </w:p>
    <w:p w14:paraId="2C93EF12" w14:textId="1DE27DD1" w:rsidR="00925DBB" w:rsidRPr="00C91F03" w:rsidRDefault="00EA06DD" w:rsidP="00E10471">
      <w:pPr>
        <w:pStyle w:val="a0"/>
        <w:rPr>
          <w:lang w:val="ru-RU"/>
        </w:rPr>
      </w:pPr>
      <w:r w:rsidRPr="00C91F03">
        <w:rPr>
          <w:lang w:val="ru-RU"/>
        </w:rPr>
        <w:t>В столбце 9 таблицы 1.5</w:t>
      </w:r>
      <w:r w:rsidR="00925DBB" w:rsidRPr="00C91F03">
        <w:rPr>
          <w:lang w:val="ru-RU"/>
        </w:rPr>
        <w:t xml:space="preserve">. занесены заданные значения погонной массы корпус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m</m:t>
            </m:r>
          </m:sub>
        </m:sSub>
      </m:oMath>
      <w:r w:rsidR="00925DBB" w:rsidRPr="00C91F03">
        <w:rPr>
          <w:lang w:val="ru-RU"/>
        </w:rPr>
        <w:t xml:space="preserve"> для всех расчетных сечений. Численное интегрирование этой величины проведено в столбце 10. Значения масс всех грузов, прикрепленных к корпусу, записаны в 11 столбце.</w:t>
      </w:r>
    </w:p>
    <w:p w14:paraId="424757E3" w14:textId="34E16D5C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Если в сечении </w:t>
      </w:r>
      <w:r w:rsidRPr="00323847">
        <w:t>i</w:t>
      </w:r>
      <w:r w:rsidRPr="00C91F03">
        <w:rPr>
          <w:lang w:val="ru-RU"/>
        </w:rPr>
        <w:t xml:space="preserve"> к корпусу прикреплен груз, значение его массы будем заносить в строку, соответствующую расчетному сечению справа, то есть точке </w:t>
      </w:r>
      <w:r>
        <w:t>i</w:t>
      </w:r>
      <w:r w:rsidRPr="00C91F03">
        <w:rPr>
          <w:lang w:val="ru-RU"/>
        </w:rPr>
        <w:t xml:space="preserve">´´. </w:t>
      </w:r>
      <w:r w:rsidRPr="00E10471">
        <w:rPr>
          <w:lang w:val="ru-RU"/>
        </w:rPr>
        <w:t xml:space="preserve">В столбце 12 произведено последовательное подсуммирование величин, содержащихся в столбце 11. </w:t>
      </w:r>
      <w:r w:rsidRPr="00C91F03">
        <w:rPr>
          <w:lang w:val="ru-RU"/>
        </w:rPr>
        <w:t xml:space="preserve">Далее в 13 столбце сложено содержимое 10 и 12, после чего в 14 столбце найдено значени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m</m:t>
            </m:r>
          </m:sub>
        </m:sSub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</m:t>
        </m:r>
      </m:oMath>
      <w:r w:rsidRPr="00C91F03">
        <w:rPr>
          <w:lang w:val="ru-RU"/>
        </w:rPr>
        <w:t>.</w:t>
      </w:r>
    </w:p>
    <w:p w14:paraId="46036AD8" w14:textId="7D108CAD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начени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m</m:t>
            </m:r>
          </m:sub>
        </m:sSub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</m:t>
        </m:r>
      </m:oMath>
      <w:r w:rsidRPr="00C91F03">
        <w:rPr>
          <w:lang w:val="ru-RU"/>
        </w:rPr>
        <w:t xml:space="preserve"> в конечной точке будет равно</w:t>
      </w:r>
    </w:p>
    <w:p w14:paraId="0C26AFF9" w14:textId="10405ED3" w:rsidR="00925DBB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N</m:t>
        </m:r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L</m:t>
        </m:r>
        <m:r>
          <w:rPr>
            <w:rFonts w:ascii="Cambria Math"/>
            <w:lang w:val="ru-RU"/>
          </w:rPr>
          <m:t>)=</m:t>
        </m:r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</w:rPr>
          <m:t>g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  <w:lang w:val="ru-RU"/>
              </w:rPr>
              <m:t>*</m:t>
            </m:r>
          </m:sup>
        </m:sSup>
      </m:oMath>
      <w:r w:rsidR="00925DBB" w:rsidRPr="00C91F03">
        <w:rPr>
          <w:lang w:val="ru-RU"/>
        </w:rPr>
        <w:t>,</w:t>
      </w:r>
    </w:p>
    <w:p w14:paraId="43398C38" w14:textId="60F34444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  <w:lang w:val="ru-RU"/>
              </w:rPr>
              <m:t>*</m:t>
            </m:r>
          </m:sup>
        </m:s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масса незаполненной топливом конструкции летательного аппарата.</w:t>
      </w:r>
    </w:p>
    <w:p w14:paraId="11C512FE" w14:textId="758940BD" w:rsidR="00925DBB" w:rsidRDefault="00E10471" w:rsidP="00E10471">
      <w:pPr>
        <w:pStyle w:val="a0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m</m:t>
            </m:r>
          </m:sub>
        </m:sSub>
        <m:r>
          <w:rPr>
            <w:rFonts w:ascii="Cambria Math"/>
          </w:rPr>
          <m:t>(L)=</m:t>
        </m:r>
        <m:r>
          <w:rPr>
            <w:rFonts w:ascii="Cambria Math"/>
          </w:rPr>
          <m:t>-</m:t>
        </m:r>
        <m:r>
          <w:rPr>
            <w:rFonts w:ascii="Cambria Math"/>
          </w:rPr>
          <m:t>2,14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9,81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2400=</m:t>
        </m:r>
        <m:r>
          <w:rPr>
            <w:rFonts w:ascii="Cambria Math"/>
          </w:rPr>
          <m:t>-</m:t>
        </m:r>
        <m:r>
          <m:rPr>
            <m:nor/>
          </m:rPr>
          <w:rPr>
            <w:rFonts w:ascii="Cambria Math"/>
          </w:rPr>
          <m:t>260200</m:t>
        </m:r>
        <m:r>
          <m:rPr>
            <m:sty m:val="p"/>
          </m:rPr>
          <w:rPr>
            <w:rFonts w:ascii="Cambria Math"/>
          </w:rPr>
          <m:t>Н</m:t>
        </m:r>
      </m:oMath>
      <w:r w:rsidR="00925DBB">
        <w:t>.</w:t>
      </w:r>
    </w:p>
    <w:p w14:paraId="50765B29" w14:textId="77777777" w:rsidR="00925DBB" w:rsidRDefault="00925DBB" w:rsidP="00925DBB">
      <w:pPr>
        <w:tabs>
          <w:tab w:val="left" w:pos="3752"/>
        </w:tabs>
        <w:ind w:left="-284" w:right="-766" w:firstLine="284"/>
      </w:pPr>
    </w:p>
    <w:p w14:paraId="67941945" w14:textId="77777777" w:rsidR="00925DBB" w:rsidRDefault="00925DBB" w:rsidP="00925DBB">
      <w:pPr>
        <w:tabs>
          <w:tab w:val="left" w:pos="3752"/>
        </w:tabs>
        <w:ind w:left="-284" w:right="-766" w:firstLine="284"/>
        <w:jc w:val="center"/>
        <w:rPr>
          <w:sz w:val="28"/>
        </w:rPr>
      </w:pPr>
    </w:p>
    <w:p w14:paraId="379A630E" w14:textId="6BD96BB9" w:rsidR="00925DBB" w:rsidRPr="00EA06DD" w:rsidRDefault="00925DBB" w:rsidP="00E10471">
      <w:pPr>
        <w:pStyle w:val="30"/>
      </w:pPr>
      <w:bookmarkStart w:id="49" w:name="_Toc133316095"/>
      <w:bookmarkStart w:id="50" w:name="_Toc133316764"/>
      <w:bookmarkStart w:id="51" w:name="_Toc133316796"/>
      <w:r w:rsidRPr="00EA06DD">
        <w:t xml:space="preserve">Расчет </w:t>
      </w:r>
      <w:bookmarkEnd w:id="49"/>
      <w:bookmarkEnd w:id="50"/>
      <w:bookmarkEnd w:id="51"/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/>
              </w:rPr>
              <m:t>ρ</m:t>
            </m:r>
          </m:sub>
        </m:sSub>
        <m:r>
          <m:rPr>
            <m:sty m:val="bi"/>
          </m:rPr>
          <w:rPr>
            <w:rFonts w:ascii="Cambria Math"/>
          </w:rPr>
          <m:t>(ξ)</m:t>
        </m:r>
      </m:oMath>
    </w:p>
    <w:p w14:paraId="38D6D4A5" w14:textId="77777777" w:rsidR="00925DBB" w:rsidRDefault="00925DBB" w:rsidP="00925DBB">
      <w:pPr>
        <w:tabs>
          <w:tab w:val="left" w:pos="3752"/>
        </w:tabs>
        <w:ind w:left="-284" w:right="-766" w:firstLine="284"/>
        <w:jc w:val="center"/>
      </w:pPr>
    </w:p>
    <w:p w14:paraId="24A89F80" w14:textId="77777777" w:rsidR="00925DBB" w:rsidRPr="00C91F03" w:rsidRDefault="00925DBB" w:rsidP="00AA3179">
      <w:pPr>
        <w:pStyle w:val="a0"/>
        <w:rPr>
          <w:lang w:val="ru-RU"/>
        </w:rPr>
      </w:pPr>
      <w:r w:rsidRPr="00C91F03">
        <w:rPr>
          <w:lang w:val="ru-RU"/>
        </w:rPr>
        <w:t>Осевая сила, обусловленная массой топлива в отсеченной части конструкции, вычисляется по формуле</w:t>
      </w:r>
    </w:p>
    <w:p w14:paraId="73FBB801" w14:textId="6B23E41C" w:rsidR="00925DBB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ρ</m:t>
            </m:r>
          </m:sub>
        </m:sSub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=</m:t>
        </m:r>
        <m:nary>
          <m:naryPr>
            <m:chr m:val="∑"/>
            <m:subHide m:val="1"/>
            <m:supHide m:val="1"/>
            <m:ctrlPr>
              <w:rPr>
                <w:rFonts w:asci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ρxi</m:t>
                </m:r>
              </m:sub>
            </m:sSub>
            <m:r>
              <w:rPr>
                <w:rFonts w:ascii="Cambria Math"/>
                <w:lang w:val="ru-RU"/>
              </w:rPr>
              <m:t>+</m:t>
            </m:r>
            <m:nary>
              <m:naryPr>
                <m:ctrlPr>
                  <w:rPr>
                    <w:rFonts w:ascii="Cambria Math"/>
                    <w:i/>
                  </w:rPr>
                </m:ctrlPr>
              </m:naryPr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  <m:sup>
                <m:r>
                  <w:rPr>
                    <w:rFonts w:ascii="Cambria Math"/>
                  </w:rPr>
                  <m:t>ξ</m:t>
                </m:r>
              </m:sup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ρx</m:t>
                    </m:r>
                  </m:sub>
                </m:sSub>
                <m:r>
                  <w:rPr>
                    <w:rFonts w:ascii="Cambria Math"/>
                  </w:rPr>
                  <m:t>dξ</m:t>
                </m:r>
              </m:e>
            </m:nary>
            <m:ctrlPr>
              <w:rPr>
                <w:rFonts w:ascii="Cambria Math" w:hAnsi="Cambria Math"/>
                <w:i/>
              </w:rPr>
            </m:ctrlPr>
          </m:e>
        </m:nary>
      </m:oMath>
      <w:r w:rsidR="00925DBB" w:rsidRPr="00C91F03">
        <w:rPr>
          <w:lang w:val="ru-RU"/>
        </w:rPr>
        <w:t>.</w:t>
      </w:r>
    </w:p>
    <w:p w14:paraId="1ACEFBA5" w14:textId="77777777" w:rsidR="00925DBB" w:rsidRPr="00C91F03" w:rsidRDefault="00925DBB" w:rsidP="00AA3179">
      <w:pPr>
        <w:pStyle w:val="a0"/>
        <w:rPr>
          <w:lang w:val="ru-RU"/>
        </w:rPr>
      </w:pPr>
      <w:r w:rsidRPr="00C91F03">
        <w:rPr>
          <w:lang w:val="ru-RU"/>
        </w:rPr>
        <w:t>Первое слагаемое в данной формуле представляет собой сумму усилий на отсеченную часть со стороны задних днищ баков, обусловленных давлением столба жидкости и подсчитываемых как</w:t>
      </w:r>
    </w:p>
    <w:p w14:paraId="1198B765" w14:textId="2D5D0C32" w:rsidR="00925DBB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ρxi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</w:rPr>
          <m:t>g</m:t>
        </m:r>
        <m:r>
          <w:rPr>
            <w:rFonts w:ascii="Cambria Math"/>
            <w:lang w:val="ru-RU"/>
          </w:rPr>
          <m:t>(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gi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ц</m:t>
            </m:r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  <w:lang w:val="ru-RU"/>
          </w:rPr>
          <m:t>)</m:t>
        </m:r>
      </m:oMath>
      <w:r w:rsidR="00925DBB" w:rsidRPr="00C91F03">
        <w:rPr>
          <w:lang w:val="ru-RU"/>
        </w:rPr>
        <w:t>,</w:t>
      </w:r>
    </w:p>
    <w:p w14:paraId="2AC057FD" w14:textId="33B57B63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gi</m:t>
            </m:r>
          </m:sub>
        </m:sSub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 xml:space="preserve"> масса топлива в объеме днища бака;</w:t>
      </w:r>
    </w:p>
    <w:p w14:paraId="2FFC4487" w14:textId="076983D7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    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ц</m:t>
            </m:r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 xml:space="preserve"> масса топлива в объеме цилиндра с основанием, совпадающим с задним </w:t>
      </w:r>
    </w:p>
    <w:p w14:paraId="7BDDAAAF" w14:textId="77777777" w:rsidR="00925DBB" w:rsidRPr="00C91F03" w:rsidRDefault="00925DBB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                основанием бака, и высотой, равной высоте столба жидкости в пределах </w:t>
      </w:r>
    </w:p>
    <w:p w14:paraId="01E9EBE5" w14:textId="77777777" w:rsidR="00925DBB" w:rsidRPr="00C91F03" w:rsidRDefault="00925DBB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                обечайки бака.</w:t>
      </w:r>
    </w:p>
    <w:p w14:paraId="060B6E76" w14:textId="77777777" w:rsidR="00925DBB" w:rsidRPr="00C91F03" w:rsidRDefault="00925DBB" w:rsidP="00AA3179">
      <w:pPr>
        <w:pStyle w:val="a0"/>
        <w:rPr>
          <w:lang w:val="ru-RU"/>
        </w:rPr>
      </w:pPr>
      <w:r w:rsidRPr="00C91F03">
        <w:rPr>
          <w:lang w:val="ru-RU"/>
        </w:rPr>
        <w:t>Эти величины для всех баков подсчитаны в 15 столбце таблицы 1.1.</w:t>
      </w:r>
    </w:p>
    <w:p w14:paraId="7F99562B" w14:textId="77777777" w:rsidR="00925DBB" w:rsidRPr="00E10471" w:rsidRDefault="00925DBB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Второе слагаемое учитывает продольную составляющую от давления жидкости на обечайку в коническом баке; для цилиндрического бака это слагаемое отсутствует. </w:t>
      </w:r>
      <w:r w:rsidRPr="00E10471">
        <w:rPr>
          <w:lang w:val="ru-RU"/>
        </w:rPr>
        <w:t>Поэтому осевую силу будем находить следующим образом (столбец 16)</w:t>
      </w:r>
    </w:p>
    <w:p w14:paraId="388BB463" w14:textId="3893162D" w:rsidR="00925DBB" w:rsidRPr="00E10471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ρ</m:t>
            </m:r>
          </m:sub>
        </m:sSub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=</m:t>
        </m:r>
        <m:nary>
          <m:naryPr>
            <m:chr m:val="∑"/>
            <m:subHide m:val="1"/>
            <m:supHide m:val="1"/>
            <m:ctrlPr>
              <w:rPr>
                <w:rFonts w:asci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ρxi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nary>
      </m:oMath>
      <w:r w:rsidR="00925DBB" w:rsidRPr="00E10471">
        <w:rPr>
          <w:lang w:val="ru-RU"/>
        </w:rPr>
        <w:t>.</w:t>
      </w:r>
    </w:p>
    <w:p w14:paraId="6293FF92" w14:textId="3FD57462" w:rsidR="00EA06DD" w:rsidRPr="002E65E5" w:rsidRDefault="00E10471" w:rsidP="00E10471">
      <w:pPr>
        <w:pStyle w:val="a0"/>
        <w:rPr>
          <w:lang w:val="ru-RU"/>
        </w:rPr>
        <w:sectPr w:rsidR="00EA06DD" w:rsidRPr="002E65E5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ρ</m:t>
              </m:r>
            </m:sub>
          </m:sSub>
          <m:r>
            <w:rPr>
              <w:rFonts w:ascii="Cambria Math"/>
            </w:rPr>
            <m:t>(L)=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Cambria Math"/>
            </w:rPr>
            <m:t>g(m</m:t>
          </m:r>
          <m:r>
            <w:rPr>
              <w:rFonts w:ascii="Cambria Math"/>
            </w:rPr>
            <m:t>-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*</m:t>
              </m:r>
            </m:sup>
          </m:sSup>
          <m:r>
            <w:rPr>
              <w:rFonts w:ascii="Cambria Math"/>
            </w:rPr>
            <m:t>)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,14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9,81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(8096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2400)=</m:t>
          </m:r>
          <m:r>
            <w:rPr>
              <w:rFonts w:ascii="Cambria Math"/>
            </w:rPr>
            <m:t>-</m:t>
          </m:r>
          <m:r>
            <m:rPr>
              <m:nor/>
            </m:rPr>
            <w:rPr>
              <w:rFonts w:ascii="Cambria Math"/>
            </w:rPr>
            <m:t>1439412</m:t>
          </m:r>
          <m:r>
            <w:rPr>
              <w:rFonts w:ascii="Cambria Math"/>
            </w:rPr>
            <m:t>H</m:t>
          </m:r>
        </m:oMath>
      </m:oMathPara>
    </w:p>
    <w:p w14:paraId="62C07A6D" w14:textId="4FAE8E0F" w:rsidR="00925DBB" w:rsidRPr="00EA06DD" w:rsidRDefault="00925DBB" w:rsidP="00EA06DD">
      <w:pPr>
        <w:pStyle w:val="30"/>
      </w:pPr>
      <w:r w:rsidRPr="00EA06DD">
        <w:lastRenderedPageBreak/>
        <w:t xml:space="preserve"> </w:t>
      </w:r>
      <w:bookmarkStart w:id="52" w:name="_Toc133316096"/>
      <w:bookmarkStart w:id="53" w:name="_Toc133316765"/>
      <w:bookmarkStart w:id="54" w:name="_Toc133316797"/>
      <w:r w:rsidRPr="00EA06DD">
        <w:t xml:space="preserve">Расчет </w:t>
      </w:r>
      <w:r w:rsidR="00E10471">
        <w:rPr>
          <w:b w:val="0"/>
          <w:noProof/>
          <w:position w:val="-12"/>
        </w:rPr>
        <w:drawing>
          <wp:inline distT="0" distB="0" distL="0" distR="0" wp14:anchorId="301699C6" wp14:editId="1C3C484E">
            <wp:extent cx="429260" cy="228600"/>
            <wp:effectExtent l="0" t="0" r="0" b="0"/>
            <wp:docPr id="100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6DD">
        <w:t xml:space="preserve"> и </w:t>
      </w:r>
      <w:bookmarkEnd w:id="52"/>
      <w:r w:rsidR="00E10471">
        <w:rPr>
          <w:b w:val="0"/>
          <w:noProof/>
          <w:position w:val="-10"/>
        </w:rPr>
        <w:drawing>
          <wp:inline distT="0" distB="0" distL="0" distR="0" wp14:anchorId="6E160EB4" wp14:editId="345BE2DF">
            <wp:extent cx="457200" cy="214630"/>
            <wp:effectExtent l="0" t="0" r="0" b="0"/>
            <wp:docPr id="101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3"/>
      <w:bookmarkEnd w:id="54"/>
    </w:p>
    <w:p w14:paraId="0D258124" w14:textId="77777777" w:rsidR="00925DBB" w:rsidRDefault="00925DBB" w:rsidP="00925DBB">
      <w:pPr>
        <w:tabs>
          <w:tab w:val="left" w:pos="3752"/>
        </w:tabs>
        <w:ind w:left="-284" w:right="-766" w:firstLine="284"/>
        <w:jc w:val="both"/>
      </w:pPr>
    </w:p>
    <w:p w14:paraId="72D7F7E0" w14:textId="67517A4F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севая сила, обусловленная давлением наддува баков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>, в пределах бака может быть вычислена по формуле</w:t>
      </w:r>
    </w:p>
    <w:p w14:paraId="624D363F" w14:textId="73CDAA4B" w:rsidR="00925DBB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=</m:t>
        </m:r>
        <m:r>
          <w:rPr>
            <w:rFonts w:ascii="Cambria Math"/>
          </w:rPr>
          <m:t>π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  <w:lang w:val="ru-RU"/>
              </w:rPr>
              <m:t>2</m:t>
            </m:r>
          </m:sup>
        </m:sSup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="00925DBB" w:rsidRPr="00C91F03">
        <w:rPr>
          <w:lang w:val="ru-RU"/>
        </w:rPr>
        <w:t>,</w:t>
      </w:r>
    </w:p>
    <w:p w14:paraId="4727020D" w14:textId="47C2BA1A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r>
          <w:rPr>
            <w:rFonts w:ascii="Cambria Math"/>
          </w:rPr>
          <m:t>r</m:t>
        </m:r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 xml:space="preserve"> текущий радиус поперечного сечения бака.</w:t>
      </w:r>
    </w:p>
    <w:p w14:paraId="3E868D88" w14:textId="77777777" w:rsidR="00925DBB" w:rsidRPr="00C91F03" w:rsidRDefault="00925DBB" w:rsidP="00AA3179">
      <w:pPr>
        <w:pStyle w:val="a0"/>
        <w:rPr>
          <w:lang w:val="ru-RU"/>
        </w:rPr>
      </w:pPr>
      <w:r w:rsidRPr="00C91F03">
        <w:rPr>
          <w:lang w:val="ru-RU"/>
        </w:rPr>
        <w:t>Осевая сила от тяги двигателя определяется по формуле</w:t>
      </w:r>
    </w:p>
    <w:p w14:paraId="4AF067F5" w14:textId="7DA5B724" w:rsidR="00925DBB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=</m:t>
        </m:r>
        <m:nary>
          <m:naryPr>
            <m:chr m:val="∑"/>
            <m:subHide m:val="1"/>
            <m:supHide m:val="1"/>
            <m:ctrlPr>
              <w:rPr>
                <w:rFonts w:ascii="Cambria Math"/>
                <w:i/>
              </w:rPr>
            </m:ctrlPr>
          </m:naryPr>
          <m:sub/>
          <m:sup/>
          <m:e>
            <m:r>
              <w:rPr>
                <w:rFonts w:ascii="Cambria Math"/>
              </w:rPr>
              <m:t>P</m:t>
            </m:r>
          </m:e>
        </m:nary>
      </m:oMath>
      <w:r w:rsidR="00925DBB" w:rsidRPr="00C91F03">
        <w:rPr>
          <w:lang w:val="ru-RU"/>
        </w:rPr>
        <w:t>,</w:t>
      </w:r>
    </w:p>
    <w:p w14:paraId="03D0FBC6" w14:textId="77777777" w:rsidR="00925DBB" w:rsidRPr="00C91F03" w:rsidRDefault="00925DBB" w:rsidP="00AA3179">
      <w:pPr>
        <w:pStyle w:val="a0"/>
        <w:rPr>
          <w:lang w:val="ru-RU"/>
        </w:rPr>
      </w:pPr>
      <w:r w:rsidRPr="00C91F03">
        <w:rPr>
          <w:lang w:val="ru-RU"/>
        </w:rPr>
        <w:t>где Р – тяга двигателя.</w:t>
      </w:r>
    </w:p>
    <w:p w14:paraId="03577F46" w14:textId="77777777" w:rsidR="00971DCD" w:rsidRPr="00C91F03" w:rsidRDefault="00971DCD" w:rsidP="00AA3179">
      <w:pPr>
        <w:pStyle w:val="a0"/>
        <w:rPr>
          <w:lang w:val="ru-RU"/>
        </w:rPr>
      </w:pPr>
      <w:r w:rsidRPr="00C91F03">
        <w:rPr>
          <w:lang w:val="ru-RU"/>
        </w:rPr>
        <w:t>Результаты в таблице 1.5, столбцы 17,18</w:t>
      </w:r>
    </w:p>
    <w:p w14:paraId="4EBA5794" w14:textId="47051B33" w:rsidR="00971DCD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авершающим этапом вычисления продольной силы является суммирование всех ее составляющих и построение эпюры </w:t>
      </w:r>
      <m:oMath>
        <m:r>
          <w:rPr>
            <w:rFonts w:ascii="Cambria Math"/>
          </w:rPr>
          <m:t>N</m:t>
        </m:r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</m:t>
        </m:r>
      </m:oMath>
      <w:r w:rsidRPr="00C91F03">
        <w:rPr>
          <w:lang w:val="ru-RU"/>
        </w:rPr>
        <w:t xml:space="preserve"> вдоль корпуса (рис. 1.</w:t>
      </w:r>
      <w:r w:rsidR="00971DCD" w:rsidRPr="00C91F03">
        <w:rPr>
          <w:lang w:val="ru-RU"/>
        </w:rPr>
        <w:t>6</w:t>
      </w:r>
      <w:r w:rsidRPr="00C91F03">
        <w:rPr>
          <w:lang w:val="ru-RU"/>
        </w:rPr>
        <w:t xml:space="preserve">.). </w:t>
      </w:r>
    </w:p>
    <w:p w14:paraId="5DBE969D" w14:textId="4E1E08D2" w:rsidR="00925DBB" w:rsidRPr="00C91F03" w:rsidRDefault="00925DB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Контролем правильности построения эпюры </w:t>
      </w:r>
      <m:oMath>
        <m:r>
          <w:rPr>
            <w:rFonts w:ascii="Cambria Math"/>
          </w:rPr>
          <m:t>N</m:t>
        </m:r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</m:t>
        </m:r>
      </m:oMath>
      <w:r w:rsidRPr="00C91F03">
        <w:rPr>
          <w:lang w:val="ru-RU"/>
        </w:rPr>
        <w:t xml:space="preserve"> служит условие</w:t>
      </w:r>
    </w:p>
    <w:p w14:paraId="73A4FAAB" w14:textId="73A8F04B" w:rsidR="00925DBB" w:rsidRPr="00E10471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N</m:t>
        </m:r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L</m:t>
        </m:r>
        <m:r>
          <w:rPr>
            <w:rFonts w:ascii="Cambria Math"/>
            <w:lang w:val="ru-RU"/>
          </w:rPr>
          <m:t>)=</m:t>
        </m:r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  <w:lang w:val="ru-RU"/>
              </w:rPr>
              <m:t>дон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 xml:space="preserve">11,07 </m:t>
        </m:r>
        <m:r>
          <w:rPr>
            <w:rFonts w:ascii="Cambria Math"/>
          </w:rPr>
          <m:t>H</m:t>
        </m:r>
      </m:oMath>
      <w:r w:rsidR="00925DBB" w:rsidRPr="00E10471">
        <w:rPr>
          <w:lang w:val="ru-RU"/>
        </w:rPr>
        <w:t>.</w:t>
      </w:r>
    </w:p>
    <w:p w14:paraId="1B317912" w14:textId="77777777" w:rsidR="00925DBB" w:rsidRPr="00E10471" w:rsidRDefault="00925DBB" w:rsidP="00AA3179">
      <w:pPr>
        <w:pStyle w:val="a0"/>
        <w:rPr>
          <w:lang w:val="ru-RU"/>
        </w:rPr>
      </w:pPr>
      <w:r w:rsidRPr="00E10471">
        <w:rPr>
          <w:lang w:val="ru-RU"/>
        </w:rPr>
        <w:t>Погрешность вычислений составила</w:t>
      </w:r>
    </w:p>
    <w:p w14:paraId="53FE6042" w14:textId="20CD4E7B" w:rsidR="00925DBB" w:rsidRDefault="00E10471" w:rsidP="00E10471">
      <w:pPr>
        <w:pStyle w:val="a0"/>
      </w:pPr>
      <m:oMath>
        <m:r>
          <w:rPr>
            <w:rFonts w:ascii="Cambria Math"/>
          </w:rPr>
          <m:t>Δ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/>
                  </w:rPr>
                </m:ctrlPr>
              </m:dPr>
              <m:e>
                <m:r>
                  <m:rPr>
                    <m:nor/>
                  </m:rPr>
                  <w:rPr>
                    <w:rFonts w:ascii="Cambria Math"/>
                  </w:rPr>
                  <m:t>10265,86</m:t>
                </m:r>
                <m:r>
                  <m:rPr>
                    <m:sty m:val="p"/>
                  </m:rPr>
                  <w:rPr>
                    <w:rFonts w:ascii="Cambria Math"/>
                  </w:rPr>
                  <m:t>-</m:t>
                </m:r>
                <m:r>
                  <m:rPr>
                    <m:nor/>
                  </m:rPr>
                  <w:rPr>
                    <w:rFonts w:ascii="Cambria Math"/>
                  </w:rPr>
                  <m:t>10268,38</m:t>
                </m:r>
              </m:e>
            </m:d>
            <m:ctrlPr>
              <w:rPr>
                <w:rFonts w:ascii="Cambria Math"/>
              </w:rPr>
            </m:ctrlPr>
          </m:num>
          <m:den>
            <m:r>
              <m:rPr>
                <m:nor/>
              </m:rPr>
              <w:rPr>
                <w:rFonts w:ascii="Cambria Math"/>
              </w:rPr>
              <m:t>10268,38</m:t>
            </m:r>
            <m:ctrlPr>
              <w:rPr>
                <w:rFonts w:ascii="Cambria Math"/>
              </w:rPr>
            </m:ctrlPr>
          </m:den>
        </m:f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00%=0,0245%</m:t>
        </m:r>
      </m:oMath>
      <w:r w:rsidR="00925DBB">
        <w:t>.</w:t>
      </w:r>
    </w:p>
    <w:p w14:paraId="60BFB112" w14:textId="77777777" w:rsidR="00925DBB" w:rsidRDefault="00925DBB" w:rsidP="00925DBB">
      <w:pPr>
        <w:tabs>
          <w:tab w:val="left" w:pos="3752"/>
        </w:tabs>
        <w:ind w:left="-284" w:right="-766" w:firstLine="284"/>
        <w:jc w:val="both"/>
      </w:pPr>
    </w:p>
    <w:p w14:paraId="34F8EB5D" w14:textId="77777777" w:rsidR="00925DBB" w:rsidRDefault="00925DBB" w:rsidP="00925DBB">
      <w:pPr>
        <w:tabs>
          <w:tab w:val="left" w:pos="3752"/>
        </w:tabs>
        <w:ind w:left="-284" w:right="-766"/>
      </w:pPr>
    </w:p>
    <w:p w14:paraId="4C6A10DF" w14:textId="77777777" w:rsidR="00925DBB" w:rsidRDefault="00925DBB" w:rsidP="00925DBB">
      <w:pPr>
        <w:tabs>
          <w:tab w:val="left" w:pos="3752"/>
        </w:tabs>
        <w:ind w:left="-284" w:right="-766"/>
      </w:pPr>
    </w:p>
    <w:p w14:paraId="1C161CCC" w14:textId="77777777" w:rsidR="00925DBB" w:rsidRDefault="00925DBB" w:rsidP="00925DBB">
      <w:pPr>
        <w:tabs>
          <w:tab w:val="left" w:pos="3752"/>
        </w:tabs>
        <w:ind w:left="-284" w:right="-766"/>
      </w:pPr>
    </w:p>
    <w:p w14:paraId="175B7329" w14:textId="77777777" w:rsidR="00925DBB" w:rsidRDefault="00925DBB" w:rsidP="00925DBB">
      <w:pPr>
        <w:tabs>
          <w:tab w:val="left" w:pos="3752"/>
        </w:tabs>
        <w:ind w:left="-284" w:right="-766"/>
      </w:pPr>
    </w:p>
    <w:p w14:paraId="2A5DB673" w14:textId="77777777" w:rsidR="00925DBB" w:rsidRDefault="00925DBB" w:rsidP="00925DBB">
      <w:pPr>
        <w:tabs>
          <w:tab w:val="left" w:pos="3752"/>
        </w:tabs>
        <w:ind w:left="-284" w:right="-766"/>
      </w:pPr>
    </w:p>
    <w:p w14:paraId="682D2959" w14:textId="77777777" w:rsidR="00925DBB" w:rsidRDefault="00925DBB" w:rsidP="00925DBB">
      <w:pPr>
        <w:tabs>
          <w:tab w:val="left" w:pos="3752"/>
        </w:tabs>
        <w:ind w:left="-284" w:right="-766"/>
        <w:rPr>
          <w:lang w:val="en-US"/>
        </w:rPr>
      </w:pPr>
    </w:p>
    <w:p w14:paraId="279837CA" w14:textId="77777777" w:rsidR="00BC551E" w:rsidRDefault="00BC551E" w:rsidP="00BD2B76">
      <w:pPr>
        <w:pStyle w:val="1"/>
        <w:sectPr w:rsidR="00BC551E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</w:p>
    <w:p w14:paraId="15A10EE9" w14:textId="77777777" w:rsidR="00C824D8" w:rsidRDefault="00C824D8" w:rsidP="00BD2B76">
      <w:pPr>
        <w:jc w:val="right"/>
        <w:rPr>
          <w:i/>
        </w:rPr>
      </w:pPr>
    </w:p>
    <w:p w14:paraId="5EC5C1E8" w14:textId="77777777" w:rsidR="00C824D8" w:rsidRDefault="00C824D8" w:rsidP="00BD2B76">
      <w:pPr>
        <w:jc w:val="right"/>
        <w:rPr>
          <w:i/>
        </w:rPr>
      </w:pPr>
    </w:p>
    <w:p w14:paraId="63ACC323" w14:textId="77777777" w:rsidR="00BD2B76" w:rsidRDefault="00BD2B76" w:rsidP="00BD2B76">
      <w:pPr>
        <w:jc w:val="right"/>
        <w:rPr>
          <w:i/>
        </w:rPr>
      </w:pPr>
      <w:r w:rsidRPr="00BD2B76">
        <w:rPr>
          <w:i/>
        </w:rPr>
        <w:t>Т</w:t>
      </w:r>
      <w:r>
        <w:rPr>
          <w:i/>
        </w:rPr>
        <w:t xml:space="preserve">аблица 1.5.- </w:t>
      </w:r>
      <w:r w:rsidRPr="00CA1B43">
        <w:t xml:space="preserve">. </w:t>
      </w:r>
      <w:r>
        <w:t xml:space="preserve"> </w:t>
      </w:r>
      <w:r w:rsidRPr="00BD2B76">
        <w:rPr>
          <w:i/>
        </w:rPr>
        <w:t>Вычисление продольной силы в расчетных сечениях корпуса летательного аппарата</w:t>
      </w:r>
    </w:p>
    <w:tbl>
      <w:tblPr>
        <w:tblW w:w="142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97"/>
        <w:gridCol w:w="987"/>
        <w:gridCol w:w="1162"/>
        <w:gridCol w:w="900"/>
        <w:gridCol w:w="1248"/>
        <w:gridCol w:w="969"/>
        <w:gridCol w:w="1315"/>
        <w:gridCol w:w="1190"/>
        <w:gridCol w:w="799"/>
        <w:gridCol w:w="971"/>
        <w:gridCol w:w="837"/>
        <w:gridCol w:w="783"/>
        <w:gridCol w:w="1162"/>
        <w:gridCol w:w="1080"/>
      </w:tblGrid>
      <w:tr w:rsidR="00B15429" w:rsidRPr="00BC4934" w14:paraId="47520C93" w14:textId="77777777" w:rsidTr="00BC4934">
        <w:trPr>
          <w:jc w:val="center"/>
        </w:trPr>
        <w:tc>
          <w:tcPr>
            <w:tcW w:w="797" w:type="dxa"/>
            <w:vAlign w:val="bottom"/>
          </w:tcPr>
          <w:p w14:paraId="75C6F818" w14:textId="77777777" w:rsidR="00B15429" w:rsidRPr="00BC4934" w:rsidRDefault="00B15429">
            <w:pPr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 xml:space="preserve">№ </w:t>
            </w:r>
          </w:p>
          <w:p w14:paraId="6D289D83" w14:textId="77777777" w:rsidR="00B15429" w:rsidRPr="00BC4934" w:rsidRDefault="00B15429">
            <w:pPr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уч-ка</w:t>
            </w:r>
          </w:p>
        </w:tc>
        <w:tc>
          <w:tcPr>
            <w:tcW w:w="987" w:type="dxa"/>
            <w:vAlign w:val="bottom"/>
          </w:tcPr>
          <w:p w14:paraId="4A2FA0E7" w14:textId="77777777" w:rsidR="00B15429" w:rsidRPr="00BC4934" w:rsidRDefault="00B15429">
            <w:pPr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длина уч-ка</w:t>
            </w:r>
          </w:p>
        </w:tc>
        <w:tc>
          <w:tcPr>
            <w:tcW w:w="1162" w:type="dxa"/>
            <w:vAlign w:val="bottom"/>
          </w:tcPr>
          <w:p w14:paraId="203C9091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X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p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Н</w:t>
            </w:r>
          </w:p>
        </w:tc>
        <w:tc>
          <w:tcPr>
            <w:tcW w:w="900" w:type="dxa"/>
            <w:vAlign w:val="bottom"/>
          </w:tcPr>
          <w:p w14:paraId="4E82CB90" w14:textId="77777777" w:rsidR="00B15429" w:rsidRPr="00BC4934" w:rsidRDefault="00B15429">
            <w:pPr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Расч. сеч.</w:t>
            </w:r>
          </w:p>
        </w:tc>
        <w:tc>
          <w:tcPr>
            <w:tcW w:w="1248" w:type="dxa"/>
            <w:vAlign w:val="bottom"/>
          </w:tcPr>
          <w:p w14:paraId="0AC838B2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q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axp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н/м</w:t>
            </w:r>
          </w:p>
        </w:tc>
        <w:tc>
          <w:tcPr>
            <w:tcW w:w="969" w:type="dxa"/>
            <w:vAlign w:val="bottom"/>
          </w:tcPr>
          <w:p w14:paraId="3E33AEED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q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axf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н/м</w:t>
            </w:r>
          </w:p>
        </w:tc>
        <w:tc>
          <w:tcPr>
            <w:tcW w:w="1315" w:type="dxa"/>
            <w:vAlign w:val="bottom"/>
          </w:tcPr>
          <w:p w14:paraId="5FCA7EA8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(- qax), н/м</w:t>
            </w:r>
          </w:p>
        </w:tc>
        <w:tc>
          <w:tcPr>
            <w:tcW w:w="1190" w:type="dxa"/>
            <w:vAlign w:val="bottom"/>
          </w:tcPr>
          <w:p w14:paraId="7669D496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N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a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(ξ), Н</w:t>
            </w:r>
          </w:p>
        </w:tc>
        <w:tc>
          <w:tcPr>
            <w:tcW w:w="799" w:type="dxa"/>
            <w:vAlign w:val="bottom"/>
          </w:tcPr>
          <w:p w14:paraId="550D6B5D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q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m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кг/м</w:t>
            </w:r>
          </w:p>
        </w:tc>
        <w:tc>
          <w:tcPr>
            <w:tcW w:w="971" w:type="dxa"/>
            <w:vAlign w:val="bottom"/>
          </w:tcPr>
          <w:p w14:paraId="7EDCA5C6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∫q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m*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dξ, кг</w:t>
            </w:r>
          </w:p>
        </w:tc>
        <w:tc>
          <w:tcPr>
            <w:tcW w:w="837" w:type="dxa"/>
            <w:vAlign w:val="bottom"/>
          </w:tcPr>
          <w:p w14:paraId="71D098B5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m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кг</w:t>
            </w:r>
          </w:p>
        </w:tc>
        <w:tc>
          <w:tcPr>
            <w:tcW w:w="783" w:type="dxa"/>
            <w:vAlign w:val="bottom"/>
          </w:tcPr>
          <w:p w14:paraId="6A7F5AA7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∑m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кг</w:t>
            </w:r>
          </w:p>
        </w:tc>
        <w:tc>
          <w:tcPr>
            <w:tcW w:w="1162" w:type="dxa"/>
            <w:vAlign w:val="bottom"/>
          </w:tcPr>
          <w:p w14:paraId="32C59F19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10+12, кг</w:t>
            </w:r>
          </w:p>
        </w:tc>
        <w:tc>
          <w:tcPr>
            <w:tcW w:w="1080" w:type="dxa"/>
            <w:vAlign w:val="bottom"/>
          </w:tcPr>
          <w:p w14:paraId="6275412B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N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m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(ξ), Н</w:t>
            </w:r>
          </w:p>
        </w:tc>
      </w:tr>
      <w:tr w:rsidR="00B15429" w:rsidRPr="00BC4934" w14:paraId="5A406E59" w14:textId="77777777" w:rsidTr="00BC4934">
        <w:trPr>
          <w:jc w:val="center"/>
        </w:trPr>
        <w:tc>
          <w:tcPr>
            <w:tcW w:w="797" w:type="dxa"/>
            <w:vAlign w:val="bottom"/>
          </w:tcPr>
          <w:p w14:paraId="31B94A35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</w:t>
            </w:r>
          </w:p>
        </w:tc>
        <w:tc>
          <w:tcPr>
            <w:tcW w:w="987" w:type="dxa"/>
            <w:vAlign w:val="bottom"/>
          </w:tcPr>
          <w:p w14:paraId="2C608ED3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2</w:t>
            </w:r>
          </w:p>
        </w:tc>
        <w:tc>
          <w:tcPr>
            <w:tcW w:w="1162" w:type="dxa"/>
            <w:vAlign w:val="bottom"/>
          </w:tcPr>
          <w:p w14:paraId="0F53F7A4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3</w:t>
            </w:r>
          </w:p>
        </w:tc>
        <w:tc>
          <w:tcPr>
            <w:tcW w:w="900" w:type="dxa"/>
            <w:vAlign w:val="bottom"/>
          </w:tcPr>
          <w:p w14:paraId="235010E4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4</w:t>
            </w:r>
          </w:p>
        </w:tc>
        <w:tc>
          <w:tcPr>
            <w:tcW w:w="1248" w:type="dxa"/>
            <w:vAlign w:val="bottom"/>
          </w:tcPr>
          <w:p w14:paraId="51A4CB27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5</w:t>
            </w:r>
          </w:p>
        </w:tc>
        <w:tc>
          <w:tcPr>
            <w:tcW w:w="969" w:type="dxa"/>
            <w:vAlign w:val="bottom"/>
          </w:tcPr>
          <w:p w14:paraId="3A126638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6</w:t>
            </w:r>
          </w:p>
        </w:tc>
        <w:tc>
          <w:tcPr>
            <w:tcW w:w="1315" w:type="dxa"/>
            <w:vAlign w:val="bottom"/>
          </w:tcPr>
          <w:p w14:paraId="6EE83E05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7</w:t>
            </w:r>
          </w:p>
        </w:tc>
        <w:tc>
          <w:tcPr>
            <w:tcW w:w="1190" w:type="dxa"/>
            <w:vAlign w:val="bottom"/>
          </w:tcPr>
          <w:p w14:paraId="5EA03130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8</w:t>
            </w:r>
          </w:p>
        </w:tc>
        <w:tc>
          <w:tcPr>
            <w:tcW w:w="799" w:type="dxa"/>
            <w:vAlign w:val="bottom"/>
          </w:tcPr>
          <w:p w14:paraId="428BE384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9</w:t>
            </w:r>
          </w:p>
        </w:tc>
        <w:tc>
          <w:tcPr>
            <w:tcW w:w="971" w:type="dxa"/>
            <w:vAlign w:val="bottom"/>
          </w:tcPr>
          <w:p w14:paraId="0BA41A12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0</w:t>
            </w:r>
          </w:p>
        </w:tc>
        <w:tc>
          <w:tcPr>
            <w:tcW w:w="837" w:type="dxa"/>
            <w:vAlign w:val="bottom"/>
          </w:tcPr>
          <w:p w14:paraId="3188D338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1</w:t>
            </w:r>
          </w:p>
        </w:tc>
        <w:tc>
          <w:tcPr>
            <w:tcW w:w="783" w:type="dxa"/>
            <w:vAlign w:val="bottom"/>
          </w:tcPr>
          <w:p w14:paraId="691BEB66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2</w:t>
            </w:r>
          </w:p>
        </w:tc>
        <w:tc>
          <w:tcPr>
            <w:tcW w:w="1162" w:type="dxa"/>
            <w:vAlign w:val="bottom"/>
          </w:tcPr>
          <w:p w14:paraId="6F22A302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3</w:t>
            </w:r>
          </w:p>
        </w:tc>
        <w:tc>
          <w:tcPr>
            <w:tcW w:w="1080" w:type="dxa"/>
            <w:vAlign w:val="bottom"/>
          </w:tcPr>
          <w:p w14:paraId="1ED486B4" w14:textId="77777777" w:rsidR="00B15429" w:rsidRPr="00BC4934" w:rsidRDefault="00B15429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4</w:t>
            </w:r>
          </w:p>
        </w:tc>
      </w:tr>
      <w:tr w:rsidR="00A51A69" w:rsidRPr="00BC4934" w14:paraId="67C57529" w14:textId="77777777" w:rsidTr="00BC4934">
        <w:trPr>
          <w:jc w:val="center"/>
        </w:trPr>
        <w:tc>
          <w:tcPr>
            <w:tcW w:w="797" w:type="dxa"/>
            <w:vMerge w:val="restart"/>
            <w:vAlign w:val="bottom"/>
          </w:tcPr>
          <w:p w14:paraId="74D626B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1</w:t>
            </w:r>
          </w:p>
        </w:tc>
        <w:tc>
          <w:tcPr>
            <w:tcW w:w="987" w:type="dxa"/>
            <w:vMerge w:val="restart"/>
            <w:vAlign w:val="bottom"/>
          </w:tcPr>
          <w:p w14:paraId="569756C0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,5</w:t>
            </w:r>
          </w:p>
        </w:tc>
        <w:tc>
          <w:tcPr>
            <w:tcW w:w="1162" w:type="dxa"/>
            <w:vMerge w:val="restart"/>
            <w:vAlign w:val="bottom"/>
          </w:tcPr>
          <w:p w14:paraId="06E7E6BC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915,33</w:t>
            </w:r>
          </w:p>
          <w:p w14:paraId="098B6BC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915,33</w:t>
            </w:r>
          </w:p>
        </w:tc>
        <w:tc>
          <w:tcPr>
            <w:tcW w:w="900" w:type="dxa"/>
            <w:vAlign w:val="bottom"/>
          </w:tcPr>
          <w:p w14:paraId="44B17A1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248" w:type="dxa"/>
            <w:vAlign w:val="bottom"/>
          </w:tcPr>
          <w:p w14:paraId="67A5C049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5CCE9AF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315" w:type="dxa"/>
            <w:vAlign w:val="bottom"/>
          </w:tcPr>
          <w:p w14:paraId="7D1CE06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90" w:type="dxa"/>
            <w:vAlign w:val="bottom"/>
          </w:tcPr>
          <w:p w14:paraId="57D8EED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99" w:type="dxa"/>
            <w:vAlign w:val="bottom"/>
          </w:tcPr>
          <w:p w14:paraId="384F5C7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71" w:type="dxa"/>
            <w:vAlign w:val="bottom"/>
          </w:tcPr>
          <w:p w14:paraId="579BEB9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837" w:type="dxa"/>
            <w:vAlign w:val="bottom"/>
          </w:tcPr>
          <w:p w14:paraId="13AA0B4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83" w:type="dxa"/>
            <w:vAlign w:val="bottom"/>
          </w:tcPr>
          <w:p w14:paraId="7D803DB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2" w:type="dxa"/>
            <w:vAlign w:val="bottom"/>
          </w:tcPr>
          <w:p w14:paraId="3BCCB740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080" w:type="dxa"/>
            <w:vAlign w:val="bottom"/>
          </w:tcPr>
          <w:p w14:paraId="379EF262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</w:tr>
      <w:tr w:rsidR="00A51A69" w:rsidRPr="00BC4934" w14:paraId="27550A3F" w14:textId="77777777" w:rsidTr="00BC4934">
        <w:trPr>
          <w:jc w:val="center"/>
        </w:trPr>
        <w:tc>
          <w:tcPr>
            <w:tcW w:w="797" w:type="dxa"/>
            <w:vMerge/>
            <w:vAlign w:val="bottom"/>
          </w:tcPr>
          <w:p w14:paraId="1D2CA4C0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987" w:type="dxa"/>
            <w:vMerge/>
            <w:vAlign w:val="bottom"/>
          </w:tcPr>
          <w:p w14:paraId="54B92115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2" w:type="dxa"/>
            <w:vMerge/>
            <w:vAlign w:val="bottom"/>
          </w:tcPr>
          <w:p w14:paraId="5D36F97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00" w:type="dxa"/>
            <w:vAlign w:val="bottom"/>
          </w:tcPr>
          <w:p w14:paraId="210D5E7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'</w:t>
            </w:r>
          </w:p>
        </w:tc>
        <w:tc>
          <w:tcPr>
            <w:tcW w:w="1248" w:type="dxa"/>
            <w:vAlign w:val="bottom"/>
          </w:tcPr>
          <w:p w14:paraId="18ECD37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5517,92</w:t>
            </w:r>
          </w:p>
        </w:tc>
        <w:tc>
          <w:tcPr>
            <w:tcW w:w="969" w:type="dxa"/>
            <w:vAlign w:val="bottom"/>
          </w:tcPr>
          <w:p w14:paraId="507961D5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5BAB0DE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5862,10</w:t>
            </w:r>
          </w:p>
        </w:tc>
        <w:tc>
          <w:tcPr>
            <w:tcW w:w="1190" w:type="dxa"/>
            <w:vAlign w:val="bottom"/>
          </w:tcPr>
          <w:p w14:paraId="4C415BD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5689,71</w:t>
            </w:r>
          </w:p>
        </w:tc>
        <w:tc>
          <w:tcPr>
            <w:tcW w:w="799" w:type="dxa"/>
            <w:vAlign w:val="bottom"/>
          </w:tcPr>
          <w:p w14:paraId="026D29CA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60</w:t>
            </w:r>
          </w:p>
        </w:tc>
        <w:tc>
          <w:tcPr>
            <w:tcW w:w="971" w:type="dxa"/>
            <w:vAlign w:val="bottom"/>
          </w:tcPr>
          <w:p w14:paraId="30E8E65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85</w:t>
            </w:r>
          </w:p>
        </w:tc>
        <w:tc>
          <w:tcPr>
            <w:tcW w:w="837" w:type="dxa"/>
            <w:vAlign w:val="bottom"/>
          </w:tcPr>
          <w:p w14:paraId="71D8E3FB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83" w:type="dxa"/>
            <w:vAlign w:val="bottom"/>
          </w:tcPr>
          <w:p w14:paraId="28AEFF42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2" w:type="dxa"/>
            <w:vAlign w:val="bottom"/>
          </w:tcPr>
          <w:p w14:paraId="5C83502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85</w:t>
            </w:r>
          </w:p>
        </w:tc>
        <w:tc>
          <w:tcPr>
            <w:tcW w:w="1080" w:type="dxa"/>
            <w:vAlign w:val="bottom"/>
          </w:tcPr>
          <w:p w14:paraId="34A7E04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2271,6</w:t>
            </w:r>
          </w:p>
        </w:tc>
      </w:tr>
      <w:tr w:rsidR="00A51A69" w:rsidRPr="00BC4934" w14:paraId="0A2B91E9" w14:textId="77777777" w:rsidTr="00BC4934">
        <w:trPr>
          <w:jc w:val="center"/>
        </w:trPr>
        <w:tc>
          <w:tcPr>
            <w:tcW w:w="797" w:type="dxa"/>
            <w:vMerge w:val="restart"/>
            <w:vAlign w:val="bottom"/>
          </w:tcPr>
          <w:p w14:paraId="0476DAAC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2</w:t>
            </w:r>
          </w:p>
        </w:tc>
        <w:tc>
          <w:tcPr>
            <w:tcW w:w="987" w:type="dxa"/>
            <w:vMerge w:val="restart"/>
            <w:vAlign w:val="bottom"/>
          </w:tcPr>
          <w:p w14:paraId="5EAFAC6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9</w:t>
            </w:r>
          </w:p>
        </w:tc>
        <w:tc>
          <w:tcPr>
            <w:tcW w:w="1162" w:type="dxa"/>
            <w:vMerge w:val="restart"/>
            <w:vAlign w:val="bottom"/>
          </w:tcPr>
          <w:p w14:paraId="14760D4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  <w:p w14:paraId="0FE7AA5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00" w:type="dxa"/>
            <w:vAlign w:val="bottom"/>
          </w:tcPr>
          <w:p w14:paraId="457FA89F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"</w:t>
            </w:r>
          </w:p>
        </w:tc>
        <w:tc>
          <w:tcPr>
            <w:tcW w:w="1248" w:type="dxa"/>
            <w:vAlign w:val="bottom"/>
          </w:tcPr>
          <w:p w14:paraId="4D74B8B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11E06130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67FD343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77C8401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5689,71</w:t>
            </w:r>
          </w:p>
        </w:tc>
        <w:tc>
          <w:tcPr>
            <w:tcW w:w="799" w:type="dxa"/>
            <w:vAlign w:val="bottom"/>
          </w:tcPr>
          <w:p w14:paraId="5850DCEC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0</w:t>
            </w:r>
          </w:p>
        </w:tc>
        <w:tc>
          <w:tcPr>
            <w:tcW w:w="971" w:type="dxa"/>
            <w:vAlign w:val="bottom"/>
          </w:tcPr>
          <w:p w14:paraId="313826B9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85</w:t>
            </w:r>
          </w:p>
        </w:tc>
        <w:tc>
          <w:tcPr>
            <w:tcW w:w="837" w:type="dxa"/>
            <w:vAlign w:val="bottom"/>
          </w:tcPr>
          <w:p w14:paraId="52324AA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803</w:t>
            </w:r>
          </w:p>
        </w:tc>
        <w:tc>
          <w:tcPr>
            <w:tcW w:w="783" w:type="dxa"/>
            <w:vAlign w:val="bottom"/>
          </w:tcPr>
          <w:p w14:paraId="6E6661B2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803</w:t>
            </w:r>
          </w:p>
        </w:tc>
        <w:tc>
          <w:tcPr>
            <w:tcW w:w="1162" w:type="dxa"/>
            <w:vAlign w:val="bottom"/>
          </w:tcPr>
          <w:p w14:paraId="68BEEDFC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388</w:t>
            </w:r>
          </w:p>
        </w:tc>
        <w:tc>
          <w:tcPr>
            <w:tcW w:w="1080" w:type="dxa"/>
            <w:vAlign w:val="bottom"/>
          </w:tcPr>
          <w:p w14:paraId="7FBCD45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92047,2</w:t>
            </w:r>
          </w:p>
        </w:tc>
      </w:tr>
      <w:tr w:rsidR="00A51A69" w:rsidRPr="00BC4934" w14:paraId="1382AB86" w14:textId="77777777" w:rsidTr="00EA5C83">
        <w:trPr>
          <w:jc w:val="center"/>
        </w:trPr>
        <w:tc>
          <w:tcPr>
            <w:tcW w:w="797" w:type="dxa"/>
            <w:vMerge/>
            <w:vAlign w:val="bottom"/>
          </w:tcPr>
          <w:p w14:paraId="44894C05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987" w:type="dxa"/>
            <w:vMerge/>
            <w:vAlign w:val="bottom"/>
          </w:tcPr>
          <w:p w14:paraId="6236346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2" w:type="dxa"/>
            <w:vMerge/>
            <w:vAlign w:val="bottom"/>
          </w:tcPr>
          <w:p w14:paraId="548461E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00" w:type="dxa"/>
            <w:vAlign w:val="bottom"/>
          </w:tcPr>
          <w:p w14:paraId="75ACADA3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'</w:t>
            </w:r>
          </w:p>
        </w:tc>
        <w:tc>
          <w:tcPr>
            <w:tcW w:w="1248" w:type="dxa"/>
            <w:vAlign w:val="bottom"/>
          </w:tcPr>
          <w:p w14:paraId="7C8E346E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767E67A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6A5B701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50E74CDD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6343,64</w:t>
            </w:r>
          </w:p>
        </w:tc>
        <w:tc>
          <w:tcPr>
            <w:tcW w:w="799" w:type="dxa"/>
            <w:vAlign w:val="bottom"/>
          </w:tcPr>
          <w:p w14:paraId="547C8A75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0</w:t>
            </w:r>
          </w:p>
        </w:tc>
        <w:tc>
          <w:tcPr>
            <w:tcW w:w="971" w:type="dxa"/>
            <w:vAlign w:val="bottom"/>
          </w:tcPr>
          <w:p w14:paraId="48D891F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65</w:t>
            </w:r>
          </w:p>
        </w:tc>
        <w:tc>
          <w:tcPr>
            <w:tcW w:w="837" w:type="dxa"/>
            <w:vAlign w:val="bottom"/>
          </w:tcPr>
          <w:p w14:paraId="37651E1B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83" w:type="dxa"/>
            <w:vAlign w:val="bottom"/>
          </w:tcPr>
          <w:p w14:paraId="3D40B612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803</w:t>
            </w:r>
          </w:p>
        </w:tc>
        <w:tc>
          <w:tcPr>
            <w:tcW w:w="1162" w:type="dxa"/>
            <w:vAlign w:val="bottom"/>
          </w:tcPr>
          <w:p w14:paraId="7695963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768</w:t>
            </w:r>
          </w:p>
        </w:tc>
        <w:tc>
          <w:tcPr>
            <w:tcW w:w="1080" w:type="dxa"/>
            <w:vAlign w:val="bottom"/>
          </w:tcPr>
          <w:p w14:paraId="63B0DFB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00018</w:t>
            </w:r>
          </w:p>
        </w:tc>
      </w:tr>
      <w:tr w:rsidR="00A51A69" w:rsidRPr="00BC4934" w14:paraId="4EB826A5" w14:textId="77777777" w:rsidTr="00EA5C83">
        <w:trPr>
          <w:jc w:val="center"/>
        </w:trPr>
        <w:tc>
          <w:tcPr>
            <w:tcW w:w="797" w:type="dxa"/>
            <w:vMerge w:val="restart"/>
            <w:vAlign w:val="bottom"/>
          </w:tcPr>
          <w:p w14:paraId="16FAF0D3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3</w:t>
            </w:r>
          </w:p>
        </w:tc>
        <w:tc>
          <w:tcPr>
            <w:tcW w:w="987" w:type="dxa"/>
            <w:vMerge w:val="restart"/>
            <w:vAlign w:val="bottom"/>
          </w:tcPr>
          <w:p w14:paraId="33F58A85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,4</w:t>
            </w:r>
          </w:p>
        </w:tc>
        <w:tc>
          <w:tcPr>
            <w:tcW w:w="1162" w:type="dxa"/>
            <w:vMerge w:val="restart"/>
            <w:vAlign w:val="bottom"/>
          </w:tcPr>
          <w:p w14:paraId="6DCFEF2C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  <w:p w14:paraId="5D176989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00" w:type="dxa"/>
            <w:vAlign w:val="bottom"/>
          </w:tcPr>
          <w:p w14:paraId="6638A50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"</w:t>
            </w:r>
          </w:p>
        </w:tc>
        <w:tc>
          <w:tcPr>
            <w:tcW w:w="1248" w:type="dxa"/>
            <w:vAlign w:val="bottom"/>
          </w:tcPr>
          <w:p w14:paraId="261FEBD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31A758F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7C0CEEF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173887D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6343,64</w:t>
            </w:r>
          </w:p>
        </w:tc>
        <w:tc>
          <w:tcPr>
            <w:tcW w:w="799" w:type="dxa"/>
            <w:vAlign w:val="bottom"/>
          </w:tcPr>
          <w:p w14:paraId="6EC13F8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0</w:t>
            </w:r>
          </w:p>
        </w:tc>
        <w:tc>
          <w:tcPr>
            <w:tcW w:w="971" w:type="dxa"/>
            <w:vAlign w:val="bottom"/>
          </w:tcPr>
          <w:p w14:paraId="06AE8C10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65</w:t>
            </w:r>
          </w:p>
        </w:tc>
        <w:tc>
          <w:tcPr>
            <w:tcW w:w="837" w:type="dxa"/>
            <w:vAlign w:val="bottom"/>
          </w:tcPr>
          <w:p w14:paraId="714004DF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0</w:t>
            </w:r>
          </w:p>
        </w:tc>
        <w:tc>
          <w:tcPr>
            <w:tcW w:w="783" w:type="dxa"/>
            <w:vAlign w:val="bottom"/>
          </w:tcPr>
          <w:p w14:paraId="4007CEA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883</w:t>
            </w:r>
          </w:p>
        </w:tc>
        <w:tc>
          <w:tcPr>
            <w:tcW w:w="1162" w:type="dxa"/>
            <w:vAlign w:val="bottom"/>
          </w:tcPr>
          <w:p w14:paraId="068FCF63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48</w:t>
            </w:r>
          </w:p>
        </w:tc>
        <w:tc>
          <w:tcPr>
            <w:tcW w:w="1080" w:type="dxa"/>
            <w:vAlign w:val="bottom"/>
          </w:tcPr>
          <w:p w14:paraId="5613BFF6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01697</w:t>
            </w:r>
          </w:p>
        </w:tc>
      </w:tr>
      <w:tr w:rsidR="00A51A69" w:rsidRPr="00BC4934" w14:paraId="3ABB16A0" w14:textId="77777777" w:rsidTr="00EA5C83">
        <w:trPr>
          <w:jc w:val="center"/>
        </w:trPr>
        <w:tc>
          <w:tcPr>
            <w:tcW w:w="797" w:type="dxa"/>
            <w:vMerge/>
            <w:vAlign w:val="bottom"/>
          </w:tcPr>
          <w:p w14:paraId="09AF5F7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987" w:type="dxa"/>
            <w:vMerge/>
            <w:vAlign w:val="bottom"/>
          </w:tcPr>
          <w:p w14:paraId="27EDEB5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2" w:type="dxa"/>
            <w:vMerge/>
            <w:vAlign w:val="bottom"/>
          </w:tcPr>
          <w:p w14:paraId="6D6A284B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00" w:type="dxa"/>
            <w:vAlign w:val="bottom"/>
          </w:tcPr>
          <w:p w14:paraId="1C98AE39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'</w:t>
            </w:r>
          </w:p>
        </w:tc>
        <w:tc>
          <w:tcPr>
            <w:tcW w:w="1248" w:type="dxa"/>
            <w:vAlign w:val="bottom"/>
          </w:tcPr>
          <w:p w14:paraId="2860869E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1A1920E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511139E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1CE64A6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8202,16</w:t>
            </w:r>
          </w:p>
        </w:tc>
        <w:tc>
          <w:tcPr>
            <w:tcW w:w="799" w:type="dxa"/>
            <w:vAlign w:val="bottom"/>
          </w:tcPr>
          <w:p w14:paraId="49C106D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0</w:t>
            </w:r>
          </w:p>
        </w:tc>
        <w:tc>
          <w:tcPr>
            <w:tcW w:w="971" w:type="dxa"/>
            <w:vAlign w:val="bottom"/>
          </w:tcPr>
          <w:p w14:paraId="0D30538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397</w:t>
            </w:r>
          </w:p>
        </w:tc>
        <w:tc>
          <w:tcPr>
            <w:tcW w:w="837" w:type="dxa"/>
            <w:vAlign w:val="bottom"/>
          </w:tcPr>
          <w:p w14:paraId="120036D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83" w:type="dxa"/>
            <w:vAlign w:val="bottom"/>
          </w:tcPr>
          <w:p w14:paraId="2D446159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883</w:t>
            </w:r>
          </w:p>
        </w:tc>
        <w:tc>
          <w:tcPr>
            <w:tcW w:w="1162" w:type="dxa"/>
            <w:vAlign w:val="bottom"/>
          </w:tcPr>
          <w:p w14:paraId="33575040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280</w:t>
            </w:r>
          </w:p>
        </w:tc>
        <w:tc>
          <w:tcPr>
            <w:tcW w:w="1080" w:type="dxa"/>
            <w:vAlign w:val="bottom"/>
          </w:tcPr>
          <w:p w14:paraId="37AE749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10759</w:t>
            </w:r>
          </w:p>
        </w:tc>
      </w:tr>
      <w:tr w:rsidR="00A51A69" w:rsidRPr="00BC4934" w14:paraId="7A326F12" w14:textId="77777777" w:rsidTr="00EA5C83">
        <w:trPr>
          <w:jc w:val="center"/>
        </w:trPr>
        <w:tc>
          <w:tcPr>
            <w:tcW w:w="797" w:type="dxa"/>
            <w:vMerge w:val="restart"/>
            <w:vAlign w:val="bottom"/>
          </w:tcPr>
          <w:p w14:paraId="365FCF3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4</w:t>
            </w:r>
          </w:p>
        </w:tc>
        <w:tc>
          <w:tcPr>
            <w:tcW w:w="987" w:type="dxa"/>
            <w:vMerge w:val="restart"/>
            <w:vAlign w:val="bottom"/>
          </w:tcPr>
          <w:p w14:paraId="149C673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  <w:p w14:paraId="4F2F74DA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</w:t>
            </w:r>
          </w:p>
        </w:tc>
        <w:tc>
          <w:tcPr>
            <w:tcW w:w="1162" w:type="dxa"/>
            <w:vMerge w:val="restart"/>
            <w:vAlign w:val="bottom"/>
          </w:tcPr>
          <w:p w14:paraId="6AA2B5E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  <w:p w14:paraId="7F29F9B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00" w:type="dxa"/>
            <w:vAlign w:val="bottom"/>
          </w:tcPr>
          <w:p w14:paraId="085D0F23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"</w:t>
            </w:r>
          </w:p>
        </w:tc>
        <w:tc>
          <w:tcPr>
            <w:tcW w:w="1248" w:type="dxa"/>
            <w:vAlign w:val="bottom"/>
          </w:tcPr>
          <w:p w14:paraId="751A73B9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12D68163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4A2E6C23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71F744E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8202,16</w:t>
            </w:r>
          </w:p>
        </w:tc>
        <w:tc>
          <w:tcPr>
            <w:tcW w:w="799" w:type="dxa"/>
            <w:vAlign w:val="bottom"/>
          </w:tcPr>
          <w:p w14:paraId="361AD84A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40,6</w:t>
            </w:r>
          </w:p>
        </w:tc>
        <w:tc>
          <w:tcPr>
            <w:tcW w:w="971" w:type="dxa"/>
            <w:vAlign w:val="bottom"/>
          </w:tcPr>
          <w:p w14:paraId="3EE8534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397</w:t>
            </w:r>
          </w:p>
        </w:tc>
        <w:tc>
          <w:tcPr>
            <w:tcW w:w="837" w:type="dxa"/>
            <w:vAlign w:val="bottom"/>
          </w:tcPr>
          <w:p w14:paraId="71D037D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0</w:t>
            </w:r>
          </w:p>
        </w:tc>
        <w:tc>
          <w:tcPr>
            <w:tcW w:w="783" w:type="dxa"/>
            <w:vAlign w:val="bottom"/>
          </w:tcPr>
          <w:p w14:paraId="5BFC0E6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043</w:t>
            </w:r>
          </w:p>
        </w:tc>
        <w:tc>
          <w:tcPr>
            <w:tcW w:w="1162" w:type="dxa"/>
            <w:vAlign w:val="bottom"/>
          </w:tcPr>
          <w:p w14:paraId="6FC1354B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440</w:t>
            </w:r>
          </w:p>
        </w:tc>
        <w:tc>
          <w:tcPr>
            <w:tcW w:w="1080" w:type="dxa"/>
            <w:vAlign w:val="bottom"/>
          </w:tcPr>
          <w:p w14:paraId="6226811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14115</w:t>
            </w:r>
          </w:p>
        </w:tc>
      </w:tr>
      <w:tr w:rsidR="00A51A69" w:rsidRPr="00BC4934" w14:paraId="3E2FD9BF" w14:textId="77777777" w:rsidTr="00EA5C83">
        <w:trPr>
          <w:jc w:val="center"/>
        </w:trPr>
        <w:tc>
          <w:tcPr>
            <w:tcW w:w="797" w:type="dxa"/>
            <w:vMerge/>
            <w:vAlign w:val="bottom"/>
          </w:tcPr>
          <w:p w14:paraId="7BDBF61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987" w:type="dxa"/>
            <w:vMerge/>
            <w:vAlign w:val="bottom"/>
          </w:tcPr>
          <w:p w14:paraId="407C56E0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2" w:type="dxa"/>
            <w:vMerge/>
            <w:vAlign w:val="bottom"/>
          </w:tcPr>
          <w:p w14:paraId="7D1DA1B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00" w:type="dxa"/>
            <w:vAlign w:val="bottom"/>
          </w:tcPr>
          <w:p w14:paraId="74D20195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'</w:t>
            </w:r>
          </w:p>
        </w:tc>
        <w:tc>
          <w:tcPr>
            <w:tcW w:w="1248" w:type="dxa"/>
            <w:vAlign w:val="bottom"/>
          </w:tcPr>
          <w:p w14:paraId="3793A72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367FED3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64BC285A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2164E89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9234,68</w:t>
            </w:r>
          </w:p>
        </w:tc>
        <w:tc>
          <w:tcPr>
            <w:tcW w:w="799" w:type="dxa"/>
            <w:vAlign w:val="bottom"/>
          </w:tcPr>
          <w:p w14:paraId="373B2E1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40,6</w:t>
            </w:r>
          </w:p>
        </w:tc>
        <w:tc>
          <w:tcPr>
            <w:tcW w:w="971" w:type="dxa"/>
            <w:vAlign w:val="bottom"/>
          </w:tcPr>
          <w:p w14:paraId="7464D8C9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818,8</w:t>
            </w:r>
          </w:p>
        </w:tc>
        <w:tc>
          <w:tcPr>
            <w:tcW w:w="837" w:type="dxa"/>
            <w:vAlign w:val="bottom"/>
          </w:tcPr>
          <w:p w14:paraId="5BDD9772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83" w:type="dxa"/>
            <w:vAlign w:val="bottom"/>
          </w:tcPr>
          <w:p w14:paraId="5F07D72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043</w:t>
            </w:r>
          </w:p>
        </w:tc>
        <w:tc>
          <w:tcPr>
            <w:tcW w:w="1162" w:type="dxa"/>
            <w:vAlign w:val="bottom"/>
          </w:tcPr>
          <w:p w14:paraId="4AD55B0A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861,8</w:t>
            </w:r>
          </w:p>
        </w:tc>
        <w:tc>
          <w:tcPr>
            <w:tcW w:w="1080" w:type="dxa"/>
            <w:vAlign w:val="bottom"/>
          </w:tcPr>
          <w:p w14:paraId="76127C1A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22963</w:t>
            </w:r>
          </w:p>
        </w:tc>
      </w:tr>
      <w:tr w:rsidR="00A51A69" w:rsidRPr="00BC4934" w14:paraId="61A30671" w14:textId="77777777" w:rsidTr="00EA5C83">
        <w:trPr>
          <w:jc w:val="center"/>
        </w:trPr>
        <w:tc>
          <w:tcPr>
            <w:tcW w:w="797" w:type="dxa"/>
            <w:vMerge w:val="restart"/>
            <w:vAlign w:val="bottom"/>
          </w:tcPr>
          <w:p w14:paraId="4CC1483B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5</w:t>
            </w:r>
          </w:p>
        </w:tc>
        <w:tc>
          <w:tcPr>
            <w:tcW w:w="987" w:type="dxa"/>
            <w:vMerge w:val="restart"/>
            <w:vAlign w:val="bottom"/>
          </w:tcPr>
          <w:p w14:paraId="2DFCE31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8</w:t>
            </w:r>
          </w:p>
        </w:tc>
        <w:tc>
          <w:tcPr>
            <w:tcW w:w="1162" w:type="dxa"/>
            <w:vMerge w:val="restart"/>
            <w:vAlign w:val="bottom"/>
          </w:tcPr>
          <w:p w14:paraId="59A0B329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  <w:p w14:paraId="0506028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00" w:type="dxa"/>
            <w:vAlign w:val="bottom"/>
          </w:tcPr>
          <w:p w14:paraId="529B348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"</w:t>
            </w:r>
          </w:p>
        </w:tc>
        <w:tc>
          <w:tcPr>
            <w:tcW w:w="1248" w:type="dxa"/>
            <w:vAlign w:val="bottom"/>
          </w:tcPr>
          <w:p w14:paraId="273B1030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1FE8BF8E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3F09745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68C01713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9234,68</w:t>
            </w:r>
          </w:p>
        </w:tc>
        <w:tc>
          <w:tcPr>
            <w:tcW w:w="799" w:type="dxa"/>
            <w:vAlign w:val="bottom"/>
          </w:tcPr>
          <w:p w14:paraId="2C4210F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40,6</w:t>
            </w:r>
          </w:p>
        </w:tc>
        <w:tc>
          <w:tcPr>
            <w:tcW w:w="971" w:type="dxa"/>
            <w:vAlign w:val="bottom"/>
          </w:tcPr>
          <w:p w14:paraId="7D919E2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818,8</w:t>
            </w:r>
          </w:p>
        </w:tc>
        <w:tc>
          <w:tcPr>
            <w:tcW w:w="837" w:type="dxa"/>
            <w:vAlign w:val="bottom"/>
          </w:tcPr>
          <w:p w14:paraId="566C665A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70</w:t>
            </w:r>
          </w:p>
        </w:tc>
        <w:tc>
          <w:tcPr>
            <w:tcW w:w="783" w:type="dxa"/>
            <w:vAlign w:val="bottom"/>
          </w:tcPr>
          <w:p w14:paraId="179F690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713</w:t>
            </w:r>
          </w:p>
        </w:tc>
        <w:tc>
          <w:tcPr>
            <w:tcW w:w="1162" w:type="dxa"/>
            <w:vAlign w:val="bottom"/>
          </w:tcPr>
          <w:p w14:paraId="598D25A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531,8</w:t>
            </w:r>
          </w:p>
        </w:tc>
        <w:tc>
          <w:tcPr>
            <w:tcW w:w="1080" w:type="dxa"/>
            <w:vAlign w:val="bottom"/>
          </w:tcPr>
          <w:p w14:paraId="16EB72E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37018</w:t>
            </w:r>
          </w:p>
        </w:tc>
      </w:tr>
      <w:tr w:rsidR="00A51A69" w:rsidRPr="00BC4934" w14:paraId="2E3889BF" w14:textId="77777777" w:rsidTr="00EA5C83">
        <w:trPr>
          <w:jc w:val="center"/>
        </w:trPr>
        <w:tc>
          <w:tcPr>
            <w:tcW w:w="797" w:type="dxa"/>
            <w:vMerge/>
            <w:vAlign w:val="bottom"/>
          </w:tcPr>
          <w:p w14:paraId="463AFBAF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987" w:type="dxa"/>
            <w:vMerge/>
            <w:vAlign w:val="bottom"/>
          </w:tcPr>
          <w:p w14:paraId="5FD65239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2" w:type="dxa"/>
            <w:vMerge/>
            <w:vAlign w:val="bottom"/>
          </w:tcPr>
          <w:p w14:paraId="3C1D32E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00" w:type="dxa"/>
            <w:vAlign w:val="bottom"/>
          </w:tcPr>
          <w:p w14:paraId="47363B0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'</w:t>
            </w:r>
          </w:p>
        </w:tc>
        <w:tc>
          <w:tcPr>
            <w:tcW w:w="1248" w:type="dxa"/>
            <w:vAlign w:val="bottom"/>
          </w:tcPr>
          <w:p w14:paraId="06837275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7BCAB01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29D26E66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08E2054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9854,19</w:t>
            </w:r>
          </w:p>
        </w:tc>
        <w:tc>
          <w:tcPr>
            <w:tcW w:w="799" w:type="dxa"/>
            <w:vAlign w:val="bottom"/>
          </w:tcPr>
          <w:p w14:paraId="61F0BCBF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40,6</w:t>
            </w:r>
          </w:p>
        </w:tc>
        <w:tc>
          <w:tcPr>
            <w:tcW w:w="971" w:type="dxa"/>
            <w:vAlign w:val="bottom"/>
          </w:tcPr>
          <w:p w14:paraId="6B85CA5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071,88</w:t>
            </w:r>
          </w:p>
        </w:tc>
        <w:tc>
          <w:tcPr>
            <w:tcW w:w="837" w:type="dxa"/>
            <w:vAlign w:val="bottom"/>
          </w:tcPr>
          <w:p w14:paraId="06AF8AF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83" w:type="dxa"/>
            <w:vAlign w:val="bottom"/>
          </w:tcPr>
          <w:p w14:paraId="17725A2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713</w:t>
            </w:r>
          </w:p>
        </w:tc>
        <w:tc>
          <w:tcPr>
            <w:tcW w:w="1162" w:type="dxa"/>
            <w:vAlign w:val="bottom"/>
          </w:tcPr>
          <w:p w14:paraId="18F8734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784,88</w:t>
            </w:r>
          </w:p>
        </w:tc>
        <w:tc>
          <w:tcPr>
            <w:tcW w:w="1080" w:type="dxa"/>
            <w:vAlign w:val="bottom"/>
          </w:tcPr>
          <w:p w14:paraId="0E6AB1ED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42327</w:t>
            </w:r>
          </w:p>
        </w:tc>
      </w:tr>
      <w:tr w:rsidR="00A51A69" w:rsidRPr="00BC4934" w14:paraId="09099306" w14:textId="77777777" w:rsidTr="00EA5C83">
        <w:trPr>
          <w:jc w:val="center"/>
        </w:trPr>
        <w:tc>
          <w:tcPr>
            <w:tcW w:w="797" w:type="dxa"/>
            <w:vMerge w:val="restart"/>
            <w:vAlign w:val="bottom"/>
          </w:tcPr>
          <w:p w14:paraId="4A09242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6</w:t>
            </w:r>
          </w:p>
          <w:p w14:paraId="5BBCB5BF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987" w:type="dxa"/>
            <w:vMerge w:val="restart"/>
            <w:vAlign w:val="bottom"/>
          </w:tcPr>
          <w:p w14:paraId="7195487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  <w:p w14:paraId="0709BC2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</w:t>
            </w:r>
          </w:p>
        </w:tc>
        <w:tc>
          <w:tcPr>
            <w:tcW w:w="1162" w:type="dxa"/>
            <w:vMerge w:val="restart"/>
            <w:vAlign w:val="bottom"/>
          </w:tcPr>
          <w:p w14:paraId="1B84ADA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  <w:p w14:paraId="4C06354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00" w:type="dxa"/>
            <w:vAlign w:val="bottom"/>
          </w:tcPr>
          <w:p w14:paraId="25360629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"</w:t>
            </w:r>
          </w:p>
        </w:tc>
        <w:tc>
          <w:tcPr>
            <w:tcW w:w="1248" w:type="dxa"/>
            <w:vAlign w:val="bottom"/>
          </w:tcPr>
          <w:p w14:paraId="24971CED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543D754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54C8318D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1F21E07E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9854,19</w:t>
            </w:r>
          </w:p>
        </w:tc>
        <w:tc>
          <w:tcPr>
            <w:tcW w:w="799" w:type="dxa"/>
            <w:vAlign w:val="bottom"/>
          </w:tcPr>
          <w:p w14:paraId="71ADF552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00</w:t>
            </w:r>
          </w:p>
        </w:tc>
        <w:tc>
          <w:tcPr>
            <w:tcW w:w="971" w:type="dxa"/>
            <w:vAlign w:val="bottom"/>
          </w:tcPr>
          <w:p w14:paraId="39A949C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071,88</w:t>
            </w:r>
          </w:p>
        </w:tc>
        <w:tc>
          <w:tcPr>
            <w:tcW w:w="837" w:type="dxa"/>
            <w:vAlign w:val="bottom"/>
          </w:tcPr>
          <w:p w14:paraId="2E80C61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0</w:t>
            </w:r>
          </w:p>
        </w:tc>
        <w:tc>
          <w:tcPr>
            <w:tcW w:w="783" w:type="dxa"/>
            <w:vAlign w:val="bottom"/>
          </w:tcPr>
          <w:p w14:paraId="1D3C35E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913</w:t>
            </w:r>
          </w:p>
        </w:tc>
        <w:tc>
          <w:tcPr>
            <w:tcW w:w="1162" w:type="dxa"/>
            <w:vAlign w:val="bottom"/>
          </w:tcPr>
          <w:p w14:paraId="29ED893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984,88</w:t>
            </w:r>
          </w:p>
        </w:tc>
        <w:tc>
          <w:tcPr>
            <w:tcW w:w="1080" w:type="dxa"/>
            <w:vAlign w:val="bottom"/>
          </w:tcPr>
          <w:p w14:paraId="18B5945E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46522</w:t>
            </w:r>
          </w:p>
        </w:tc>
      </w:tr>
      <w:tr w:rsidR="00A51A69" w:rsidRPr="00BC4934" w14:paraId="78315215" w14:textId="77777777" w:rsidTr="00EA5C83">
        <w:trPr>
          <w:jc w:val="center"/>
        </w:trPr>
        <w:tc>
          <w:tcPr>
            <w:tcW w:w="797" w:type="dxa"/>
            <w:vMerge/>
            <w:vAlign w:val="bottom"/>
          </w:tcPr>
          <w:p w14:paraId="4F59FB7C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987" w:type="dxa"/>
            <w:vMerge/>
            <w:vAlign w:val="bottom"/>
          </w:tcPr>
          <w:p w14:paraId="4A11A7A0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2" w:type="dxa"/>
            <w:vMerge/>
            <w:vAlign w:val="bottom"/>
          </w:tcPr>
          <w:p w14:paraId="22588E5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00" w:type="dxa"/>
            <w:vAlign w:val="bottom"/>
          </w:tcPr>
          <w:p w14:paraId="3A58E0E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'</w:t>
            </w:r>
          </w:p>
        </w:tc>
        <w:tc>
          <w:tcPr>
            <w:tcW w:w="1248" w:type="dxa"/>
            <w:vAlign w:val="bottom"/>
          </w:tcPr>
          <w:p w14:paraId="7EB8636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02C9E7F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16D5CE1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234F575E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2607,55</w:t>
            </w:r>
          </w:p>
        </w:tc>
        <w:tc>
          <w:tcPr>
            <w:tcW w:w="799" w:type="dxa"/>
            <w:vAlign w:val="bottom"/>
          </w:tcPr>
          <w:p w14:paraId="35D77EE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00</w:t>
            </w:r>
          </w:p>
        </w:tc>
        <w:tc>
          <w:tcPr>
            <w:tcW w:w="971" w:type="dxa"/>
            <w:vAlign w:val="bottom"/>
          </w:tcPr>
          <w:p w14:paraId="272D126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871,88</w:t>
            </w:r>
          </w:p>
        </w:tc>
        <w:tc>
          <w:tcPr>
            <w:tcW w:w="837" w:type="dxa"/>
            <w:vAlign w:val="bottom"/>
          </w:tcPr>
          <w:p w14:paraId="0727DE20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83" w:type="dxa"/>
            <w:vAlign w:val="bottom"/>
          </w:tcPr>
          <w:p w14:paraId="1F8129E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913</w:t>
            </w:r>
          </w:p>
        </w:tc>
        <w:tc>
          <w:tcPr>
            <w:tcW w:w="1162" w:type="dxa"/>
            <w:vAlign w:val="bottom"/>
          </w:tcPr>
          <w:p w14:paraId="39311FD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784,88</w:t>
            </w:r>
          </w:p>
        </w:tc>
        <w:tc>
          <w:tcPr>
            <w:tcW w:w="1080" w:type="dxa"/>
            <w:vAlign w:val="bottom"/>
          </w:tcPr>
          <w:p w14:paraId="2C9F594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63304</w:t>
            </w:r>
          </w:p>
        </w:tc>
      </w:tr>
      <w:tr w:rsidR="00A51A69" w:rsidRPr="00BC4934" w14:paraId="5F15C5C8" w14:textId="77777777" w:rsidTr="00EA5C83">
        <w:trPr>
          <w:jc w:val="center"/>
        </w:trPr>
        <w:tc>
          <w:tcPr>
            <w:tcW w:w="797" w:type="dxa"/>
            <w:vMerge w:val="restart"/>
            <w:vAlign w:val="bottom"/>
          </w:tcPr>
          <w:p w14:paraId="1726E68B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7</w:t>
            </w:r>
          </w:p>
          <w:p w14:paraId="4A672029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987" w:type="dxa"/>
            <w:vMerge w:val="restart"/>
            <w:vAlign w:val="bottom"/>
          </w:tcPr>
          <w:p w14:paraId="7149B18A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,2</w:t>
            </w:r>
          </w:p>
        </w:tc>
        <w:tc>
          <w:tcPr>
            <w:tcW w:w="1162" w:type="dxa"/>
            <w:vMerge w:val="restart"/>
            <w:vAlign w:val="bottom"/>
          </w:tcPr>
          <w:p w14:paraId="332CE38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  <w:p w14:paraId="5C20CD1D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00" w:type="dxa"/>
            <w:vAlign w:val="bottom"/>
          </w:tcPr>
          <w:p w14:paraId="7169B809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"</w:t>
            </w:r>
          </w:p>
        </w:tc>
        <w:tc>
          <w:tcPr>
            <w:tcW w:w="1248" w:type="dxa"/>
            <w:vAlign w:val="bottom"/>
          </w:tcPr>
          <w:p w14:paraId="7FC61DB0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6E6DE2D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08A466B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26044F45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2607,55</w:t>
            </w:r>
          </w:p>
        </w:tc>
        <w:tc>
          <w:tcPr>
            <w:tcW w:w="799" w:type="dxa"/>
            <w:vAlign w:val="bottom"/>
          </w:tcPr>
          <w:p w14:paraId="0E61E209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0</w:t>
            </w:r>
          </w:p>
        </w:tc>
        <w:tc>
          <w:tcPr>
            <w:tcW w:w="971" w:type="dxa"/>
            <w:vAlign w:val="bottom"/>
          </w:tcPr>
          <w:p w14:paraId="5C29302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871,88</w:t>
            </w:r>
          </w:p>
        </w:tc>
        <w:tc>
          <w:tcPr>
            <w:tcW w:w="837" w:type="dxa"/>
            <w:vAlign w:val="bottom"/>
          </w:tcPr>
          <w:p w14:paraId="332A6EC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0</w:t>
            </w:r>
          </w:p>
        </w:tc>
        <w:tc>
          <w:tcPr>
            <w:tcW w:w="783" w:type="dxa"/>
            <w:vAlign w:val="bottom"/>
          </w:tcPr>
          <w:p w14:paraId="7DE81A0F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113</w:t>
            </w:r>
          </w:p>
        </w:tc>
        <w:tc>
          <w:tcPr>
            <w:tcW w:w="1162" w:type="dxa"/>
            <w:vAlign w:val="bottom"/>
          </w:tcPr>
          <w:p w14:paraId="4C3CAEE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984,88</w:t>
            </w:r>
          </w:p>
        </w:tc>
        <w:tc>
          <w:tcPr>
            <w:tcW w:w="1080" w:type="dxa"/>
            <w:vAlign w:val="bottom"/>
          </w:tcPr>
          <w:p w14:paraId="4F0DCA46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67499</w:t>
            </w:r>
          </w:p>
        </w:tc>
      </w:tr>
      <w:tr w:rsidR="00A51A69" w:rsidRPr="00BC4934" w14:paraId="214589A9" w14:textId="77777777" w:rsidTr="00EA5C83">
        <w:trPr>
          <w:jc w:val="center"/>
        </w:trPr>
        <w:tc>
          <w:tcPr>
            <w:tcW w:w="797" w:type="dxa"/>
            <w:vMerge/>
            <w:vAlign w:val="bottom"/>
          </w:tcPr>
          <w:p w14:paraId="6151682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987" w:type="dxa"/>
            <w:vMerge/>
            <w:vAlign w:val="bottom"/>
          </w:tcPr>
          <w:p w14:paraId="0B1508CB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2" w:type="dxa"/>
            <w:vMerge/>
            <w:vAlign w:val="bottom"/>
          </w:tcPr>
          <w:p w14:paraId="40FF13CF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00" w:type="dxa"/>
            <w:vAlign w:val="bottom"/>
          </w:tcPr>
          <w:p w14:paraId="14A7D1A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'</w:t>
            </w:r>
          </w:p>
        </w:tc>
        <w:tc>
          <w:tcPr>
            <w:tcW w:w="1248" w:type="dxa"/>
            <w:vAlign w:val="bottom"/>
          </w:tcPr>
          <w:p w14:paraId="0522CB43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22DC89C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019E793A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379D690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3708,90</w:t>
            </w:r>
          </w:p>
        </w:tc>
        <w:tc>
          <w:tcPr>
            <w:tcW w:w="799" w:type="dxa"/>
            <w:vAlign w:val="bottom"/>
          </w:tcPr>
          <w:p w14:paraId="2CD426C3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0</w:t>
            </w:r>
          </w:p>
        </w:tc>
        <w:tc>
          <w:tcPr>
            <w:tcW w:w="971" w:type="dxa"/>
            <w:vAlign w:val="bottom"/>
          </w:tcPr>
          <w:p w14:paraId="61DFE2A0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511,88</w:t>
            </w:r>
          </w:p>
        </w:tc>
        <w:tc>
          <w:tcPr>
            <w:tcW w:w="837" w:type="dxa"/>
            <w:vAlign w:val="bottom"/>
          </w:tcPr>
          <w:p w14:paraId="65060185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83" w:type="dxa"/>
            <w:vAlign w:val="bottom"/>
          </w:tcPr>
          <w:p w14:paraId="32752CA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113</w:t>
            </w:r>
          </w:p>
        </w:tc>
        <w:tc>
          <w:tcPr>
            <w:tcW w:w="1162" w:type="dxa"/>
            <w:vAlign w:val="bottom"/>
          </w:tcPr>
          <w:p w14:paraId="543EB445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624,88</w:t>
            </w:r>
          </w:p>
        </w:tc>
        <w:tc>
          <w:tcPr>
            <w:tcW w:w="1080" w:type="dxa"/>
            <w:vAlign w:val="bottom"/>
          </w:tcPr>
          <w:p w14:paraId="04969E5A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80924</w:t>
            </w:r>
          </w:p>
        </w:tc>
      </w:tr>
      <w:tr w:rsidR="00A51A69" w:rsidRPr="00BC4934" w14:paraId="1847328E" w14:textId="77777777" w:rsidTr="00EA5C83">
        <w:trPr>
          <w:trHeight w:val="317"/>
          <w:jc w:val="center"/>
        </w:trPr>
        <w:tc>
          <w:tcPr>
            <w:tcW w:w="797" w:type="dxa"/>
            <w:vMerge w:val="restart"/>
            <w:vAlign w:val="bottom"/>
          </w:tcPr>
          <w:p w14:paraId="03BEDD42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8</w:t>
            </w:r>
          </w:p>
          <w:p w14:paraId="4C3ADDA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987" w:type="dxa"/>
            <w:vMerge w:val="restart"/>
            <w:vAlign w:val="bottom"/>
          </w:tcPr>
          <w:p w14:paraId="0957389A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,2</w:t>
            </w:r>
          </w:p>
        </w:tc>
        <w:tc>
          <w:tcPr>
            <w:tcW w:w="1162" w:type="dxa"/>
            <w:vMerge w:val="restart"/>
            <w:vAlign w:val="bottom"/>
          </w:tcPr>
          <w:p w14:paraId="72231DF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  <w:p w14:paraId="4842A65D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00" w:type="dxa"/>
            <w:vAlign w:val="bottom"/>
          </w:tcPr>
          <w:p w14:paraId="3FF518D3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"</w:t>
            </w:r>
          </w:p>
        </w:tc>
        <w:tc>
          <w:tcPr>
            <w:tcW w:w="1248" w:type="dxa"/>
            <w:vAlign w:val="bottom"/>
          </w:tcPr>
          <w:p w14:paraId="38C624BA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247BD7C0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3E10B4F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21FB6E3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3708,90</w:t>
            </w:r>
          </w:p>
        </w:tc>
        <w:tc>
          <w:tcPr>
            <w:tcW w:w="799" w:type="dxa"/>
            <w:vAlign w:val="bottom"/>
          </w:tcPr>
          <w:p w14:paraId="45C082A2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25</w:t>
            </w:r>
          </w:p>
        </w:tc>
        <w:tc>
          <w:tcPr>
            <w:tcW w:w="971" w:type="dxa"/>
            <w:vAlign w:val="bottom"/>
          </w:tcPr>
          <w:p w14:paraId="05605959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511,88</w:t>
            </w:r>
          </w:p>
        </w:tc>
        <w:tc>
          <w:tcPr>
            <w:tcW w:w="837" w:type="dxa"/>
            <w:vAlign w:val="bottom"/>
          </w:tcPr>
          <w:p w14:paraId="5C504C4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0</w:t>
            </w:r>
          </w:p>
        </w:tc>
        <w:tc>
          <w:tcPr>
            <w:tcW w:w="783" w:type="dxa"/>
            <w:vAlign w:val="bottom"/>
          </w:tcPr>
          <w:p w14:paraId="0F8BFCD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313</w:t>
            </w:r>
          </w:p>
        </w:tc>
        <w:tc>
          <w:tcPr>
            <w:tcW w:w="1162" w:type="dxa"/>
            <w:vAlign w:val="bottom"/>
          </w:tcPr>
          <w:p w14:paraId="086EA569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824,88</w:t>
            </w:r>
          </w:p>
        </w:tc>
        <w:tc>
          <w:tcPr>
            <w:tcW w:w="1080" w:type="dxa"/>
            <w:vAlign w:val="bottom"/>
          </w:tcPr>
          <w:p w14:paraId="17CC6B90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85120</w:t>
            </w:r>
          </w:p>
        </w:tc>
      </w:tr>
      <w:tr w:rsidR="00A51A69" w:rsidRPr="00BC4934" w14:paraId="11BAD597" w14:textId="77777777" w:rsidTr="00EA5C83">
        <w:trPr>
          <w:jc w:val="center"/>
        </w:trPr>
        <w:tc>
          <w:tcPr>
            <w:tcW w:w="797" w:type="dxa"/>
            <w:vMerge/>
            <w:vAlign w:val="bottom"/>
          </w:tcPr>
          <w:p w14:paraId="7E6B30BF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987" w:type="dxa"/>
            <w:vMerge/>
            <w:vAlign w:val="bottom"/>
          </w:tcPr>
          <w:p w14:paraId="713A144F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2" w:type="dxa"/>
            <w:vMerge/>
            <w:vAlign w:val="bottom"/>
          </w:tcPr>
          <w:p w14:paraId="5C29FD8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00" w:type="dxa"/>
            <w:vAlign w:val="bottom"/>
          </w:tcPr>
          <w:p w14:paraId="51F0145C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'</w:t>
            </w:r>
          </w:p>
        </w:tc>
        <w:tc>
          <w:tcPr>
            <w:tcW w:w="1248" w:type="dxa"/>
            <w:vAlign w:val="bottom"/>
          </w:tcPr>
          <w:p w14:paraId="0249F1F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969" w:type="dxa"/>
            <w:vAlign w:val="bottom"/>
          </w:tcPr>
          <w:p w14:paraId="69D4D48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24E9BDD9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44,17</w:t>
            </w:r>
          </w:p>
        </w:tc>
        <w:tc>
          <w:tcPr>
            <w:tcW w:w="1190" w:type="dxa"/>
            <w:vAlign w:val="bottom"/>
          </w:tcPr>
          <w:p w14:paraId="3624FBE9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5154,42</w:t>
            </w:r>
          </w:p>
        </w:tc>
        <w:tc>
          <w:tcPr>
            <w:tcW w:w="799" w:type="dxa"/>
            <w:vAlign w:val="bottom"/>
          </w:tcPr>
          <w:p w14:paraId="43E0D77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25</w:t>
            </w:r>
          </w:p>
        </w:tc>
        <w:tc>
          <w:tcPr>
            <w:tcW w:w="971" w:type="dxa"/>
            <w:vAlign w:val="bottom"/>
          </w:tcPr>
          <w:p w14:paraId="23B69E1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036,88</w:t>
            </w:r>
          </w:p>
        </w:tc>
        <w:tc>
          <w:tcPr>
            <w:tcW w:w="837" w:type="dxa"/>
            <w:vAlign w:val="bottom"/>
          </w:tcPr>
          <w:p w14:paraId="2FDB9220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83" w:type="dxa"/>
            <w:vAlign w:val="bottom"/>
          </w:tcPr>
          <w:p w14:paraId="1581B13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313</w:t>
            </w:r>
          </w:p>
        </w:tc>
        <w:tc>
          <w:tcPr>
            <w:tcW w:w="1162" w:type="dxa"/>
            <w:vAlign w:val="bottom"/>
          </w:tcPr>
          <w:p w14:paraId="2B7756E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9349,88</w:t>
            </w:r>
          </w:p>
        </w:tc>
        <w:tc>
          <w:tcPr>
            <w:tcW w:w="1080" w:type="dxa"/>
            <w:vAlign w:val="bottom"/>
          </w:tcPr>
          <w:p w14:paraId="1C4EAFCC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96133</w:t>
            </w:r>
          </w:p>
        </w:tc>
      </w:tr>
      <w:tr w:rsidR="00A51A69" w:rsidRPr="00BC4934" w14:paraId="1127B0EA" w14:textId="77777777" w:rsidTr="00BC4934">
        <w:trPr>
          <w:jc w:val="center"/>
        </w:trPr>
        <w:tc>
          <w:tcPr>
            <w:tcW w:w="797" w:type="dxa"/>
            <w:vMerge w:val="restart"/>
            <w:vAlign w:val="bottom"/>
          </w:tcPr>
          <w:p w14:paraId="47A0C95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9</w:t>
            </w:r>
          </w:p>
        </w:tc>
        <w:tc>
          <w:tcPr>
            <w:tcW w:w="987" w:type="dxa"/>
            <w:vMerge w:val="restart"/>
            <w:vAlign w:val="bottom"/>
          </w:tcPr>
          <w:p w14:paraId="7E58CD0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  <w:p w14:paraId="2FBE1E6C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</w:t>
            </w:r>
          </w:p>
        </w:tc>
        <w:tc>
          <w:tcPr>
            <w:tcW w:w="1162" w:type="dxa"/>
            <w:vMerge w:val="restart"/>
            <w:vAlign w:val="bottom"/>
          </w:tcPr>
          <w:p w14:paraId="2BA1D46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568,75</w:t>
            </w:r>
          </w:p>
        </w:tc>
        <w:tc>
          <w:tcPr>
            <w:tcW w:w="900" w:type="dxa"/>
            <w:vAlign w:val="bottom"/>
          </w:tcPr>
          <w:p w14:paraId="7A5E2B9C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"</w:t>
            </w:r>
          </w:p>
        </w:tc>
        <w:tc>
          <w:tcPr>
            <w:tcW w:w="1248" w:type="dxa"/>
            <w:vAlign w:val="bottom"/>
          </w:tcPr>
          <w:p w14:paraId="09BC08B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79,02</w:t>
            </w:r>
          </w:p>
        </w:tc>
        <w:tc>
          <w:tcPr>
            <w:tcW w:w="969" w:type="dxa"/>
            <w:vAlign w:val="bottom"/>
          </w:tcPr>
          <w:p w14:paraId="0DA736DD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44,17</w:t>
            </w:r>
          </w:p>
        </w:tc>
        <w:tc>
          <w:tcPr>
            <w:tcW w:w="1315" w:type="dxa"/>
            <w:vAlign w:val="bottom"/>
          </w:tcPr>
          <w:p w14:paraId="62F082B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323,19</w:t>
            </w:r>
          </w:p>
        </w:tc>
        <w:tc>
          <w:tcPr>
            <w:tcW w:w="1190" w:type="dxa"/>
            <w:vAlign w:val="bottom"/>
          </w:tcPr>
          <w:p w14:paraId="3FD39CC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5154,42</w:t>
            </w:r>
          </w:p>
        </w:tc>
        <w:tc>
          <w:tcPr>
            <w:tcW w:w="799" w:type="dxa"/>
            <w:vAlign w:val="bottom"/>
          </w:tcPr>
          <w:p w14:paraId="3432EA5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50</w:t>
            </w:r>
          </w:p>
        </w:tc>
        <w:tc>
          <w:tcPr>
            <w:tcW w:w="971" w:type="dxa"/>
            <w:vAlign w:val="bottom"/>
          </w:tcPr>
          <w:p w14:paraId="205405B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036,88</w:t>
            </w:r>
          </w:p>
        </w:tc>
        <w:tc>
          <w:tcPr>
            <w:tcW w:w="837" w:type="dxa"/>
            <w:vAlign w:val="bottom"/>
          </w:tcPr>
          <w:p w14:paraId="526BDA4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350</w:t>
            </w:r>
          </w:p>
        </w:tc>
        <w:tc>
          <w:tcPr>
            <w:tcW w:w="783" w:type="dxa"/>
            <w:vAlign w:val="bottom"/>
          </w:tcPr>
          <w:p w14:paraId="0EA0BFD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663</w:t>
            </w:r>
          </w:p>
        </w:tc>
        <w:tc>
          <w:tcPr>
            <w:tcW w:w="1162" w:type="dxa"/>
            <w:vAlign w:val="bottom"/>
          </w:tcPr>
          <w:p w14:paraId="47ED495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1699,88</w:t>
            </w:r>
          </w:p>
        </w:tc>
        <w:tc>
          <w:tcPr>
            <w:tcW w:w="1080" w:type="dxa"/>
            <w:vAlign w:val="bottom"/>
          </w:tcPr>
          <w:p w14:paraId="75246AF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245429</w:t>
            </w:r>
          </w:p>
        </w:tc>
      </w:tr>
      <w:tr w:rsidR="00A51A69" w:rsidRPr="00BC4934" w14:paraId="30FD8B17" w14:textId="77777777" w:rsidTr="00BC4934">
        <w:trPr>
          <w:jc w:val="center"/>
        </w:trPr>
        <w:tc>
          <w:tcPr>
            <w:tcW w:w="797" w:type="dxa"/>
            <w:vMerge/>
            <w:vAlign w:val="bottom"/>
          </w:tcPr>
          <w:p w14:paraId="3ABAC32C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</w:rPr>
            </w:pPr>
          </w:p>
        </w:tc>
        <w:tc>
          <w:tcPr>
            <w:tcW w:w="987" w:type="dxa"/>
            <w:vMerge/>
            <w:vAlign w:val="bottom"/>
          </w:tcPr>
          <w:p w14:paraId="29DE315F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2" w:type="dxa"/>
            <w:vMerge/>
            <w:vAlign w:val="bottom"/>
          </w:tcPr>
          <w:p w14:paraId="4C18E0C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00" w:type="dxa"/>
            <w:vAlign w:val="bottom"/>
          </w:tcPr>
          <w:p w14:paraId="717509C3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9'</w:t>
            </w:r>
          </w:p>
        </w:tc>
        <w:tc>
          <w:tcPr>
            <w:tcW w:w="1248" w:type="dxa"/>
            <w:vAlign w:val="bottom"/>
          </w:tcPr>
          <w:p w14:paraId="3204704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305,36</w:t>
            </w:r>
          </w:p>
        </w:tc>
        <w:tc>
          <w:tcPr>
            <w:tcW w:w="969" w:type="dxa"/>
            <w:vAlign w:val="bottom"/>
          </w:tcPr>
          <w:p w14:paraId="6F535589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58,89</w:t>
            </w:r>
          </w:p>
        </w:tc>
        <w:tc>
          <w:tcPr>
            <w:tcW w:w="1315" w:type="dxa"/>
            <w:vAlign w:val="bottom"/>
          </w:tcPr>
          <w:p w14:paraId="6B05667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764,25</w:t>
            </w:r>
          </w:p>
        </w:tc>
        <w:tc>
          <w:tcPr>
            <w:tcW w:w="1190" w:type="dxa"/>
            <w:vAlign w:val="bottom"/>
          </w:tcPr>
          <w:p w14:paraId="493A0E8C" w14:textId="77777777" w:rsidR="00A51A69" w:rsidRDefault="00A51A69" w:rsidP="00A51A69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51329,30</w:t>
            </w:r>
          </w:p>
          <w:p w14:paraId="534CE6CD" w14:textId="77777777" w:rsidR="00A51A69" w:rsidRPr="00BC4934" w:rsidRDefault="00A51A69" w:rsidP="00183621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99" w:type="dxa"/>
            <w:vAlign w:val="bottom"/>
          </w:tcPr>
          <w:p w14:paraId="483F2D6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0</w:t>
            </w:r>
          </w:p>
        </w:tc>
        <w:tc>
          <w:tcPr>
            <w:tcW w:w="971" w:type="dxa"/>
            <w:vAlign w:val="bottom"/>
          </w:tcPr>
          <w:p w14:paraId="3ABE781A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736,88</w:t>
            </w:r>
          </w:p>
        </w:tc>
        <w:tc>
          <w:tcPr>
            <w:tcW w:w="837" w:type="dxa"/>
            <w:vAlign w:val="bottom"/>
          </w:tcPr>
          <w:p w14:paraId="38125E8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83" w:type="dxa"/>
            <w:vAlign w:val="bottom"/>
          </w:tcPr>
          <w:p w14:paraId="33C230A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663</w:t>
            </w:r>
          </w:p>
        </w:tc>
        <w:tc>
          <w:tcPr>
            <w:tcW w:w="1162" w:type="dxa"/>
            <w:vAlign w:val="bottom"/>
          </w:tcPr>
          <w:p w14:paraId="3BD1199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2399,88</w:t>
            </w:r>
          </w:p>
        </w:tc>
        <w:tc>
          <w:tcPr>
            <w:tcW w:w="1080" w:type="dxa"/>
            <w:vAlign w:val="bottom"/>
          </w:tcPr>
          <w:p w14:paraId="5FCF5BB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260113</w:t>
            </w:r>
          </w:p>
        </w:tc>
      </w:tr>
    </w:tbl>
    <w:p w14:paraId="09CDB984" w14:textId="77777777" w:rsidR="00D446D1" w:rsidRDefault="00D446D1" w:rsidP="00BD2B76">
      <w:pPr>
        <w:jc w:val="center"/>
        <w:rPr>
          <w:i/>
        </w:rPr>
        <w:sectPr w:rsidR="00D446D1" w:rsidSect="000A16F4">
          <w:pgSz w:w="16838" w:h="11906" w:orient="landscape" w:code="9"/>
          <w:pgMar w:top="1701" w:right="851" w:bottom="567" w:left="720" w:header="720" w:footer="720" w:gutter="0"/>
          <w:cols w:space="708"/>
          <w:docGrid w:linePitch="360"/>
        </w:sectPr>
      </w:pPr>
    </w:p>
    <w:p w14:paraId="3452AD5C" w14:textId="77777777" w:rsidR="00BD2B76" w:rsidRDefault="00D446D1" w:rsidP="00D446D1">
      <w:pPr>
        <w:jc w:val="right"/>
        <w:rPr>
          <w:i/>
        </w:rPr>
      </w:pPr>
      <w:r>
        <w:rPr>
          <w:i/>
        </w:rPr>
        <w:lastRenderedPageBreak/>
        <w:t>Продолжение таблицы 1.5</w:t>
      </w:r>
    </w:p>
    <w:p w14:paraId="62D162EF" w14:textId="77777777" w:rsidR="00BD2B76" w:rsidRDefault="00BD2B76" w:rsidP="00BD2B76">
      <w:pPr>
        <w:jc w:val="center"/>
        <w:rPr>
          <w:i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5"/>
        <w:gridCol w:w="1061"/>
        <w:gridCol w:w="1166"/>
        <w:gridCol w:w="1261"/>
        <w:gridCol w:w="1106"/>
        <w:gridCol w:w="1173"/>
      </w:tblGrid>
      <w:tr w:rsidR="00D446D1" w:rsidRPr="00BC4934" w14:paraId="7D64ED25" w14:textId="77777777" w:rsidTr="00561220">
        <w:trPr>
          <w:jc w:val="center"/>
        </w:trPr>
        <w:tc>
          <w:tcPr>
            <w:tcW w:w="835" w:type="dxa"/>
            <w:vAlign w:val="bottom"/>
          </w:tcPr>
          <w:p w14:paraId="15CD53BA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№</w:t>
            </w:r>
          </w:p>
          <w:p w14:paraId="0111C570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уч-ка</w:t>
            </w:r>
          </w:p>
        </w:tc>
        <w:tc>
          <w:tcPr>
            <w:tcW w:w="1061" w:type="dxa"/>
            <w:vAlign w:val="bottom"/>
          </w:tcPr>
          <w:p w14:paraId="21D01C60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P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ρx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Н</w:t>
            </w:r>
          </w:p>
        </w:tc>
        <w:tc>
          <w:tcPr>
            <w:tcW w:w="1166" w:type="dxa"/>
            <w:vAlign w:val="bottom"/>
          </w:tcPr>
          <w:p w14:paraId="47DD5BAD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N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ρ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(ξ),Н</w:t>
            </w:r>
          </w:p>
        </w:tc>
        <w:tc>
          <w:tcPr>
            <w:tcW w:w="1261" w:type="dxa"/>
            <w:vAlign w:val="bottom"/>
          </w:tcPr>
          <w:p w14:paraId="1212E829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N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0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(ξ), Н</w:t>
            </w:r>
          </w:p>
        </w:tc>
        <w:tc>
          <w:tcPr>
            <w:tcW w:w="1106" w:type="dxa"/>
            <w:vAlign w:val="bottom"/>
          </w:tcPr>
          <w:p w14:paraId="7A6122B1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N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p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(ξ), Н</w:t>
            </w:r>
          </w:p>
        </w:tc>
        <w:tc>
          <w:tcPr>
            <w:tcW w:w="1173" w:type="dxa"/>
            <w:vAlign w:val="bottom"/>
          </w:tcPr>
          <w:p w14:paraId="7B7CCA2C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N(ξ),Н</w:t>
            </w:r>
          </w:p>
        </w:tc>
      </w:tr>
      <w:tr w:rsidR="00D446D1" w:rsidRPr="00BC4934" w14:paraId="5346BD86" w14:textId="77777777" w:rsidTr="00561220">
        <w:trPr>
          <w:jc w:val="center"/>
        </w:trPr>
        <w:tc>
          <w:tcPr>
            <w:tcW w:w="835" w:type="dxa"/>
            <w:vAlign w:val="bottom"/>
          </w:tcPr>
          <w:p w14:paraId="23EAABB0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</w:t>
            </w:r>
          </w:p>
        </w:tc>
        <w:tc>
          <w:tcPr>
            <w:tcW w:w="1061" w:type="dxa"/>
            <w:vAlign w:val="bottom"/>
          </w:tcPr>
          <w:p w14:paraId="7CC95387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5</w:t>
            </w:r>
          </w:p>
        </w:tc>
        <w:tc>
          <w:tcPr>
            <w:tcW w:w="1166" w:type="dxa"/>
            <w:vAlign w:val="bottom"/>
          </w:tcPr>
          <w:p w14:paraId="52966504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6</w:t>
            </w:r>
          </w:p>
        </w:tc>
        <w:tc>
          <w:tcPr>
            <w:tcW w:w="1261" w:type="dxa"/>
            <w:vAlign w:val="bottom"/>
          </w:tcPr>
          <w:p w14:paraId="6EAE37C5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7</w:t>
            </w:r>
          </w:p>
        </w:tc>
        <w:tc>
          <w:tcPr>
            <w:tcW w:w="1106" w:type="dxa"/>
            <w:vAlign w:val="bottom"/>
          </w:tcPr>
          <w:p w14:paraId="2C9E814B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8</w:t>
            </w:r>
          </w:p>
        </w:tc>
        <w:tc>
          <w:tcPr>
            <w:tcW w:w="1173" w:type="dxa"/>
            <w:vAlign w:val="bottom"/>
          </w:tcPr>
          <w:p w14:paraId="57D2F67B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9</w:t>
            </w:r>
          </w:p>
        </w:tc>
      </w:tr>
      <w:tr w:rsidR="00D446D1" w:rsidRPr="00BC4934" w14:paraId="3C37DFFE" w14:textId="77777777" w:rsidTr="00561220">
        <w:trPr>
          <w:jc w:val="center"/>
        </w:trPr>
        <w:tc>
          <w:tcPr>
            <w:tcW w:w="835" w:type="dxa"/>
            <w:vMerge w:val="restart"/>
            <w:vAlign w:val="bottom"/>
          </w:tcPr>
          <w:p w14:paraId="5BE1ACA6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1</w:t>
            </w:r>
          </w:p>
        </w:tc>
        <w:tc>
          <w:tcPr>
            <w:tcW w:w="1061" w:type="dxa"/>
            <w:vAlign w:val="bottom"/>
          </w:tcPr>
          <w:p w14:paraId="7BA93684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259D5A78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261" w:type="dxa"/>
            <w:vAlign w:val="bottom"/>
          </w:tcPr>
          <w:p w14:paraId="20A47275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5FC7A335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08CD04A5" w14:textId="77777777" w:rsidR="00D446D1" w:rsidRPr="00BC4934" w:rsidRDefault="00D446D1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</w:tr>
      <w:tr w:rsidR="00A51A69" w:rsidRPr="00BC4934" w14:paraId="52B82AD9" w14:textId="77777777" w:rsidTr="00561220">
        <w:trPr>
          <w:jc w:val="center"/>
        </w:trPr>
        <w:tc>
          <w:tcPr>
            <w:tcW w:w="835" w:type="dxa"/>
            <w:vMerge/>
            <w:vAlign w:val="bottom"/>
          </w:tcPr>
          <w:p w14:paraId="4698FA00" w14:textId="77777777" w:rsidR="00A51A69" w:rsidRPr="00BC4934" w:rsidRDefault="00A51A69" w:rsidP="00BC4934">
            <w:pPr>
              <w:jc w:val="center"/>
              <w:rPr>
                <w:i/>
              </w:rPr>
            </w:pPr>
          </w:p>
        </w:tc>
        <w:tc>
          <w:tcPr>
            <w:tcW w:w="1061" w:type="dxa"/>
            <w:vAlign w:val="bottom"/>
          </w:tcPr>
          <w:p w14:paraId="75BBACF6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3BE746D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261" w:type="dxa"/>
            <w:vAlign w:val="bottom"/>
          </w:tcPr>
          <w:p w14:paraId="3295681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28C821B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20C222A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7961,27</w:t>
            </w:r>
          </w:p>
        </w:tc>
      </w:tr>
      <w:tr w:rsidR="00A51A69" w:rsidRPr="00BC4934" w14:paraId="4D547788" w14:textId="77777777" w:rsidTr="00561220">
        <w:trPr>
          <w:jc w:val="center"/>
        </w:trPr>
        <w:tc>
          <w:tcPr>
            <w:tcW w:w="835" w:type="dxa"/>
            <w:vMerge w:val="restart"/>
            <w:vAlign w:val="bottom"/>
          </w:tcPr>
          <w:p w14:paraId="7E5099E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2</w:t>
            </w:r>
          </w:p>
        </w:tc>
        <w:tc>
          <w:tcPr>
            <w:tcW w:w="1061" w:type="dxa"/>
            <w:vAlign w:val="bottom"/>
          </w:tcPr>
          <w:p w14:paraId="752E03C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015475C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261" w:type="dxa"/>
            <w:vAlign w:val="bottom"/>
          </w:tcPr>
          <w:p w14:paraId="20368CCA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67C3D7C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5F39F40D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27736,9</w:t>
            </w:r>
          </w:p>
        </w:tc>
      </w:tr>
      <w:tr w:rsidR="00A51A69" w:rsidRPr="00BC4934" w14:paraId="5D4E8AF0" w14:textId="77777777" w:rsidTr="00561220">
        <w:trPr>
          <w:jc w:val="center"/>
        </w:trPr>
        <w:tc>
          <w:tcPr>
            <w:tcW w:w="835" w:type="dxa"/>
            <w:vMerge/>
            <w:vAlign w:val="bottom"/>
          </w:tcPr>
          <w:p w14:paraId="3C7A69F5" w14:textId="77777777" w:rsidR="00A51A69" w:rsidRPr="00BC4934" w:rsidRDefault="00A51A69" w:rsidP="00BC4934">
            <w:pPr>
              <w:jc w:val="center"/>
              <w:rPr>
                <w:i/>
              </w:rPr>
            </w:pPr>
          </w:p>
        </w:tc>
        <w:tc>
          <w:tcPr>
            <w:tcW w:w="1061" w:type="dxa"/>
            <w:vAlign w:val="bottom"/>
          </w:tcPr>
          <w:p w14:paraId="3F3FB5C5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0A2D114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261" w:type="dxa"/>
            <w:vAlign w:val="bottom"/>
          </w:tcPr>
          <w:p w14:paraId="7DFC6193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5638389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45E0D4B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36362,1</w:t>
            </w:r>
          </w:p>
        </w:tc>
      </w:tr>
      <w:tr w:rsidR="00A51A69" w:rsidRPr="00BC4934" w14:paraId="4C86465E" w14:textId="77777777" w:rsidTr="00561220">
        <w:trPr>
          <w:jc w:val="center"/>
        </w:trPr>
        <w:tc>
          <w:tcPr>
            <w:tcW w:w="835" w:type="dxa"/>
            <w:vMerge w:val="restart"/>
            <w:vAlign w:val="bottom"/>
          </w:tcPr>
          <w:p w14:paraId="2934F41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3</w:t>
            </w:r>
          </w:p>
        </w:tc>
        <w:tc>
          <w:tcPr>
            <w:tcW w:w="1061" w:type="dxa"/>
            <w:vAlign w:val="bottom"/>
          </w:tcPr>
          <w:p w14:paraId="6F84636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44E652D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261" w:type="dxa"/>
            <w:vAlign w:val="bottom"/>
          </w:tcPr>
          <w:p w14:paraId="5304D5A6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060288</w:t>
            </w:r>
          </w:p>
        </w:tc>
        <w:tc>
          <w:tcPr>
            <w:tcW w:w="1106" w:type="dxa"/>
            <w:vAlign w:val="bottom"/>
          </w:tcPr>
          <w:p w14:paraId="7B852F72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3F7A291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22247,26</w:t>
            </w:r>
          </w:p>
        </w:tc>
      </w:tr>
      <w:tr w:rsidR="00A51A69" w:rsidRPr="00BC4934" w14:paraId="78951964" w14:textId="77777777" w:rsidTr="00561220">
        <w:trPr>
          <w:jc w:val="center"/>
        </w:trPr>
        <w:tc>
          <w:tcPr>
            <w:tcW w:w="835" w:type="dxa"/>
            <w:vMerge/>
            <w:vAlign w:val="bottom"/>
          </w:tcPr>
          <w:p w14:paraId="56467224" w14:textId="77777777" w:rsidR="00A51A69" w:rsidRPr="00BC4934" w:rsidRDefault="00A51A69" w:rsidP="00BC4934">
            <w:pPr>
              <w:jc w:val="center"/>
              <w:rPr>
                <w:i/>
              </w:rPr>
            </w:pPr>
          </w:p>
        </w:tc>
        <w:tc>
          <w:tcPr>
            <w:tcW w:w="1061" w:type="dxa"/>
            <w:vAlign w:val="bottom"/>
          </w:tcPr>
          <w:p w14:paraId="6795C1C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7738661B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261" w:type="dxa"/>
            <w:vAlign w:val="bottom"/>
          </w:tcPr>
          <w:p w14:paraId="49B20016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060288</w:t>
            </w:r>
          </w:p>
        </w:tc>
        <w:tc>
          <w:tcPr>
            <w:tcW w:w="1106" w:type="dxa"/>
            <w:vAlign w:val="bottom"/>
          </w:tcPr>
          <w:p w14:paraId="4CBA2395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1BF3F1EF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11326,66</w:t>
            </w:r>
          </w:p>
        </w:tc>
      </w:tr>
      <w:tr w:rsidR="00A51A69" w:rsidRPr="00BC4934" w14:paraId="7C0375A2" w14:textId="77777777" w:rsidTr="00561220">
        <w:trPr>
          <w:jc w:val="center"/>
        </w:trPr>
        <w:tc>
          <w:tcPr>
            <w:tcW w:w="835" w:type="dxa"/>
            <w:vMerge w:val="restart"/>
            <w:vAlign w:val="bottom"/>
          </w:tcPr>
          <w:p w14:paraId="0AFBFAA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4</w:t>
            </w:r>
          </w:p>
        </w:tc>
        <w:tc>
          <w:tcPr>
            <w:tcW w:w="1061" w:type="dxa"/>
            <w:vAlign w:val="bottom"/>
          </w:tcPr>
          <w:p w14:paraId="7FCCA7A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26507</w:t>
            </w:r>
          </w:p>
        </w:tc>
        <w:tc>
          <w:tcPr>
            <w:tcW w:w="1166" w:type="dxa"/>
            <w:vAlign w:val="bottom"/>
          </w:tcPr>
          <w:p w14:paraId="69494FBE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26507</w:t>
            </w:r>
          </w:p>
        </w:tc>
        <w:tc>
          <w:tcPr>
            <w:tcW w:w="1261" w:type="dxa"/>
            <w:vAlign w:val="bottom"/>
          </w:tcPr>
          <w:p w14:paraId="3C851958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592A1F55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4000DBF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78824,6</w:t>
            </w:r>
          </w:p>
        </w:tc>
      </w:tr>
      <w:tr w:rsidR="00A51A69" w:rsidRPr="00BC4934" w14:paraId="028821FD" w14:textId="77777777" w:rsidTr="00561220">
        <w:trPr>
          <w:jc w:val="center"/>
        </w:trPr>
        <w:tc>
          <w:tcPr>
            <w:tcW w:w="835" w:type="dxa"/>
            <w:vMerge/>
            <w:vAlign w:val="bottom"/>
          </w:tcPr>
          <w:p w14:paraId="2BC4BF10" w14:textId="77777777" w:rsidR="00A51A69" w:rsidRPr="00BC4934" w:rsidRDefault="00A51A69" w:rsidP="00BC4934">
            <w:pPr>
              <w:jc w:val="center"/>
              <w:rPr>
                <w:i/>
              </w:rPr>
            </w:pPr>
          </w:p>
        </w:tc>
        <w:tc>
          <w:tcPr>
            <w:tcW w:w="1061" w:type="dxa"/>
            <w:vAlign w:val="bottom"/>
          </w:tcPr>
          <w:p w14:paraId="35E2A25A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527B32D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26507</w:t>
            </w:r>
          </w:p>
        </w:tc>
        <w:tc>
          <w:tcPr>
            <w:tcW w:w="1261" w:type="dxa"/>
            <w:vAlign w:val="bottom"/>
          </w:tcPr>
          <w:p w14:paraId="5B5AE56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4920A00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03A8EC9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88705,2</w:t>
            </w:r>
          </w:p>
        </w:tc>
      </w:tr>
      <w:tr w:rsidR="00A51A69" w:rsidRPr="00BC4934" w14:paraId="5219BB29" w14:textId="77777777" w:rsidTr="00561220">
        <w:trPr>
          <w:jc w:val="center"/>
        </w:trPr>
        <w:tc>
          <w:tcPr>
            <w:tcW w:w="835" w:type="dxa"/>
            <w:vMerge w:val="restart"/>
            <w:vAlign w:val="bottom"/>
          </w:tcPr>
          <w:p w14:paraId="3B8C99F0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5</w:t>
            </w:r>
          </w:p>
        </w:tc>
        <w:tc>
          <w:tcPr>
            <w:tcW w:w="1061" w:type="dxa"/>
            <w:vAlign w:val="bottom"/>
          </w:tcPr>
          <w:p w14:paraId="1BFA5A6B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6E6B7743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26507</w:t>
            </w:r>
          </w:p>
        </w:tc>
        <w:tc>
          <w:tcPr>
            <w:tcW w:w="1261" w:type="dxa"/>
            <w:vAlign w:val="bottom"/>
          </w:tcPr>
          <w:p w14:paraId="2BCB2E9E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2CC81ED1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1453135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502759,8</w:t>
            </w:r>
          </w:p>
        </w:tc>
      </w:tr>
      <w:tr w:rsidR="00A51A69" w:rsidRPr="00BC4934" w14:paraId="360EEA30" w14:textId="77777777" w:rsidTr="00561220">
        <w:trPr>
          <w:jc w:val="center"/>
        </w:trPr>
        <w:tc>
          <w:tcPr>
            <w:tcW w:w="835" w:type="dxa"/>
            <w:vMerge/>
            <w:vAlign w:val="bottom"/>
          </w:tcPr>
          <w:p w14:paraId="402DE378" w14:textId="77777777" w:rsidR="00A51A69" w:rsidRPr="00BC4934" w:rsidRDefault="00A51A69" w:rsidP="00BC4934">
            <w:pPr>
              <w:jc w:val="center"/>
              <w:rPr>
                <w:i/>
              </w:rPr>
            </w:pPr>
          </w:p>
        </w:tc>
        <w:tc>
          <w:tcPr>
            <w:tcW w:w="1061" w:type="dxa"/>
            <w:vAlign w:val="bottom"/>
          </w:tcPr>
          <w:p w14:paraId="3B7C48B0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29FD567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26507</w:t>
            </w:r>
          </w:p>
        </w:tc>
        <w:tc>
          <w:tcPr>
            <w:tcW w:w="1261" w:type="dxa"/>
            <w:vAlign w:val="bottom"/>
          </w:tcPr>
          <w:p w14:paraId="76EAD47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29E6C7A2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15854E06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508688,2</w:t>
            </w:r>
          </w:p>
        </w:tc>
      </w:tr>
      <w:tr w:rsidR="00A51A69" w:rsidRPr="00BC4934" w14:paraId="45308D35" w14:textId="77777777" w:rsidTr="00561220">
        <w:trPr>
          <w:jc w:val="center"/>
        </w:trPr>
        <w:tc>
          <w:tcPr>
            <w:tcW w:w="835" w:type="dxa"/>
            <w:vMerge w:val="restart"/>
            <w:vAlign w:val="bottom"/>
          </w:tcPr>
          <w:p w14:paraId="753AFB2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6</w:t>
            </w:r>
          </w:p>
          <w:p w14:paraId="72C18DC2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1061" w:type="dxa"/>
            <w:vAlign w:val="bottom"/>
          </w:tcPr>
          <w:p w14:paraId="06684B15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6A1524FD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26507</w:t>
            </w:r>
          </w:p>
        </w:tc>
        <w:tc>
          <w:tcPr>
            <w:tcW w:w="1261" w:type="dxa"/>
            <w:vAlign w:val="bottom"/>
          </w:tcPr>
          <w:p w14:paraId="4838FF3C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30973</w:t>
            </w:r>
          </w:p>
        </w:tc>
        <w:tc>
          <w:tcPr>
            <w:tcW w:w="1106" w:type="dxa"/>
            <w:vAlign w:val="bottom"/>
          </w:tcPr>
          <w:p w14:paraId="4DA48E4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3CF2AF0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18089,77</w:t>
            </w:r>
          </w:p>
        </w:tc>
      </w:tr>
      <w:tr w:rsidR="00A51A69" w:rsidRPr="00BC4934" w14:paraId="0416FA11" w14:textId="77777777" w:rsidTr="00561220">
        <w:trPr>
          <w:jc w:val="center"/>
        </w:trPr>
        <w:tc>
          <w:tcPr>
            <w:tcW w:w="835" w:type="dxa"/>
            <w:vMerge/>
            <w:vAlign w:val="bottom"/>
          </w:tcPr>
          <w:p w14:paraId="72A60DE8" w14:textId="77777777" w:rsidR="00A51A69" w:rsidRPr="00BC4934" w:rsidRDefault="00A51A69" w:rsidP="00BC4934">
            <w:pPr>
              <w:jc w:val="center"/>
              <w:rPr>
                <w:i/>
              </w:rPr>
            </w:pPr>
          </w:p>
        </w:tc>
        <w:tc>
          <w:tcPr>
            <w:tcW w:w="1061" w:type="dxa"/>
            <w:vAlign w:val="bottom"/>
          </w:tcPr>
          <w:p w14:paraId="67706D7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5F23AB7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26507</w:t>
            </w:r>
          </w:p>
        </w:tc>
        <w:tc>
          <w:tcPr>
            <w:tcW w:w="1261" w:type="dxa"/>
            <w:vAlign w:val="bottom"/>
          </w:tcPr>
          <w:p w14:paraId="7675FA80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30973</w:t>
            </w:r>
          </w:p>
        </w:tc>
        <w:tc>
          <w:tcPr>
            <w:tcW w:w="1106" w:type="dxa"/>
            <w:vAlign w:val="bottom"/>
          </w:tcPr>
          <w:p w14:paraId="2717ED8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5BFFEC3E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98554,78</w:t>
            </w:r>
          </w:p>
        </w:tc>
      </w:tr>
      <w:tr w:rsidR="00A51A69" w:rsidRPr="00BC4934" w14:paraId="1D3CAD1F" w14:textId="77777777" w:rsidTr="00561220">
        <w:trPr>
          <w:jc w:val="center"/>
        </w:trPr>
        <w:tc>
          <w:tcPr>
            <w:tcW w:w="835" w:type="dxa"/>
            <w:vMerge w:val="restart"/>
            <w:vAlign w:val="bottom"/>
          </w:tcPr>
          <w:p w14:paraId="0084151A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7</w:t>
            </w:r>
          </w:p>
          <w:p w14:paraId="662A3F64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1061" w:type="dxa"/>
            <w:vAlign w:val="bottom"/>
          </w:tcPr>
          <w:p w14:paraId="7DCEBAF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796372</w:t>
            </w:r>
          </w:p>
        </w:tc>
        <w:tc>
          <w:tcPr>
            <w:tcW w:w="1166" w:type="dxa"/>
            <w:vAlign w:val="bottom"/>
          </w:tcPr>
          <w:p w14:paraId="7EE780A6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122879</w:t>
            </w:r>
          </w:p>
        </w:tc>
        <w:tc>
          <w:tcPr>
            <w:tcW w:w="1261" w:type="dxa"/>
            <w:vAlign w:val="bottom"/>
          </w:tcPr>
          <w:p w14:paraId="123F684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25911F86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4B733172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332986</w:t>
            </w:r>
          </w:p>
        </w:tc>
      </w:tr>
      <w:tr w:rsidR="00A51A69" w:rsidRPr="00BC4934" w14:paraId="3B6E8508" w14:textId="77777777" w:rsidTr="00561220">
        <w:trPr>
          <w:jc w:val="center"/>
        </w:trPr>
        <w:tc>
          <w:tcPr>
            <w:tcW w:w="835" w:type="dxa"/>
            <w:vMerge/>
            <w:vAlign w:val="bottom"/>
          </w:tcPr>
          <w:p w14:paraId="3BCA3569" w14:textId="77777777" w:rsidR="00A51A69" w:rsidRPr="00BC4934" w:rsidRDefault="00A51A69" w:rsidP="00BC4934">
            <w:pPr>
              <w:jc w:val="center"/>
              <w:rPr>
                <w:i/>
              </w:rPr>
            </w:pPr>
          </w:p>
        </w:tc>
        <w:tc>
          <w:tcPr>
            <w:tcW w:w="1061" w:type="dxa"/>
            <w:vAlign w:val="bottom"/>
          </w:tcPr>
          <w:p w14:paraId="576FCAFE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76CB67E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122879</w:t>
            </w:r>
          </w:p>
        </w:tc>
        <w:tc>
          <w:tcPr>
            <w:tcW w:w="1261" w:type="dxa"/>
            <w:vAlign w:val="bottom"/>
          </w:tcPr>
          <w:p w14:paraId="745E3639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5D532E2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5B1E7B56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347512</w:t>
            </w:r>
          </w:p>
        </w:tc>
      </w:tr>
      <w:tr w:rsidR="00A51A69" w:rsidRPr="00BC4934" w14:paraId="48D8200D" w14:textId="77777777" w:rsidTr="00561220">
        <w:trPr>
          <w:jc w:val="center"/>
        </w:trPr>
        <w:tc>
          <w:tcPr>
            <w:tcW w:w="835" w:type="dxa"/>
            <w:vMerge w:val="restart"/>
            <w:vAlign w:val="bottom"/>
          </w:tcPr>
          <w:p w14:paraId="19F2683D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8</w:t>
            </w:r>
          </w:p>
          <w:p w14:paraId="0395A7F5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</w:p>
        </w:tc>
        <w:tc>
          <w:tcPr>
            <w:tcW w:w="1061" w:type="dxa"/>
            <w:vAlign w:val="bottom"/>
          </w:tcPr>
          <w:p w14:paraId="1F591389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374F24B8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122879</w:t>
            </w:r>
          </w:p>
        </w:tc>
        <w:tc>
          <w:tcPr>
            <w:tcW w:w="1261" w:type="dxa"/>
            <w:vAlign w:val="bottom"/>
          </w:tcPr>
          <w:p w14:paraId="7240784A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413717</w:t>
            </w:r>
          </w:p>
        </w:tc>
        <w:tc>
          <w:tcPr>
            <w:tcW w:w="1106" w:type="dxa"/>
            <w:vAlign w:val="bottom"/>
          </w:tcPr>
          <w:p w14:paraId="2E5399BB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583D75AC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2008,886</w:t>
            </w:r>
          </w:p>
        </w:tc>
      </w:tr>
      <w:tr w:rsidR="00A51A69" w:rsidRPr="00BC4934" w14:paraId="7E690A85" w14:textId="77777777" w:rsidTr="00561220">
        <w:trPr>
          <w:jc w:val="center"/>
        </w:trPr>
        <w:tc>
          <w:tcPr>
            <w:tcW w:w="835" w:type="dxa"/>
            <w:vMerge/>
            <w:vAlign w:val="bottom"/>
          </w:tcPr>
          <w:p w14:paraId="26526106" w14:textId="77777777" w:rsidR="00A51A69" w:rsidRPr="00BC4934" w:rsidRDefault="00A51A69" w:rsidP="00BC4934">
            <w:pPr>
              <w:jc w:val="center"/>
              <w:rPr>
                <w:i/>
              </w:rPr>
            </w:pPr>
          </w:p>
        </w:tc>
        <w:tc>
          <w:tcPr>
            <w:tcW w:w="1061" w:type="dxa"/>
            <w:vAlign w:val="bottom"/>
          </w:tcPr>
          <w:p w14:paraId="4160F5E7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3FC666C6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122879</w:t>
            </w:r>
          </w:p>
        </w:tc>
        <w:tc>
          <w:tcPr>
            <w:tcW w:w="1261" w:type="dxa"/>
            <w:vAlign w:val="bottom"/>
          </w:tcPr>
          <w:p w14:paraId="39619B30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413717</w:t>
            </w:r>
          </w:p>
        </w:tc>
        <w:tc>
          <w:tcPr>
            <w:tcW w:w="1106" w:type="dxa"/>
            <w:vAlign w:val="bottom"/>
          </w:tcPr>
          <w:p w14:paraId="708B516F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73" w:type="dxa"/>
            <w:vAlign w:val="bottom"/>
          </w:tcPr>
          <w:p w14:paraId="2BBFF6BA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9550,429</w:t>
            </w:r>
          </w:p>
        </w:tc>
      </w:tr>
      <w:tr w:rsidR="00A51A69" w:rsidRPr="00BC4934" w14:paraId="4E8CD70F" w14:textId="77777777" w:rsidTr="00561220">
        <w:trPr>
          <w:jc w:val="center"/>
        </w:trPr>
        <w:tc>
          <w:tcPr>
            <w:tcW w:w="835" w:type="dxa"/>
            <w:vMerge w:val="restart"/>
            <w:vAlign w:val="bottom"/>
          </w:tcPr>
          <w:p w14:paraId="1EC57F10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b/>
                <w:bCs/>
              </w:rPr>
            </w:pPr>
            <w:r w:rsidRPr="00BC4934">
              <w:rPr>
                <w:rFonts w:ascii="Arial CYR" w:hAnsi="Arial CYR" w:cs="Arial CYR"/>
                <w:b/>
                <w:bCs/>
              </w:rPr>
              <w:t>9</w:t>
            </w:r>
          </w:p>
        </w:tc>
        <w:tc>
          <w:tcPr>
            <w:tcW w:w="1061" w:type="dxa"/>
            <w:vAlign w:val="bottom"/>
          </w:tcPr>
          <w:p w14:paraId="19A84E46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15411</w:t>
            </w:r>
          </w:p>
        </w:tc>
        <w:tc>
          <w:tcPr>
            <w:tcW w:w="1166" w:type="dxa"/>
            <w:vAlign w:val="bottom"/>
          </w:tcPr>
          <w:p w14:paraId="68CF958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438290</w:t>
            </w:r>
          </w:p>
        </w:tc>
        <w:tc>
          <w:tcPr>
            <w:tcW w:w="1261" w:type="dxa"/>
            <w:vAlign w:val="bottom"/>
          </w:tcPr>
          <w:p w14:paraId="7EA7CABB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061969B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760000</w:t>
            </w:r>
          </w:p>
        </w:tc>
        <w:tc>
          <w:tcPr>
            <w:tcW w:w="1173" w:type="dxa"/>
            <w:vAlign w:val="bottom"/>
          </w:tcPr>
          <w:p w14:paraId="17F935AC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1127,177</w:t>
            </w:r>
          </w:p>
        </w:tc>
      </w:tr>
      <w:tr w:rsidR="00A51A69" w:rsidRPr="00BC4934" w14:paraId="0E269BA0" w14:textId="77777777" w:rsidTr="00561220">
        <w:trPr>
          <w:jc w:val="center"/>
        </w:trPr>
        <w:tc>
          <w:tcPr>
            <w:tcW w:w="835" w:type="dxa"/>
            <w:vMerge/>
          </w:tcPr>
          <w:p w14:paraId="0C23308C" w14:textId="77777777" w:rsidR="00A51A69" w:rsidRPr="00BC4934" w:rsidRDefault="00A51A69" w:rsidP="00BC4934">
            <w:pPr>
              <w:jc w:val="center"/>
              <w:rPr>
                <w:i/>
              </w:rPr>
            </w:pPr>
          </w:p>
        </w:tc>
        <w:tc>
          <w:tcPr>
            <w:tcW w:w="1061" w:type="dxa"/>
            <w:vAlign w:val="bottom"/>
          </w:tcPr>
          <w:p w14:paraId="3D0A1305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66" w:type="dxa"/>
            <w:vAlign w:val="bottom"/>
          </w:tcPr>
          <w:p w14:paraId="46888E71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438290</w:t>
            </w:r>
          </w:p>
        </w:tc>
        <w:tc>
          <w:tcPr>
            <w:tcW w:w="1261" w:type="dxa"/>
            <w:vAlign w:val="bottom"/>
          </w:tcPr>
          <w:p w14:paraId="7FCD66E7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106" w:type="dxa"/>
            <w:vAlign w:val="bottom"/>
          </w:tcPr>
          <w:p w14:paraId="05F1B4AA" w14:textId="77777777" w:rsidR="00A51A69" w:rsidRPr="00BC4934" w:rsidRDefault="00A51A6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760000</w:t>
            </w:r>
          </w:p>
        </w:tc>
        <w:tc>
          <w:tcPr>
            <w:tcW w:w="1173" w:type="dxa"/>
            <w:vAlign w:val="bottom"/>
          </w:tcPr>
          <w:p w14:paraId="24ACA444" w14:textId="77777777" w:rsidR="00A51A69" w:rsidRDefault="00A51A69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0268,38</w:t>
            </w:r>
          </w:p>
        </w:tc>
      </w:tr>
    </w:tbl>
    <w:p w14:paraId="7A2CF135" w14:textId="77777777" w:rsidR="00514748" w:rsidRDefault="00514748" w:rsidP="00BD2B76">
      <w:pPr>
        <w:jc w:val="center"/>
        <w:rPr>
          <w:i/>
        </w:rPr>
        <w:sectPr w:rsidR="00514748" w:rsidSect="000A16F4">
          <w:pgSz w:w="11906" w:h="16838" w:code="9"/>
          <w:pgMar w:top="851" w:right="567" w:bottom="720" w:left="1701" w:header="720" w:footer="720" w:gutter="0"/>
          <w:cols w:space="708"/>
          <w:docGrid w:linePitch="360"/>
        </w:sectPr>
      </w:pPr>
    </w:p>
    <w:p w14:paraId="292E8547" w14:textId="240F5693" w:rsidR="00514748" w:rsidRDefault="00E10471" w:rsidP="00514748">
      <w:r>
        <w:rPr>
          <w:noProof/>
        </w:rPr>
        <w:lastRenderedPageBreak/>
        <w:drawing>
          <wp:inline distT="0" distB="0" distL="0" distR="0" wp14:anchorId="6A7A4A9E" wp14:editId="2D475186">
            <wp:extent cx="5874385" cy="1711325"/>
            <wp:effectExtent l="0" t="0" r="0" b="0"/>
            <wp:docPr id="110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4385" cy="171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BBB48E" w14:textId="77777777" w:rsidR="00514748" w:rsidRPr="00A51A69" w:rsidRDefault="00514748" w:rsidP="00514748">
      <w:pPr>
        <w:jc w:val="center"/>
        <w:rPr>
          <w:b/>
          <w:i/>
          <w:sz w:val="28"/>
          <w:szCs w:val="28"/>
          <w:vertAlign w:val="subscript"/>
        </w:rPr>
      </w:pPr>
    </w:p>
    <w:p w14:paraId="540A9B87" w14:textId="6E10145C" w:rsidR="00FC3C10" w:rsidRDefault="00E10471" w:rsidP="00514748">
      <w:pPr>
        <w:ind w:right="-185" w:hanging="540"/>
        <w:jc w:val="center"/>
        <w:rPr>
          <w:noProof/>
        </w:rPr>
      </w:pPr>
      <w:r w:rsidRPr="0091473B">
        <w:rPr>
          <w:noProof/>
        </w:rPr>
        <w:drawing>
          <wp:inline distT="0" distB="0" distL="0" distR="0" wp14:anchorId="708D735A" wp14:editId="2D068459">
            <wp:extent cx="6151245" cy="3753485"/>
            <wp:effectExtent l="0" t="0" r="0" b="0"/>
            <wp:docPr id="11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35FD7245" w14:textId="77777777" w:rsidR="00514748" w:rsidRPr="00053838" w:rsidRDefault="00514748" w:rsidP="00514748">
      <w:pPr>
        <w:ind w:right="-185" w:hanging="540"/>
        <w:jc w:val="center"/>
        <w:rPr>
          <w:b/>
          <w:i/>
          <w:sz w:val="28"/>
          <w:szCs w:val="28"/>
          <w:vertAlign w:val="subscript"/>
          <w:lang w:val="en-US"/>
        </w:rPr>
      </w:pPr>
      <w:r w:rsidRPr="00053838">
        <w:rPr>
          <w:b/>
          <w:i/>
          <w:sz w:val="28"/>
          <w:szCs w:val="28"/>
          <w:lang w:val="en-US"/>
        </w:rPr>
        <w:t>q</w:t>
      </w:r>
      <w:r w:rsidRPr="00053838">
        <w:rPr>
          <w:b/>
          <w:i/>
          <w:sz w:val="28"/>
          <w:szCs w:val="28"/>
          <w:vertAlign w:val="subscript"/>
          <w:lang w:val="en-US"/>
        </w:rPr>
        <w:t>mx</w:t>
      </w:r>
    </w:p>
    <w:p w14:paraId="57158DF1" w14:textId="150C7EC5" w:rsidR="00514748" w:rsidRDefault="00E10471" w:rsidP="00514748">
      <w:pPr>
        <w:ind w:right="-185" w:hanging="360"/>
        <w:sectPr w:rsidR="00514748" w:rsidSect="000A16F4">
          <w:pgSz w:w="11906" w:h="16838"/>
          <w:pgMar w:top="1134" w:right="746" w:bottom="1134" w:left="1701" w:header="708" w:footer="708" w:gutter="0"/>
          <w:cols w:space="708"/>
          <w:docGrid w:linePitch="360"/>
        </w:sectPr>
      </w:pPr>
      <w:r>
        <w:rPr>
          <w:noProof/>
        </w:rPr>
        <w:drawing>
          <wp:inline distT="0" distB="0" distL="0" distR="0" wp14:anchorId="7D8F295F" wp14:editId="6F832417">
            <wp:extent cx="6518275" cy="3331845"/>
            <wp:effectExtent l="0" t="0" r="0" b="0"/>
            <wp:docPr id="112" name="对象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70F33E53" w14:textId="3353D3AD" w:rsidR="00514748" w:rsidRDefault="00E10471" w:rsidP="00514748">
      <w:pPr>
        <w:ind w:right="-185" w:hanging="180"/>
        <w:jc w:val="center"/>
        <w:rPr>
          <w:b/>
          <w:i/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78330E14" wp14:editId="30D3403B">
            <wp:extent cx="5874385" cy="1711325"/>
            <wp:effectExtent l="0" t="0" r="0" b="0"/>
            <wp:docPr id="11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4385" cy="171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AAE5F2" w14:textId="77777777" w:rsidR="00514748" w:rsidRPr="00B30FF1" w:rsidRDefault="00514748" w:rsidP="00514748">
      <w:pPr>
        <w:ind w:right="-185" w:hanging="540"/>
        <w:jc w:val="center"/>
        <w:rPr>
          <w:b/>
          <w:i/>
          <w:sz w:val="28"/>
          <w:szCs w:val="28"/>
          <w:vertAlign w:val="subscript"/>
        </w:rPr>
      </w:pPr>
    </w:p>
    <w:p w14:paraId="3D444F0E" w14:textId="2DE5E6BB" w:rsidR="00514748" w:rsidRDefault="00E10471" w:rsidP="00514748">
      <w:pPr>
        <w:ind w:right="-185" w:hanging="540"/>
        <w:rPr>
          <w:lang w:val="en-US"/>
        </w:rPr>
      </w:pPr>
      <w:r w:rsidRPr="0091473B">
        <w:rPr>
          <w:noProof/>
        </w:rPr>
        <w:drawing>
          <wp:inline distT="0" distB="0" distL="0" distR="0" wp14:anchorId="59B01D1C" wp14:editId="4C0D1B87">
            <wp:extent cx="6151245" cy="3754755"/>
            <wp:effectExtent l="0" t="0" r="0" b="0"/>
            <wp:docPr id="114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14:paraId="00999346" w14:textId="77777777" w:rsidR="00514748" w:rsidRDefault="00514748" w:rsidP="00514748">
      <w:pPr>
        <w:ind w:right="-185" w:hanging="540"/>
        <w:jc w:val="center"/>
        <w:rPr>
          <w:b/>
          <w:i/>
          <w:sz w:val="28"/>
          <w:szCs w:val="28"/>
          <w:lang w:val="en-US"/>
        </w:rPr>
      </w:pPr>
      <w:r w:rsidRPr="00BF6F32">
        <w:rPr>
          <w:b/>
          <w:i/>
          <w:sz w:val="28"/>
          <w:szCs w:val="28"/>
          <w:lang w:val="en-US"/>
        </w:rPr>
        <w:t>∫q</w:t>
      </w:r>
      <w:r w:rsidRPr="00BF6F32">
        <w:rPr>
          <w:b/>
          <w:i/>
          <w:sz w:val="28"/>
          <w:szCs w:val="28"/>
          <w:vertAlign w:val="subscript"/>
          <w:lang w:val="en-US"/>
        </w:rPr>
        <w:t>mx</w:t>
      </w:r>
      <w:r w:rsidRPr="00BF6F32">
        <w:rPr>
          <w:b/>
          <w:i/>
          <w:sz w:val="28"/>
          <w:szCs w:val="28"/>
          <w:lang w:val="en-US"/>
        </w:rPr>
        <w:t>dξ</w:t>
      </w:r>
    </w:p>
    <w:p w14:paraId="1EB386F9" w14:textId="159B3A71" w:rsidR="00514748" w:rsidRDefault="00E10471" w:rsidP="00514748">
      <w:pPr>
        <w:ind w:right="-185" w:hanging="540"/>
        <w:rPr>
          <w:lang w:val="en-US"/>
        </w:rPr>
      </w:pPr>
      <w:r w:rsidRPr="0091473B">
        <w:rPr>
          <w:noProof/>
        </w:rPr>
        <w:drawing>
          <wp:inline distT="0" distB="0" distL="0" distR="0" wp14:anchorId="5459A126" wp14:editId="68BC29C4">
            <wp:extent cx="6153150" cy="3754755"/>
            <wp:effectExtent l="0" t="0" r="0" b="0"/>
            <wp:docPr id="115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14:paraId="684DCE2E" w14:textId="77777777" w:rsidR="00514748" w:rsidRDefault="00514748" w:rsidP="00514748">
      <w:pPr>
        <w:ind w:right="-185" w:hanging="540"/>
        <w:jc w:val="center"/>
        <w:rPr>
          <w:b/>
          <w:i/>
          <w:sz w:val="28"/>
          <w:szCs w:val="28"/>
          <w:lang w:val="en-US"/>
        </w:rPr>
        <w:sectPr w:rsidR="00514748" w:rsidSect="000A16F4">
          <w:pgSz w:w="11906" w:h="16838"/>
          <w:pgMar w:top="1079" w:right="746" w:bottom="0" w:left="1701" w:header="708" w:footer="708" w:gutter="0"/>
          <w:cols w:space="708"/>
          <w:docGrid w:linePitch="360"/>
        </w:sectPr>
      </w:pPr>
    </w:p>
    <w:p w14:paraId="0BEBAA3F" w14:textId="6581F6B0" w:rsidR="00514748" w:rsidRDefault="00E10471" w:rsidP="00514748">
      <w:pPr>
        <w:ind w:right="-185" w:hanging="180"/>
        <w:jc w:val="center"/>
        <w:rPr>
          <w:b/>
          <w:i/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0D8810D0" wp14:editId="3F9F836E">
            <wp:extent cx="5874385" cy="1711325"/>
            <wp:effectExtent l="0" t="0" r="0" b="0"/>
            <wp:docPr id="11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4385" cy="171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EE17D" w14:textId="77777777" w:rsidR="00514748" w:rsidRDefault="00514748" w:rsidP="00514748">
      <w:pPr>
        <w:ind w:right="-185" w:hanging="540"/>
        <w:jc w:val="center"/>
        <w:rPr>
          <w:b/>
          <w:i/>
          <w:sz w:val="28"/>
          <w:szCs w:val="28"/>
          <w:vertAlign w:val="subscript"/>
          <w:lang w:val="en-US"/>
        </w:rPr>
      </w:pPr>
      <w:r w:rsidRPr="00BF6F32">
        <w:rPr>
          <w:b/>
          <w:i/>
          <w:sz w:val="28"/>
          <w:szCs w:val="28"/>
          <w:lang w:val="en-US"/>
        </w:rPr>
        <w:t>∑P</w:t>
      </w:r>
      <w:r w:rsidRPr="00BF6F32">
        <w:rPr>
          <w:b/>
          <w:i/>
          <w:sz w:val="28"/>
          <w:szCs w:val="28"/>
          <w:vertAlign w:val="subscript"/>
          <w:lang w:val="en-US"/>
        </w:rPr>
        <w:t>ix</w:t>
      </w:r>
    </w:p>
    <w:p w14:paraId="694D77DC" w14:textId="2464CD3F" w:rsidR="00514748" w:rsidRDefault="00E10471" w:rsidP="00514748">
      <w:pPr>
        <w:ind w:right="-185" w:hanging="540"/>
        <w:rPr>
          <w:lang w:val="en-US"/>
        </w:rPr>
      </w:pPr>
      <w:r w:rsidRPr="0091473B">
        <w:rPr>
          <w:noProof/>
        </w:rPr>
        <w:drawing>
          <wp:inline distT="0" distB="0" distL="0" distR="0" wp14:anchorId="37F9C584" wp14:editId="280D6191">
            <wp:extent cx="6153150" cy="3754755"/>
            <wp:effectExtent l="0" t="0" r="0" b="0"/>
            <wp:docPr id="117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5BFC3213" w14:textId="77777777" w:rsidR="00514748" w:rsidRPr="00B30FF1" w:rsidRDefault="00514748" w:rsidP="00514748">
      <w:pPr>
        <w:ind w:right="-185" w:hanging="540"/>
        <w:jc w:val="center"/>
        <w:rPr>
          <w:b/>
          <w:i/>
          <w:sz w:val="28"/>
          <w:szCs w:val="28"/>
          <w:vertAlign w:val="subscript"/>
        </w:rPr>
      </w:pPr>
    </w:p>
    <w:p w14:paraId="7519E61B" w14:textId="603FAECA" w:rsidR="00514748" w:rsidRDefault="00E10471" w:rsidP="00514748">
      <w:pPr>
        <w:ind w:right="-185" w:hanging="540"/>
        <w:sectPr w:rsidR="00514748" w:rsidSect="000A16F4">
          <w:pgSz w:w="11906" w:h="16838"/>
          <w:pgMar w:top="1079" w:right="746" w:bottom="0" w:left="1701" w:header="708" w:footer="708" w:gutter="0"/>
          <w:cols w:space="708"/>
          <w:docGrid w:linePitch="360"/>
        </w:sectPr>
      </w:pPr>
      <w:r w:rsidRPr="0091473B">
        <w:rPr>
          <w:noProof/>
        </w:rPr>
        <w:drawing>
          <wp:inline distT="0" distB="0" distL="0" distR="0" wp14:anchorId="041B3D83" wp14:editId="23070B0D">
            <wp:extent cx="6151245" cy="3754755"/>
            <wp:effectExtent l="0" t="0" r="0" b="0"/>
            <wp:docPr id="118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14:paraId="7D9D8687" w14:textId="1DABCE95" w:rsidR="00514748" w:rsidRDefault="00E10471" w:rsidP="00514748">
      <w:pPr>
        <w:ind w:right="-185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241374ED" wp14:editId="02A8B81C">
            <wp:extent cx="5874385" cy="1711325"/>
            <wp:effectExtent l="0" t="0" r="0" b="0"/>
            <wp:docPr id="119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4385" cy="171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ED877" w14:textId="77777777" w:rsidR="00514748" w:rsidRPr="001D4CA4" w:rsidRDefault="001D4CA4" w:rsidP="00514748">
      <w:pPr>
        <w:ind w:right="-185" w:hanging="540"/>
        <w:jc w:val="center"/>
        <w:rPr>
          <w:b/>
          <w:i/>
          <w:sz w:val="28"/>
          <w:szCs w:val="28"/>
          <w:lang w:val="en-US"/>
        </w:rPr>
      </w:pPr>
      <w:r>
        <w:rPr>
          <w:b/>
          <w:i/>
          <w:sz w:val="28"/>
          <w:szCs w:val="28"/>
          <w:lang w:val="en-US"/>
        </w:rPr>
        <w:t>Np</w:t>
      </w:r>
    </w:p>
    <w:p w14:paraId="4903049A" w14:textId="2557F631" w:rsidR="00514748" w:rsidRDefault="00E10471" w:rsidP="00514748">
      <w:pPr>
        <w:ind w:right="-185" w:hanging="720"/>
        <w:rPr>
          <w:lang w:val="en-US"/>
        </w:rPr>
      </w:pPr>
      <w:r w:rsidRPr="0091473B">
        <w:rPr>
          <w:noProof/>
        </w:rPr>
        <w:drawing>
          <wp:inline distT="0" distB="0" distL="0" distR="0" wp14:anchorId="197973A1" wp14:editId="27633E40">
            <wp:extent cx="6151245" cy="3754755"/>
            <wp:effectExtent l="0" t="0" r="0" b="0"/>
            <wp:docPr id="120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13D46AB4" w14:textId="77777777" w:rsidR="00514748" w:rsidRDefault="00514748" w:rsidP="00514748">
      <w:pPr>
        <w:ind w:right="-185" w:hanging="720"/>
        <w:jc w:val="center"/>
        <w:rPr>
          <w:b/>
          <w:i/>
          <w:sz w:val="28"/>
          <w:szCs w:val="28"/>
          <w:vertAlign w:val="subscript"/>
          <w:lang w:val="en-US"/>
        </w:rPr>
      </w:pPr>
      <w:r w:rsidRPr="00291999">
        <w:rPr>
          <w:b/>
          <w:i/>
          <w:sz w:val="28"/>
          <w:szCs w:val="28"/>
          <w:lang w:val="en-US"/>
        </w:rPr>
        <w:t>N</w:t>
      </w:r>
      <w:r w:rsidRPr="00291999">
        <w:rPr>
          <w:b/>
          <w:i/>
          <w:sz w:val="28"/>
          <w:szCs w:val="28"/>
          <w:vertAlign w:val="subscript"/>
          <w:lang w:val="en-US"/>
        </w:rPr>
        <w:t>0</w:t>
      </w:r>
    </w:p>
    <w:p w14:paraId="570E3E4D" w14:textId="422615EC" w:rsidR="00514748" w:rsidRDefault="00E10471" w:rsidP="00514748">
      <w:pPr>
        <w:ind w:right="-185" w:hanging="1080"/>
        <w:jc w:val="center"/>
        <w:sectPr w:rsidR="00514748" w:rsidSect="000A16F4">
          <w:pgSz w:w="11906" w:h="16838"/>
          <w:pgMar w:top="1079" w:right="746" w:bottom="0" w:left="1701" w:header="708" w:footer="708" w:gutter="0"/>
          <w:cols w:space="708"/>
          <w:docGrid w:linePitch="360"/>
        </w:sectPr>
      </w:pPr>
      <w:r w:rsidRPr="0091473B">
        <w:rPr>
          <w:noProof/>
        </w:rPr>
        <w:drawing>
          <wp:inline distT="0" distB="0" distL="0" distR="0" wp14:anchorId="63559E8F" wp14:editId="4D39EC2B">
            <wp:extent cx="6153150" cy="3753485"/>
            <wp:effectExtent l="0" t="0" r="0" b="0"/>
            <wp:docPr id="12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14:paraId="5878F1AE" w14:textId="44ED8EE9" w:rsidR="00514748" w:rsidRDefault="00E10471" w:rsidP="00514748">
      <w:pPr>
        <w:ind w:right="-185" w:hanging="18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66B0C131" wp14:editId="67EE883E">
            <wp:extent cx="5874385" cy="1711325"/>
            <wp:effectExtent l="0" t="0" r="0" b="0"/>
            <wp:docPr id="122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4385" cy="171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C74A8" w14:textId="77777777" w:rsidR="00514748" w:rsidRDefault="00514748" w:rsidP="00514748">
      <w:pPr>
        <w:ind w:right="-185" w:hanging="180"/>
        <w:jc w:val="center"/>
        <w:rPr>
          <w:b/>
          <w:i/>
          <w:sz w:val="28"/>
          <w:szCs w:val="28"/>
          <w:vertAlign w:val="subscript"/>
          <w:lang w:val="en-US"/>
        </w:rPr>
      </w:pPr>
      <w:r w:rsidRPr="00FA71D0">
        <w:rPr>
          <w:b/>
          <w:i/>
          <w:sz w:val="28"/>
          <w:szCs w:val="28"/>
          <w:lang w:val="en-US"/>
        </w:rPr>
        <w:t>N</w:t>
      </w:r>
      <w:r w:rsidRPr="00FA71D0">
        <w:rPr>
          <w:b/>
          <w:i/>
          <w:sz w:val="28"/>
          <w:szCs w:val="28"/>
          <w:vertAlign w:val="subscript"/>
          <w:lang w:val="en-US"/>
        </w:rPr>
        <w:t>p</w:t>
      </w:r>
    </w:p>
    <w:p w14:paraId="4E741FB5" w14:textId="0A49E9D6" w:rsidR="00514748" w:rsidRDefault="00E10471" w:rsidP="00514748">
      <w:pPr>
        <w:ind w:right="-185" w:hanging="108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5F06E90" wp14:editId="5BFCBF76">
            <wp:extent cx="6200140" cy="3331845"/>
            <wp:effectExtent l="0" t="0" r="0" b="0"/>
            <wp:docPr id="123" name="对象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57F131F4" w14:textId="77777777" w:rsidR="00514748" w:rsidRDefault="00514748" w:rsidP="00514748">
      <w:pPr>
        <w:ind w:right="-185" w:hanging="1080"/>
        <w:jc w:val="center"/>
        <w:rPr>
          <w:b/>
          <w:i/>
          <w:sz w:val="28"/>
          <w:szCs w:val="28"/>
          <w:lang w:val="en-US"/>
        </w:rPr>
      </w:pPr>
      <w:r w:rsidRPr="00DE1186">
        <w:rPr>
          <w:b/>
          <w:i/>
          <w:sz w:val="28"/>
          <w:szCs w:val="28"/>
          <w:lang w:val="en-US"/>
        </w:rPr>
        <w:t>N</w:t>
      </w:r>
    </w:p>
    <w:p w14:paraId="5B163741" w14:textId="17F3E232" w:rsidR="00514748" w:rsidRPr="00DE1186" w:rsidRDefault="00E10471" w:rsidP="00514748">
      <w:pPr>
        <w:ind w:right="-185" w:hanging="1080"/>
        <w:jc w:val="center"/>
        <w:rPr>
          <w:b/>
          <w:i/>
          <w:sz w:val="28"/>
          <w:szCs w:val="28"/>
          <w:vertAlign w:val="subscript"/>
          <w:lang w:val="en-US"/>
        </w:rPr>
      </w:pPr>
      <w:r w:rsidRPr="0091473B">
        <w:rPr>
          <w:noProof/>
        </w:rPr>
        <w:drawing>
          <wp:inline distT="0" distB="0" distL="0" distR="0" wp14:anchorId="13CE4429" wp14:editId="1C58DBC5">
            <wp:extent cx="6153150" cy="3754755"/>
            <wp:effectExtent l="0" t="0" r="0" b="0"/>
            <wp:docPr id="124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14:paraId="7E529BBD" w14:textId="77777777" w:rsidR="00D446D1" w:rsidRDefault="00D446D1" w:rsidP="008542CB">
      <w:pPr>
        <w:jc w:val="center"/>
        <w:rPr>
          <w:i/>
          <w:lang w:val="en-US"/>
        </w:rPr>
      </w:pPr>
    </w:p>
    <w:p w14:paraId="422DADC7" w14:textId="0218A234" w:rsidR="008542CB" w:rsidRPr="008542CB" w:rsidRDefault="008542CB" w:rsidP="00E10471">
      <w:pPr>
        <w:jc w:val="center"/>
        <w:rPr>
          <w:i/>
        </w:rPr>
        <w:sectPr w:rsidR="008542CB" w:rsidRPr="008542CB" w:rsidSect="000A16F4">
          <w:pgSz w:w="11906" w:h="16838" w:code="9"/>
          <w:pgMar w:top="851" w:right="567" w:bottom="720" w:left="1701" w:header="720" w:footer="720" w:gutter="0"/>
          <w:cols w:space="708"/>
          <w:docGrid w:linePitch="360"/>
        </w:sectPr>
      </w:pPr>
      <w:r>
        <w:rPr>
          <w:i/>
        </w:rPr>
        <w:t>Рисунок 1.6. -</w:t>
      </w:r>
      <w:r w:rsidRPr="008542CB">
        <w:rPr>
          <w:i/>
        </w:rPr>
        <w:t xml:space="preserve">Эпюра </w:t>
      </w:r>
      <m:oMath>
        <m:r>
          <w:rPr>
            <w:rFonts w:ascii="Cambria Math"/>
          </w:rPr>
          <m:t>N(ξ)</m:t>
        </m:r>
      </m:oMath>
      <w:r w:rsidRPr="008542CB">
        <w:rPr>
          <w:i/>
        </w:rPr>
        <w:t xml:space="preserve"> вдоль корпуса</w:t>
      </w:r>
    </w:p>
    <w:p w14:paraId="6D70788B" w14:textId="628E0A50" w:rsidR="00811E8B" w:rsidRPr="00811E8B" w:rsidRDefault="00811E8B" w:rsidP="00E10471">
      <w:pPr>
        <w:pStyle w:val="20"/>
      </w:pPr>
      <w:bookmarkStart w:id="55" w:name="_Toc73857887"/>
      <w:bookmarkStart w:id="56" w:name="_Toc133316097"/>
      <w:bookmarkStart w:id="57" w:name="_Toc133316766"/>
      <w:bookmarkStart w:id="58" w:name="_Toc133316798"/>
      <w:r w:rsidRPr="00811E8B">
        <w:lastRenderedPageBreak/>
        <w:t xml:space="preserve">Расчет нормальной перегруз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811E8B">
        <w:t xml:space="preserve"> и величины углового ускорения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ε</m:t>
            </m:r>
          </m:e>
          <m:sub>
            <m:r>
              <m:rPr>
                <m:sty m:val="bi"/>
              </m:rPr>
              <w:rPr>
                <w:rFonts w:ascii="Cambria Math"/>
              </w:rPr>
              <m:t>z</m:t>
            </m:r>
          </m:sub>
        </m:sSub>
      </m:oMath>
      <w:r w:rsidRPr="00811E8B">
        <w:t>. Построение эпюр M и Q по длине летательного аппарата</w:t>
      </w:r>
      <w:bookmarkEnd w:id="55"/>
      <w:bookmarkEnd w:id="56"/>
      <w:bookmarkEnd w:id="57"/>
      <w:bookmarkEnd w:id="58"/>
    </w:p>
    <w:p w14:paraId="0ECD50C1" w14:textId="77777777" w:rsidR="00811E8B" w:rsidRPr="00712945" w:rsidRDefault="00811E8B" w:rsidP="00811E8B"/>
    <w:p w14:paraId="759FB116" w14:textId="596AE5CD" w:rsidR="00811E8B" w:rsidRPr="00C91F03" w:rsidRDefault="00811E8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С помощью программы </w:t>
      </w:r>
      <w:r w:rsidRPr="00712945">
        <w:t>QM</w:t>
      </w:r>
      <w:r w:rsidRPr="00C91F03">
        <w:rPr>
          <w:lang w:val="ru-RU"/>
        </w:rPr>
        <w:t>.</w:t>
      </w:r>
      <w:r w:rsidRPr="00712945">
        <w:t>exe</w:t>
      </w:r>
      <w:r w:rsidRPr="00C91F03">
        <w:rPr>
          <w:lang w:val="ru-RU"/>
        </w:rPr>
        <w:t xml:space="preserve"> произведен расчет нормальной п</w:t>
      </w:r>
      <w:r w:rsidRPr="00C91F03">
        <w:rPr>
          <w:lang w:val="ru-RU"/>
        </w:rPr>
        <w:t>е</w:t>
      </w:r>
      <w:r w:rsidRPr="00C91F03">
        <w:rPr>
          <w:lang w:val="ru-RU"/>
        </w:rPr>
        <w:t xml:space="preserve">регруз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C91F03">
        <w:rPr>
          <w:lang w:val="ru-RU"/>
        </w:rPr>
        <w:t xml:space="preserve"> и величины углового ускорения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ε</m:t>
            </m:r>
          </m:e>
          <m:sub>
            <m:r>
              <w:rPr>
                <w:rFonts w:ascii="Cambria Math"/>
              </w:rPr>
              <m:t>z</m:t>
            </m:r>
          </m:sub>
        </m:sSub>
      </m:oMath>
      <w:r w:rsidRPr="00C91F03">
        <w:rPr>
          <w:lang w:val="ru-RU"/>
        </w:rPr>
        <w:t xml:space="preserve">, найдены значения в характерных сечениях для построения эпюр </w:t>
      </w:r>
      <w:r w:rsidRPr="006245CC">
        <w:t>M</w:t>
      </w:r>
      <w:r w:rsidRPr="00C91F03">
        <w:rPr>
          <w:lang w:val="ru-RU"/>
        </w:rPr>
        <w:t xml:space="preserve"> и </w:t>
      </w:r>
      <w:r w:rsidRPr="006245CC">
        <w:t>Q</w:t>
      </w:r>
      <w:r w:rsidRPr="00C91F03">
        <w:rPr>
          <w:lang w:val="ru-RU"/>
        </w:rPr>
        <w:t>.  Распечатка результатов программы находится в приложении  . Графическая интерпретация пре</w:t>
      </w:r>
      <w:r w:rsidRPr="00C91F03">
        <w:rPr>
          <w:lang w:val="ru-RU"/>
        </w:rPr>
        <w:t>д</w:t>
      </w:r>
      <w:r w:rsidRPr="00C91F03">
        <w:rPr>
          <w:lang w:val="ru-RU"/>
        </w:rPr>
        <w:t>ставлена на рисунке 1.6.</w:t>
      </w:r>
    </w:p>
    <w:p w14:paraId="0A5982F2" w14:textId="77777777" w:rsidR="00811E8B" w:rsidRPr="00C91F03" w:rsidRDefault="00811E8B" w:rsidP="00AA3179">
      <w:pPr>
        <w:pStyle w:val="a0"/>
        <w:rPr>
          <w:lang w:val="ru-RU"/>
        </w:rPr>
      </w:pPr>
    </w:p>
    <w:p w14:paraId="27012B66" w14:textId="4CBE1739" w:rsidR="00811E8B" w:rsidRPr="00C91F03" w:rsidRDefault="00811E8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основании компьютерного расчета скачки на эпюрах </w:t>
      </w:r>
      <m:oMath>
        <m:r>
          <w:rPr>
            <w:rFonts w:ascii="Cambria Math" w:hAnsi="Cambria Math"/>
          </w:rPr>
          <m:t>Q</m:t>
        </m:r>
        <m:r>
          <w:rPr>
            <w:rFonts w:ascii="Cambria Math" w:hAnsi="Cambria Math"/>
            <w:lang w:val="ru-RU"/>
          </w:rPr>
          <m:t>(</m:t>
        </m:r>
        <m:r>
          <w:rPr>
            <w:rFonts w:ascii="Cambria Math" w:hAnsi="Cambria Math"/>
          </w:rPr>
          <m:t>ξ</m:t>
        </m:r>
        <m:r>
          <w:rPr>
            <w:rFonts w:ascii="Cambria Math" w:hAnsi="Cambria Math"/>
            <w:lang w:val="ru-RU"/>
          </w:rPr>
          <m:t>)</m:t>
        </m:r>
      </m:oMath>
      <w:r w:rsidRPr="00C91F03">
        <w:rPr>
          <w:lang w:val="ru-RU"/>
        </w:rPr>
        <w:t xml:space="preserve">и </w:t>
      </w:r>
      <m:oMath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(</m:t>
        </m:r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)</m:t>
        </m:r>
      </m:oMath>
      <w:r w:rsidRPr="00C91F03">
        <w:rPr>
          <w:lang w:val="ru-RU"/>
        </w:rPr>
        <w:t xml:space="preserve"> в 3 и 6 сечениях представлены в таблице 1.6</w:t>
      </w:r>
    </w:p>
    <w:p w14:paraId="72EAA558" w14:textId="77777777" w:rsidR="00811E8B" w:rsidRPr="00C91F03" w:rsidRDefault="00811E8B" w:rsidP="00AA3179">
      <w:pPr>
        <w:pStyle w:val="a0"/>
        <w:rPr>
          <w:lang w:val="ru-RU"/>
        </w:rPr>
      </w:pPr>
    </w:p>
    <w:p w14:paraId="2ED61123" w14:textId="77777777" w:rsidR="00811E8B" w:rsidRPr="00811E8B" w:rsidRDefault="00811E8B" w:rsidP="00811E8B">
      <w:pPr>
        <w:jc w:val="right"/>
        <w:rPr>
          <w:i/>
        </w:rPr>
      </w:pPr>
      <w:r w:rsidRPr="00811E8B">
        <w:rPr>
          <w:i/>
        </w:rPr>
        <w:t>Таблица 1.6</w:t>
      </w:r>
    </w:p>
    <w:tbl>
      <w:tblPr>
        <w:tblW w:w="9133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38"/>
        <w:gridCol w:w="3289"/>
        <w:gridCol w:w="4106"/>
      </w:tblGrid>
      <w:tr w:rsidR="00811E8B" w14:paraId="58D65EDB" w14:textId="77777777" w:rsidTr="007E17C1">
        <w:tc>
          <w:tcPr>
            <w:tcW w:w="1738" w:type="dxa"/>
          </w:tcPr>
          <w:p w14:paraId="655C4268" w14:textId="77777777" w:rsidR="00811E8B" w:rsidRDefault="00811E8B" w:rsidP="00AA3179">
            <w:pPr>
              <w:pStyle w:val="a0"/>
            </w:pPr>
            <w:r>
              <w:t>Сечения</w:t>
            </w:r>
          </w:p>
        </w:tc>
        <w:tc>
          <w:tcPr>
            <w:tcW w:w="3289" w:type="dxa"/>
          </w:tcPr>
          <w:p w14:paraId="1F6C6FB1" w14:textId="278D8865" w:rsidR="00811E8B" w:rsidRPr="00E10471" w:rsidRDefault="00811E8B" w:rsidP="00E10471">
            <w:pPr>
              <w:pStyle w:val="a0"/>
              <w:rPr>
                <w:lang w:val="ru-RU"/>
              </w:rPr>
            </w:pPr>
            <w:r w:rsidRPr="00E10471">
              <w:rPr>
                <w:lang w:val="ru-RU"/>
              </w:rPr>
              <w:t>скачок на эпюре</w:t>
            </w:r>
            <m:oMath>
              <m:r>
                <w:rPr>
                  <w:rFonts w:ascii="Cambria Math"/>
                </w:rPr>
                <m:t>Q</m:t>
              </m:r>
              <m:r>
                <w:rPr>
                  <w:rFonts w:ascii="Cambria Math"/>
                  <w:lang w:val="ru-RU"/>
                </w:rPr>
                <m:t>(</m:t>
              </m:r>
              <m:r>
                <w:rPr>
                  <w:rFonts w:ascii="Cambria Math"/>
                </w:rPr>
                <m:t>ξ</m:t>
              </m:r>
              <m:r>
                <w:rPr>
                  <w:rFonts w:ascii="Cambria Math"/>
                  <w:lang w:val="ru-RU"/>
                </w:rPr>
                <m:t>)</m:t>
              </m:r>
            </m:oMath>
            <w:r w:rsidRPr="00E10471">
              <w:rPr>
                <w:lang w:val="ru-RU"/>
              </w:rPr>
              <w:t>, Н</w:t>
            </w:r>
          </w:p>
        </w:tc>
        <w:tc>
          <w:tcPr>
            <w:tcW w:w="4106" w:type="dxa"/>
          </w:tcPr>
          <w:p w14:paraId="1E059FF6" w14:textId="7BD7A501" w:rsidR="00811E8B" w:rsidRPr="00C91F03" w:rsidRDefault="00811E8B" w:rsidP="00E10471">
            <w:pPr>
              <w:pStyle w:val="a0"/>
              <w:rPr>
                <w:lang w:val="ru-RU"/>
              </w:rPr>
            </w:pPr>
            <w:r w:rsidRPr="00C91F03">
              <w:rPr>
                <w:lang w:val="ru-RU"/>
              </w:rPr>
              <w:t xml:space="preserve"> скачок  на эпюре</w:t>
            </w:r>
            <m:oMath>
              <m:r>
                <w:rPr>
                  <w:rFonts w:ascii="Cambria Math"/>
                  <w:lang w:val="ru-RU"/>
                </w:rPr>
                <m:t>М</m:t>
              </m:r>
              <m:r>
                <w:rPr>
                  <w:rFonts w:ascii="Cambria Math"/>
                  <w:lang w:val="ru-RU"/>
                </w:rPr>
                <m:t>(</m:t>
              </m:r>
              <m:r>
                <w:rPr>
                  <w:rFonts w:ascii="Cambria Math"/>
                </w:rPr>
                <m:t>ξ</m:t>
              </m:r>
              <m:r>
                <w:rPr>
                  <w:rFonts w:ascii="Cambria Math"/>
                  <w:lang w:val="ru-RU"/>
                </w:rPr>
                <m:t>)</m:t>
              </m:r>
            </m:oMath>
            <w:r w:rsidRPr="00C91F03">
              <w:rPr>
                <w:lang w:val="ru-RU"/>
              </w:rPr>
              <w:t>, Н*м</w:t>
            </w:r>
          </w:p>
        </w:tc>
      </w:tr>
      <w:tr w:rsidR="00271270" w14:paraId="58665548" w14:textId="77777777" w:rsidTr="007E17C1">
        <w:tc>
          <w:tcPr>
            <w:tcW w:w="1738" w:type="dxa"/>
          </w:tcPr>
          <w:p w14:paraId="3301E421" w14:textId="77777777" w:rsidR="00271270" w:rsidRDefault="00271270" w:rsidP="00AA3179">
            <w:pPr>
              <w:pStyle w:val="a0"/>
            </w:pPr>
            <w:r>
              <w:t>3</w:t>
            </w:r>
          </w:p>
        </w:tc>
        <w:tc>
          <w:tcPr>
            <w:tcW w:w="3289" w:type="dxa"/>
            <w:vAlign w:val="bottom"/>
          </w:tcPr>
          <w:p w14:paraId="6A99A765" w14:textId="77777777" w:rsidR="00271270" w:rsidRDefault="00271270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5860</w:t>
            </w:r>
          </w:p>
        </w:tc>
        <w:tc>
          <w:tcPr>
            <w:tcW w:w="4106" w:type="dxa"/>
            <w:vAlign w:val="bottom"/>
          </w:tcPr>
          <w:p w14:paraId="23B7ACA1" w14:textId="77777777" w:rsidR="00271270" w:rsidRDefault="00271270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00</w:t>
            </w:r>
          </w:p>
        </w:tc>
      </w:tr>
      <w:tr w:rsidR="00271270" w14:paraId="6F03B38C" w14:textId="77777777" w:rsidTr="007E17C1">
        <w:tc>
          <w:tcPr>
            <w:tcW w:w="1738" w:type="dxa"/>
          </w:tcPr>
          <w:p w14:paraId="68E29F38" w14:textId="77777777" w:rsidR="00271270" w:rsidRDefault="00271270" w:rsidP="00AA3179">
            <w:pPr>
              <w:pStyle w:val="a0"/>
            </w:pPr>
            <w:r>
              <w:t>6</w:t>
            </w:r>
          </w:p>
        </w:tc>
        <w:tc>
          <w:tcPr>
            <w:tcW w:w="3289" w:type="dxa"/>
            <w:vAlign w:val="bottom"/>
          </w:tcPr>
          <w:p w14:paraId="59030F0B" w14:textId="77777777" w:rsidR="00271270" w:rsidRDefault="00271270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23550</w:t>
            </w:r>
          </w:p>
        </w:tc>
        <w:tc>
          <w:tcPr>
            <w:tcW w:w="4106" w:type="dxa"/>
            <w:vAlign w:val="bottom"/>
          </w:tcPr>
          <w:p w14:paraId="656501D2" w14:textId="77777777" w:rsidR="00271270" w:rsidRDefault="00271270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3200</w:t>
            </w:r>
          </w:p>
        </w:tc>
      </w:tr>
    </w:tbl>
    <w:p w14:paraId="7C0BEF07" w14:textId="77777777" w:rsidR="00811E8B" w:rsidRPr="00811E8B" w:rsidRDefault="00811E8B" w:rsidP="00AA3179">
      <w:pPr>
        <w:pStyle w:val="a0"/>
      </w:pPr>
    </w:p>
    <w:p w14:paraId="70DDD268" w14:textId="77777777" w:rsidR="00811E8B" w:rsidRDefault="00811E8B" w:rsidP="00AA3179">
      <w:pPr>
        <w:pStyle w:val="a0"/>
      </w:pPr>
    </w:p>
    <w:p w14:paraId="08DDCB28" w14:textId="77777777" w:rsidR="00FA62F3" w:rsidRDefault="00FA62F3" w:rsidP="00AA3179">
      <w:pPr>
        <w:pStyle w:val="a0"/>
        <w:sectPr w:rsidR="00FA62F3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</w:p>
    <w:p w14:paraId="3FC77C3F" w14:textId="3BD4B60D" w:rsidR="00FA62F3" w:rsidRDefault="00E10471" w:rsidP="00FA62F3">
      <w:pPr>
        <w:ind w:right="-185" w:hanging="1080"/>
        <w:jc w:val="center"/>
      </w:pPr>
      <w:r>
        <w:rPr>
          <w:noProof/>
        </w:rPr>
        <w:lastRenderedPageBreak/>
        <w:drawing>
          <wp:inline distT="0" distB="0" distL="0" distR="0" wp14:anchorId="70FD4821" wp14:editId="381940B8">
            <wp:extent cx="5874385" cy="1711325"/>
            <wp:effectExtent l="0" t="0" r="0" b="0"/>
            <wp:docPr id="134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4385" cy="171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F657FF" w14:textId="77777777" w:rsidR="00FA62F3" w:rsidRDefault="00FA62F3" w:rsidP="00FA62F3">
      <w:pPr>
        <w:ind w:right="-185" w:hanging="1080"/>
        <w:jc w:val="center"/>
        <w:rPr>
          <w:b/>
          <w:i/>
          <w:sz w:val="28"/>
          <w:szCs w:val="28"/>
          <w:lang w:val="en-US"/>
        </w:rPr>
      </w:pPr>
      <w:r w:rsidRPr="00F320C5">
        <w:rPr>
          <w:b/>
          <w:i/>
          <w:sz w:val="28"/>
          <w:szCs w:val="28"/>
          <w:lang w:val="en-US"/>
        </w:rPr>
        <w:t>Q(ξ)</w:t>
      </w:r>
    </w:p>
    <w:p w14:paraId="1F9ACD0C" w14:textId="05A03BC6" w:rsidR="00FA62F3" w:rsidRDefault="00E10471" w:rsidP="00FA62F3">
      <w:pPr>
        <w:ind w:right="-185" w:hanging="720"/>
        <w:jc w:val="center"/>
        <w:rPr>
          <w:lang w:val="en-US"/>
        </w:rPr>
      </w:pPr>
      <w:r w:rsidRPr="00E32D7B">
        <w:rPr>
          <w:noProof/>
        </w:rPr>
        <w:drawing>
          <wp:inline distT="0" distB="0" distL="0" distR="0" wp14:anchorId="3FC50AFB" wp14:editId="29643DB6">
            <wp:extent cx="6106160" cy="2973070"/>
            <wp:effectExtent l="0" t="0" r="0" b="0"/>
            <wp:docPr id="135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14:paraId="10B8FF0F" w14:textId="77777777" w:rsidR="00FA62F3" w:rsidRDefault="00FA62F3" w:rsidP="00FA62F3">
      <w:pPr>
        <w:ind w:right="-185" w:hanging="900"/>
        <w:jc w:val="center"/>
        <w:rPr>
          <w:b/>
          <w:i/>
          <w:sz w:val="28"/>
          <w:szCs w:val="28"/>
          <w:lang w:val="en-US"/>
        </w:rPr>
      </w:pPr>
      <w:r w:rsidRPr="003F59D4">
        <w:rPr>
          <w:b/>
          <w:i/>
          <w:sz w:val="28"/>
          <w:szCs w:val="28"/>
          <w:lang w:val="en-US"/>
        </w:rPr>
        <w:t>M(ξ)</w:t>
      </w:r>
    </w:p>
    <w:p w14:paraId="241D90AF" w14:textId="673A4180" w:rsidR="00FA62F3" w:rsidRPr="003F59D4" w:rsidRDefault="00E10471" w:rsidP="00FA62F3">
      <w:pPr>
        <w:ind w:right="-185" w:hanging="1620"/>
        <w:jc w:val="center"/>
        <w:rPr>
          <w:b/>
          <w:i/>
          <w:sz w:val="28"/>
          <w:szCs w:val="28"/>
          <w:vertAlign w:val="subscript"/>
          <w:lang w:val="en-US"/>
        </w:rPr>
      </w:pPr>
      <w:r w:rsidRPr="00E32D7B">
        <w:rPr>
          <w:noProof/>
        </w:rPr>
        <w:drawing>
          <wp:inline distT="0" distB="0" distL="0" distR="0" wp14:anchorId="054315BB" wp14:editId="69C9366F">
            <wp:extent cx="6106160" cy="2724785"/>
            <wp:effectExtent l="0" t="0" r="0" b="0"/>
            <wp:docPr id="136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14:paraId="1D443FD3" w14:textId="77777777" w:rsidR="00FA62F3" w:rsidRDefault="00FA62F3" w:rsidP="00AA3179">
      <w:pPr>
        <w:pStyle w:val="a0"/>
        <w:sectPr w:rsidR="00FA62F3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</w:p>
    <w:p w14:paraId="5E51489C" w14:textId="77777777" w:rsidR="00BD24C3" w:rsidRPr="00C91F03" w:rsidRDefault="00BD24C3" w:rsidP="00AA3179">
      <w:pPr>
        <w:pStyle w:val="a0"/>
        <w:rPr>
          <w:lang w:val="ru-RU"/>
        </w:rPr>
      </w:pPr>
      <w:r w:rsidRPr="00C91F03">
        <w:rPr>
          <w:lang w:val="ru-RU"/>
        </w:rPr>
        <w:lastRenderedPageBreak/>
        <w:t>Произведем его расчет вручную.</w:t>
      </w:r>
    </w:p>
    <w:p w14:paraId="6F5B6308" w14:textId="77777777" w:rsidR="00BD24C3" w:rsidRPr="00C91F03" w:rsidRDefault="00BD24C3" w:rsidP="00AA3179">
      <w:pPr>
        <w:pStyle w:val="a0"/>
        <w:rPr>
          <w:lang w:val="ru-RU"/>
        </w:rPr>
      </w:pPr>
    </w:p>
    <w:p w14:paraId="1FF32C5C" w14:textId="235D37FB" w:rsidR="00BD24C3" w:rsidRPr="00C91F03" w:rsidRDefault="00BD24C3" w:rsidP="00E10471">
      <w:pPr>
        <w:pStyle w:val="a0"/>
        <w:rPr>
          <w:lang w:val="ru-RU"/>
        </w:rPr>
      </w:pPr>
      <w:bookmarkStart w:id="59" w:name="_Toc73857888"/>
      <w:r w:rsidRPr="00C91F03">
        <w:rPr>
          <w:lang w:val="ru-RU"/>
        </w:rPr>
        <w:t xml:space="preserve">Определение нормальной перегруз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Pr="00C91F03">
        <w:rPr>
          <w:lang w:val="ru-RU"/>
        </w:rPr>
        <w:t xml:space="preserve"> и величины углового ускорения </w:t>
      </w:r>
      <w:bookmarkEnd w:id="59"/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ε</m:t>
            </m:r>
          </m:e>
          <m:sub>
            <m:r>
              <w:rPr>
                <w:rFonts w:ascii="Cambria Math"/>
              </w:rPr>
              <m:t>Z</m:t>
            </m:r>
          </m:sub>
        </m:sSub>
      </m:oMath>
      <w:r w:rsidRPr="00C91F03">
        <w:rPr>
          <w:lang w:val="ru-RU"/>
        </w:rPr>
        <w:t xml:space="preserve"> можно произв</w:t>
      </w:r>
      <w:r w:rsidRPr="00C91F03">
        <w:rPr>
          <w:lang w:val="ru-RU"/>
        </w:rPr>
        <w:t>е</w:t>
      </w:r>
      <w:r w:rsidRPr="00C91F03">
        <w:rPr>
          <w:lang w:val="ru-RU"/>
        </w:rPr>
        <w:t>сти  вручную следующим образом.</w:t>
      </w:r>
    </w:p>
    <w:p w14:paraId="4EF9820A" w14:textId="6AFBD511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ормальная перегрузк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Y</m:t>
            </m:r>
          </m:sub>
        </m:sSub>
      </m:oMath>
      <w:r w:rsidRPr="00C91F03">
        <w:rPr>
          <w:lang w:val="ru-RU"/>
        </w:rPr>
        <w:t xml:space="preserve"> вычисляется по формуле</w:t>
      </w:r>
    </w:p>
    <w:p w14:paraId="54FE9173" w14:textId="3634D16F" w:rsidR="00BD24C3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P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δ</m:t>
            </m:r>
            <m:r>
              <w:rPr>
                <w:rFonts w:ascii="Cambria Math"/>
                <w:lang w:val="ru-RU"/>
              </w:rPr>
              <m:t>+</m:t>
            </m:r>
            <m:r>
              <w:rPr>
                <w:rFonts w:ascii="Cambria Math"/>
              </w:rPr>
              <m:t>Y</m:t>
            </m:r>
          </m:num>
          <m:den>
            <m:r>
              <w:rPr>
                <w:rFonts w:ascii="Cambria Math"/>
              </w:rPr>
              <m:t>m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g</m:t>
            </m:r>
          </m:den>
        </m:f>
      </m:oMath>
      <w:r w:rsidR="00BD24C3" w:rsidRPr="00C91F03">
        <w:rPr>
          <w:lang w:val="ru-RU"/>
        </w:rPr>
        <w:t>.</w:t>
      </w:r>
    </w:p>
    <w:p w14:paraId="451EBE1F" w14:textId="77777777" w:rsidR="00BD24C3" w:rsidRPr="00C91F03" w:rsidRDefault="00BD24C3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477080D4" w14:textId="0C28DE40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</w:t>
      </w:r>
      <m:oMath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1760</m:t>
        </m:r>
        <m:r>
          <w:rPr>
            <w:rFonts w:ascii="Cambria Math"/>
            <w:lang w:val="ru-RU"/>
          </w:rPr>
          <m:t>кН</m:t>
        </m:r>
      </m:oMath>
      <w:r w:rsidRPr="00C91F03">
        <w:rPr>
          <w:lang w:val="ru-RU"/>
        </w:rPr>
        <w:t>– сила тяги двигателя летательного аппарата,</w:t>
      </w:r>
    </w:p>
    <w:p w14:paraId="420B2F7D" w14:textId="06D2620F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</w:t>
      </w:r>
      <m:oMath>
        <m:r>
          <w:rPr>
            <w:rFonts w:ascii="Cambria Math"/>
          </w:rPr>
          <m:t>Y</m:t>
        </m:r>
      </m:oMath>
      <w:r w:rsidRPr="00C91F03">
        <w:rPr>
          <w:lang w:val="ru-RU"/>
        </w:rPr>
        <w:t xml:space="preserve"> – нормальная аэродинамическая сила,</w:t>
      </w:r>
    </w:p>
    <w:p w14:paraId="4229AC85" w14:textId="71B457FD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</w:t>
      </w:r>
      <m:oMath>
        <m:r>
          <w:rPr>
            <w:rFonts w:ascii="Cambria Math"/>
          </w:rPr>
          <m:t>δ</m:t>
        </m:r>
      </m:oMath>
      <w:r w:rsidRPr="00C91F03">
        <w:rPr>
          <w:lang w:val="ru-RU"/>
        </w:rPr>
        <w:t xml:space="preserve"> – угол поворота двигателя,</w:t>
      </w:r>
    </w:p>
    <w:p w14:paraId="53CC498D" w14:textId="1FF67AE2" w:rsidR="00BD24C3" w:rsidRPr="00B52E63" w:rsidRDefault="00BD24C3" w:rsidP="00E10471">
      <w:pPr>
        <w:pStyle w:val="a0"/>
        <w:rPr>
          <w:lang w:val="ru-RU"/>
        </w:rPr>
      </w:pPr>
      <w:r w:rsidRPr="00B52E63">
        <w:rPr>
          <w:lang w:val="ru-RU"/>
        </w:rPr>
        <w:t xml:space="preserve"> </w:t>
      </w:r>
      <m:oMath>
        <m:r>
          <w:rPr>
            <w:rFonts w:ascii="Cambria Math"/>
          </w:rPr>
          <m:t>m</m:t>
        </m:r>
        <m:r>
          <w:rPr>
            <w:rFonts w:ascii="Cambria Math"/>
            <w:lang w:val="ru-RU"/>
          </w:rPr>
          <m:t>=80965</m:t>
        </m:r>
        <m:r>
          <w:rPr>
            <w:rFonts w:ascii="Cambria Math"/>
            <w:lang w:val="ru-RU"/>
          </w:rPr>
          <m:t>кг</m:t>
        </m:r>
      </m:oMath>
      <w:r w:rsidRPr="00B52E63">
        <w:rPr>
          <w:lang w:val="ru-RU"/>
        </w:rPr>
        <w:t>– масса летательного аппарата на расчётный момент времени,</w:t>
      </w:r>
    </w:p>
    <w:p w14:paraId="5F2E7AE4" w14:textId="7AD0D8CF" w:rsidR="00BD24C3" w:rsidRPr="00C91F03" w:rsidRDefault="00BD24C3" w:rsidP="00E10471">
      <w:pPr>
        <w:pStyle w:val="a0"/>
        <w:rPr>
          <w:lang w:val="ru-RU"/>
        </w:rPr>
      </w:pPr>
      <w:r w:rsidRPr="00C82BB2">
        <w:rPr>
          <w:lang w:val="ru-RU"/>
        </w:rPr>
        <w:t xml:space="preserve"> </w:t>
      </w:r>
      <m:oMath>
        <m:r>
          <w:rPr>
            <w:rFonts w:ascii="Cambria Math"/>
          </w:rPr>
          <m:t>g</m:t>
        </m:r>
        <m:r>
          <w:rPr>
            <w:rFonts w:ascii="Cambria Math"/>
            <w:lang w:val="ru-RU"/>
          </w:rPr>
          <m:t>=9.81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с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</m:oMath>
      <w:r w:rsidRPr="00C91F03">
        <w:rPr>
          <w:lang w:val="ru-RU"/>
        </w:rPr>
        <w:t>– ускорение свободного падения.</w:t>
      </w:r>
    </w:p>
    <w:p w14:paraId="152D6069" w14:textId="77777777" w:rsidR="00BD24C3" w:rsidRPr="00C91F03" w:rsidRDefault="00BD24C3" w:rsidP="00AA3179">
      <w:pPr>
        <w:pStyle w:val="a0"/>
        <w:rPr>
          <w:lang w:val="ru-RU"/>
        </w:rPr>
      </w:pPr>
      <w:r w:rsidRPr="00C91F03">
        <w:rPr>
          <w:lang w:val="ru-RU"/>
        </w:rPr>
        <w:t>Полная нормальная аэродинамическая сила рассчитывается по формуле</w:t>
      </w:r>
    </w:p>
    <w:p w14:paraId="08D85EFC" w14:textId="70241956" w:rsidR="00BD24C3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Y</m:t>
        </m:r>
        <m:r>
          <w:rPr>
            <w:rFonts w:ascii="Cambria Math"/>
            <w:lang w:val="ru-RU"/>
          </w:rPr>
          <m:t>=</m:t>
        </m:r>
        <m:nary>
          <m:naryPr>
            <m:chr m:val="∑"/>
            <m:subHide m:val="1"/>
            <m:supHide m:val="1"/>
            <m:ctrlPr>
              <w:rPr>
                <w:rFonts w:asci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Y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кон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nary>
        <m:r>
          <w:rPr>
            <w:rFonts w:ascii="Cambria Math"/>
            <w:lang w:val="ru-RU"/>
          </w:rPr>
          <m:t>+</m:t>
        </m:r>
        <m:nary>
          <m:naryPr>
            <m:chr m:val="∑"/>
            <m:subHide m:val="1"/>
            <m:supHide m:val="1"/>
            <m:ctrlPr>
              <w:rPr>
                <w:rFonts w:asci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Y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цил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nary>
      </m:oMath>
      <w:r w:rsidR="00BD24C3" w:rsidRPr="00C91F03">
        <w:rPr>
          <w:lang w:val="ru-RU"/>
        </w:rPr>
        <w:t>.</w:t>
      </w:r>
    </w:p>
    <w:p w14:paraId="6FC09DEB" w14:textId="77777777" w:rsidR="00BD24C3" w:rsidRPr="00C91F03" w:rsidRDefault="00BD24C3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4B773F4D" w14:textId="0323E6ED" w:rsidR="00BD24C3" w:rsidRPr="00C91F03" w:rsidRDefault="00E10471" w:rsidP="00E10471">
      <w:pPr>
        <w:pStyle w:val="a0"/>
        <w:rPr>
          <w:lang w:val="ru-RU"/>
        </w:rPr>
      </w:pPr>
      <m:oMath>
        <m:nary>
          <m:naryPr>
            <m:chr m:val="∑"/>
            <m:subHide m:val="1"/>
            <m:supHide m:val="1"/>
            <m:ctrlPr>
              <w:rPr>
                <w:rFonts w:asci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Y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кон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nary>
      </m:oMath>
      <w:r w:rsidR="00BD24C3" w:rsidRPr="00C91F03">
        <w:rPr>
          <w:lang w:val="ru-RU"/>
        </w:rPr>
        <w:t xml:space="preserve"> – суммарное значение всех полных нормальных аэродинамических сил на конических уч</w:t>
      </w:r>
      <w:r w:rsidR="00BD24C3" w:rsidRPr="00C91F03">
        <w:rPr>
          <w:lang w:val="ru-RU"/>
        </w:rPr>
        <w:t>а</w:t>
      </w:r>
      <w:r w:rsidR="00BD24C3" w:rsidRPr="00C91F03">
        <w:rPr>
          <w:lang w:val="ru-RU"/>
        </w:rPr>
        <w:t>стках,</w:t>
      </w:r>
    </w:p>
    <w:p w14:paraId="38C43B6C" w14:textId="5B4665EB" w:rsidR="00BD24C3" w:rsidRPr="00C91F03" w:rsidRDefault="00E10471" w:rsidP="00E10471">
      <w:pPr>
        <w:pStyle w:val="a0"/>
        <w:rPr>
          <w:lang w:val="ru-RU"/>
        </w:rPr>
      </w:pPr>
      <m:oMath>
        <m:nary>
          <m:naryPr>
            <m:chr m:val="∑"/>
            <m:subHide m:val="1"/>
            <m:supHide m:val="1"/>
            <m:ctrlPr>
              <w:rPr>
                <w:rFonts w:asci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Y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цил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nary>
      </m:oMath>
      <w:r w:rsidR="00BD24C3" w:rsidRPr="00C91F03">
        <w:rPr>
          <w:lang w:val="ru-RU"/>
        </w:rPr>
        <w:t xml:space="preserve"> – суммарное значение всех полных нормальных аэродинамических сил на цилиндрических уч</w:t>
      </w:r>
      <w:r w:rsidR="00BD24C3" w:rsidRPr="00C91F03">
        <w:rPr>
          <w:lang w:val="ru-RU"/>
        </w:rPr>
        <w:t>а</w:t>
      </w:r>
      <w:r w:rsidR="00BD24C3" w:rsidRPr="00C91F03">
        <w:rPr>
          <w:lang w:val="ru-RU"/>
        </w:rPr>
        <w:t>стках.</w:t>
      </w:r>
    </w:p>
    <w:p w14:paraId="5B287EE4" w14:textId="77777777" w:rsidR="00BD24C3" w:rsidRPr="00E10471" w:rsidRDefault="00BD24C3" w:rsidP="00AA3179">
      <w:pPr>
        <w:pStyle w:val="a0"/>
        <w:rPr>
          <w:lang w:val="ru-RU"/>
        </w:rPr>
      </w:pPr>
      <w:r w:rsidRPr="00E10471">
        <w:rPr>
          <w:lang w:val="ru-RU"/>
        </w:rPr>
        <w:t>Теперь распишем эти формулы</w:t>
      </w:r>
    </w:p>
    <w:p w14:paraId="3B98D6CE" w14:textId="17838F9F" w:rsidR="00BD24C3" w:rsidRPr="00E10471" w:rsidRDefault="00E10471" w:rsidP="00E10471">
      <w:pPr>
        <w:pStyle w:val="a0"/>
        <w:rPr>
          <w:lang w:val="ru-RU"/>
        </w:rPr>
      </w:pPr>
      <m:oMathPara>
        <m:oMath>
          <m:nary>
            <m:naryPr>
              <m:chr m:val="∑"/>
              <m:subHide m:val="1"/>
              <m:supHide m:val="1"/>
              <m:ctrlPr>
                <w:rPr>
                  <w:rFonts w:asci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кон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nary>
          <m:r>
            <w:rPr>
              <w:rFonts w:ascii="Cambria Math"/>
              <w:lang w:val="ru-RU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  <w:lang w:val="ru-RU"/>
                </w:rPr>
                <m:t>кон</m:t>
              </m:r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  <w:lang w:val="ru-RU"/>
            </w:rPr>
            <m:t>=3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</w:rPr>
            <m:t>α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</w:rPr>
            <m:t>q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  <m:r>
                    <w:rPr>
                      <w:rFonts w:ascii="Cambria Math"/>
                      <w:lang w:val="ru-RU"/>
                    </w:rPr>
                    <m:t>-</m:t>
                  </m:r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  <w:lang w:val="ru-RU"/>
            </w:rPr>
            <m:t>,</m:t>
          </m:r>
          <m:r>
            <w:rPr>
              <w:rFonts w:ascii="Cambria Math"/>
              <w:lang w:val="ru-RU"/>
            </w:rPr>
            <w:br/>
          </m:r>
        </m:oMath>
        <m:oMath>
          <m:nary>
            <m:naryPr>
              <m:chr m:val="∑"/>
              <m:subHide m:val="1"/>
              <m:supHide m:val="1"/>
              <m:ctrlPr>
                <w:rPr>
                  <w:rFonts w:asci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цил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nary>
          <m:r>
            <w:rPr>
              <w:rFonts w:ascii="Cambria Math"/>
              <w:lang w:val="ru-RU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  <w:lang w:val="ru-RU"/>
                </w:rPr>
                <m:t>цил</m:t>
              </m:r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  <w:lang w:val="ru-RU"/>
            </w:rPr>
            <m:t>=1.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α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MS Gothic" w:eastAsia="MS Gothic" w:hAnsi="MS Gothic" w:cs="MS Gothic" w:hint="eastAsia"/>
              <w:lang w:val="ru-RU"/>
            </w:rPr>
            <m:t>⋅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λ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</w:rPr>
            <m:t>q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  <w:lang w:val="ru-RU"/>
            </w:rPr>
            <m:t>.</m:t>
          </m:r>
        </m:oMath>
      </m:oMathPara>
    </w:p>
    <w:p w14:paraId="71757ED7" w14:textId="77777777" w:rsidR="00BD24C3" w:rsidRPr="00C91F03" w:rsidRDefault="00BD24C3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438FEE6C" w14:textId="293221B4" w:rsidR="00BD24C3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λ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d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 w:rsidR="00BD24C3" w:rsidRPr="00C91F03">
        <w:rPr>
          <w:lang w:val="ru-RU"/>
        </w:rPr>
        <w:t xml:space="preserve"> – удлинение цилиндра.</w:t>
      </w:r>
    </w:p>
    <w:p w14:paraId="03BA89DE" w14:textId="77777777" w:rsidR="00D310FC" w:rsidRPr="00C91F03" w:rsidRDefault="00D310FC" w:rsidP="00AA3179">
      <w:pPr>
        <w:pStyle w:val="a0"/>
        <w:rPr>
          <w:lang w:val="ru-RU"/>
        </w:rPr>
      </w:pPr>
    </w:p>
    <w:p w14:paraId="2647BAF4" w14:textId="3385E87E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Угловое ускорени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ε</m:t>
            </m:r>
          </m:e>
          <m:sub>
            <m:r>
              <w:rPr>
                <w:rFonts w:ascii="Cambria Math"/>
              </w:rPr>
              <m:t>z</m:t>
            </m:r>
          </m:sub>
        </m:sSub>
      </m:oMath>
      <w:r w:rsidRPr="00C91F03">
        <w:rPr>
          <w:lang w:val="ru-RU"/>
        </w:rPr>
        <w:t xml:space="preserve"> можно найти из уравнения вращательного движения летательного а</w:t>
      </w:r>
      <w:r w:rsidRPr="00C91F03">
        <w:rPr>
          <w:lang w:val="ru-RU"/>
        </w:rPr>
        <w:t>п</w:t>
      </w:r>
      <w:r w:rsidRPr="00C91F03">
        <w:rPr>
          <w:lang w:val="ru-RU"/>
        </w:rPr>
        <w:t xml:space="preserve">парата вокруг оси </w:t>
      </w:r>
      <w:r>
        <w:t>z</w:t>
      </w:r>
    </w:p>
    <w:p w14:paraId="28DBEA0D" w14:textId="722FDC9F" w:rsidR="00BD24C3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ε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z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I</m:t>
                </m:r>
              </m:e>
              <m:sub>
                <m:r>
                  <w:rPr>
                    <w:rFonts w:ascii="Cambria Math"/>
                  </w:rPr>
                  <m:t>z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 w:rsidR="00BD24C3" w:rsidRPr="00C91F03">
        <w:rPr>
          <w:lang w:val="ru-RU"/>
        </w:rPr>
        <w:t>.</w:t>
      </w:r>
    </w:p>
    <w:p w14:paraId="17AEAC2C" w14:textId="77777777" w:rsidR="00BD24C3" w:rsidRPr="00C91F03" w:rsidRDefault="00BD24C3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230FD759" w14:textId="28012DF6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z</m:t>
            </m:r>
          </m:sub>
        </m:sSub>
      </m:oMath>
      <w:r w:rsidRPr="00C91F03">
        <w:rPr>
          <w:lang w:val="ru-RU"/>
        </w:rPr>
        <w:t xml:space="preserve"> – момент всех внешних сил,</w:t>
      </w:r>
    </w:p>
    <w:p w14:paraId="31C53020" w14:textId="6F555DF2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</w:t>
      </w:r>
      <w:r w:rsidRPr="00C91F03">
        <w:rPr>
          <w:lang w:val="ru-RU"/>
        </w:rPr>
        <w:tab/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z</m:t>
            </m:r>
          </m:sub>
        </m:sSub>
      </m:oMath>
      <w:r w:rsidRPr="00C91F03">
        <w:rPr>
          <w:lang w:val="ru-RU"/>
        </w:rPr>
        <w:t xml:space="preserve"> – массовый момент инерции летательного аппарата относительно оси </w:t>
      </w:r>
      <w:r>
        <w:t>z</w:t>
      </w:r>
      <w:r w:rsidRPr="00C91F03">
        <w:rPr>
          <w:lang w:val="ru-RU"/>
        </w:rPr>
        <w:t>.</w:t>
      </w:r>
    </w:p>
    <w:p w14:paraId="74D3F757" w14:textId="77777777" w:rsidR="00BD24C3" w:rsidRPr="00C91F03" w:rsidRDefault="00BD24C3" w:rsidP="00AA3179">
      <w:pPr>
        <w:pStyle w:val="a0"/>
        <w:rPr>
          <w:lang w:val="ru-RU"/>
        </w:rPr>
      </w:pPr>
      <w:r w:rsidRPr="00C91F03">
        <w:rPr>
          <w:lang w:val="ru-RU"/>
        </w:rPr>
        <w:t>Для нахождения момента внешних сил необходимо найти координаты точек приложения полной нормальной аэродинамической силы по участкам</w:t>
      </w:r>
    </w:p>
    <w:p w14:paraId="02C4BBE5" w14:textId="3BC72E6A" w:rsidR="00BD24C3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3</m:t>
            </m:r>
          </m:den>
        </m:f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ru-RU"/>
              </w:rPr>
              <m:t>1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</w:rPr>
                      <m:t>i</m:t>
                    </m:r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</w:rPr>
                      <m:t>i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  <w:r w:rsidR="00BD24C3" w:rsidRPr="00C91F03">
        <w:rPr>
          <w:lang w:val="ru-RU"/>
        </w:rPr>
        <w:t>.</w:t>
      </w:r>
    </w:p>
    <w:p w14:paraId="5068FA43" w14:textId="77777777" w:rsidR="00BD24C3" w:rsidRPr="00C91F03" w:rsidRDefault="00BD24C3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6655AD6A" w14:textId="087971D5" w:rsidR="00BD24C3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="00BD24C3" w:rsidRPr="00C91F03">
        <w:rPr>
          <w:lang w:val="ru-RU"/>
        </w:rPr>
        <w:t xml:space="preserve"> – радиус </w:t>
      </w:r>
      <w:r w:rsidR="00BD24C3">
        <w:t>i</w:t>
      </w:r>
      <w:r w:rsidR="00BD24C3" w:rsidRPr="00C91F03">
        <w:rPr>
          <w:lang w:val="ru-RU"/>
        </w:rPr>
        <w:t xml:space="preserve"> конического участка,</w:t>
      </w:r>
    </w:p>
    <w:p w14:paraId="7FEA9A83" w14:textId="3D6CC4E1" w:rsidR="00BD24C3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="00BD24C3" w:rsidRPr="00C91F03">
        <w:rPr>
          <w:lang w:val="ru-RU"/>
        </w:rPr>
        <w:t xml:space="preserve"> – длина </w:t>
      </w:r>
      <w:r w:rsidR="00BD24C3">
        <w:t>i</w:t>
      </w:r>
      <w:r w:rsidR="00BD24C3" w:rsidRPr="00C91F03">
        <w:rPr>
          <w:lang w:val="ru-RU"/>
        </w:rPr>
        <w:t xml:space="preserve"> конического участка,</w:t>
      </w:r>
    </w:p>
    <w:p w14:paraId="6636A014" w14:textId="1C478241" w:rsidR="00BD24C3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="00BD24C3" w:rsidRPr="00C91F03">
        <w:rPr>
          <w:lang w:val="ru-RU"/>
        </w:rPr>
        <w:t xml:space="preserve"> – координата точки приложения полной нормальной аэродинамической силы по </w:t>
      </w:r>
      <w:r w:rsidR="00BD24C3">
        <w:t>i</w:t>
      </w:r>
      <w:r w:rsidR="00BD24C3" w:rsidRPr="00C91F03">
        <w:rPr>
          <w:lang w:val="ru-RU"/>
        </w:rPr>
        <w:t xml:space="preserve"> конич</w:t>
      </w:r>
      <w:r w:rsidR="00BD24C3" w:rsidRPr="00C91F03">
        <w:rPr>
          <w:lang w:val="ru-RU"/>
        </w:rPr>
        <w:t>е</w:t>
      </w:r>
      <w:r w:rsidR="00BD24C3" w:rsidRPr="00C91F03">
        <w:rPr>
          <w:lang w:val="ru-RU"/>
        </w:rPr>
        <w:t>скому участку.</w:t>
      </w:r>
    </w:p>
    <w:p w14:paraId="58A80F48" w14:textId="2E34550F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аписываются координаты центров давления конических </w:t>
      </w:r>
      <m:oMath>
        <m:r>
          <w:rPr>
            <w:rFonts w:ascii="Cambria Math" w:hAnsi="Cambria Math"/>
          </w:rPr>
          <m:t>ξ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91F03">
        <w:rPr>
          <w:lang w:val="ru-RU"/>
        </w:rPr>
        <w:t xml:space="preserve"> и цилиндрических учас</w:t>
      </w:r>
      <w:r w:rsidRPr="00C91F03">
        <w:rPr>
          <w:lang w:val="ru-RU"/>
        </w:rPr>
        <w:t>т</w:t>
      </w:r>
      <w:r w:rsidRPr="00C91F03">
        <w:rPr>
          <w:lang w:val="ru-RU"/>
        </w:rPr>
        <w:t>ков</w:t>
      </w:r>
      <m:oMath>
        <m:r>
          <w:rPr>
            <w:rFonts w:ascii="Cambria Math"/>
          </w:rPr>
          <m:t>ξ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ц</m:t>
            </m:r>
          </m:e>
          <m:sub>
            <m:r>
              <w:rPr>
                <w:rFonts w:ascii="Cambria Math"/>
              </w:rPr>
              <m:t>j</m:t>
            </m:r>
            <m:ctrlPr>
              <w:rPr>
                <w:rFonts w:ascii="Cambria Math"/>
                <w:i/>
              </w:rPr>
            </m:ctrlPr>
          </m:sub>
        </m:sSub>
      </m:oMath>
      <w:r w:rsidRPr="00C91F03">
        <w:rPr>
          <w:lang w:val="ru-RU"/>
        </w:rPr>
        <w:t>.</w:t>
      </w:r>
    </w:p>
    <w:p w14:paraId="425F2C33" w14:textId="58786A0E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>Находится координата точки приложения равнодействующей нормальной аэродинамич</w:t>
      </w:r>
      <w:r w:rsidRPr="00C91F03">
        <w:rPr>
          <w:lang w:val="ru-RU"/>
        </w:rPr>
        <w:t>е</w:t>
      </w:r>
      <w:r w:rsidRPr="00C91F03">
        <w:rPr>
          <w:lang w:val="ru-RU"/>
        </w:rPr>
        <w:t xml:space="preserve">ской силы </w:t>
      </w:r>
      <m:oMath>
        <m:r>
          <w:rPr>
            <w:rFonts w:ascii="Cambria Math"/>
          </w:rPr>
          <m:t>Y</m:t>
        </m:r>
      </m:oMath>
    </w:p>
    <w:p w14:paraId="582F81B5" w14:textId="6333497F" w:rsidR="00BD24C3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ξa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</w:rPr>
              <m:t>Y</m:t>
            </m:r>
          </m:den>
        </m:f>
        <m:r>
          <w:rPr>
            <w:rFonts w:ascii="MS Gothic" w:eastAsia="MS Gothic" w:hAnsi="MS Gothic" w:cs="MS Gothic" w:hint="eastAsia"/>
            <w:lang w:val="ru-RU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nary>
              <m:naryPr>
                <m:chr m:val="∑"/>
                <m:supHide m:val="1"/>
                <m:ctrlPr>
                  <w:rPr>
                    <w:rFonts w:ascii="Cambria Math"/>
                    <w:i/>
                  </w:rPr>
                </m:ctrlPr>
              </m:naryPr>
              <m:sub>
                <m:r>
                  <w:rPr>
                    <w:rFonts w:ascii="Cambria Math"/>
                  </w:rPr>
                  <m:t>i</m:t>
                </m:r>
              </m:sub>
              <m:sup/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Y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кон</m:t>
                    </m:r>
                    <m:r>
                      <m:rPr>
                        <m:nor/>
                      </m:rPr>
                      <w:rPr>
                        <w:rFonts w:ascii="Cambria Math"/>
                      </w:rPr>
                      <m:t>i</m:t>
                    </m:r>
                    <m:ctrlPr>
                      <w:rPr>
                        <w:rFonts w:ascii="Cambria Math"/>
                      </w:rPr>
                    </m:ctrlPr>
                  </m:sub>
                </m:sSub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</w:rPr>
                  <m:t>ξ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</w:rPr>
                      <m:t>i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nary>
            <m:r>
              <w:rPr>
                <w:rFonts w:ascii="Cambria Math"/>
                <w:lang w:val="ru-RU"/>
              </w:rPr>
              <m:t>+</m:t>
            </m:r>
            <m:nary>
              <m:naryPr>
                <m:chr m:val="∑"/>
                <m:supHide m:val="1"/>
                <m:ctrlPr>
                  <w:rPr>
                    <w:rFonts w:ascii="Cambria Math"/>
                    <w:i/>
                  </w:rPr>
                </m:ctrlPr>
              </m:naryPr>
              <m:sub>
                <m:r>
                  <w:rPr>
                    <w:rFonts w:ascii="Cambria Math"/>
                  </w:rPr>
                  <m:t>i</m:t>
                </m:r>
              </m:sub>
              <m:sup/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Y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цил</m:t>
                    </m:r>
                    <m:r>
                      <m:rPr>
                        <m:nor/>
                      </m:rPr>
                      <w:rPr>
                        <w:rFonts w:ascii="Cambria Math"/>
                      </w:rPr>
                      <m:t>i</m:t>
                    </m:r>
                    <m:ctrlPr>
                      <w:rPr>
                        <w:rFonts w:ascii="Cambria Math"/>
                      </w:rPr>
                    </m:ctrlPr>
                  </m:sub>
                </m:sSub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</w:rPr>
                  <m:t>ξ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  <w:lang w:val="ru-RU"/>
                      </w:rPr>
                      <m:t>ц</m:t>
                    </m:r>
                  </m:e>
                  <m:sub>
                    <m:r>
                      <w:rPr>
                        <w:rFonts w:ascii="Cambria Math"/>
                      </w:rPr>
                      <m:t>i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nary>
            <m:ctrlPr>
              <w:rPr>
                <w:rFonts w:ascii="Cambria Math" w:hAnsi="Cambria Math"/>
                <w:i/>
              </w:rPr>
            </m:ctrlPr>
          </m:e>
        </m:d>
      </m:oMath>
      <w:r w:rsidR="00BD24C3" w:rsidRPr="00C91F03">
        <w:rPr>
          <w:lang w:val="ru-RU"/>
        </w:rPr>
        <w:t>.</w:t>
      </w:r>
    </w:p>
    <w:p w14:paraId="318FED26" w14:textId="69F81BEF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Момента внешних сил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z</m:t>
            </m:r>
          </m:sub>
        </m:sSub>
      </m:oMath>
      <w:r w:rsidRPr="00C91F03">
        <w:rPr>
          <w:lang w:val="ru-RU"/>
        </w:rPr>
        <w:t xml:space="preserve"> определяется по формуле</w:t>
      </w:r>
    </w:p>
    <w:p w14:paraId="79898FF6" w14:textId="606A1382" w:rsidR="00BD24C3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  <w:lang w:val="ru-RU"/>
          </w:rPr>
          <m:t>=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ξ</m:t>
            </m:r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</w:rPr>
              <m:t>ξa</m:t>
            </m:r>
          </m:e>
        </m:d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Y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</w:rPr>
          <m:t>P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δ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MS Gothic" w:eastAsia="MS Gothic" w:hAnsi="MS Gothic" w:cs="MS Gothic" w:hint="eastAsia"/>
            <w:lang w:val="ru-RU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ξ</m:t>
            </m:r>
            <m:r>
              <m:rPr>
                <m:nor/>
              </m:rPr>
              <w:rPr>
                <w:rFonts w:ascii="Cambria Math"/>
                <w:lang w:val="ru-RU"/>
              </w:rPr>
              <m:t>дв</m:t>
            </m:r>
            <m:r>
              <m:rPr>
                <m:sty m:val="p"/>
              </m:rP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</w:rPr>
              <m:t>ξ</m:t>
            </m:r>
            <m:ctrlPr>
              <w:rPr>
                <w:rFonts w:ascii="Cambria Math"/>
              </w:rPr>
            </m:ctrlPr>
          </m:e>
        </m:d>
      </m:oMath>
      <w:r w:rsidR="00BD24C3" w:rsidRPr="00C91F03">
        <w:rPr>
          <w:lang w:val="ru-RU"/>
        </w:rPr>
        <w:t>.</w:t>
      </w:r>
    </w:p>
    <w:p w14:paraId="2D64C34F" w14:textId="77777777" w:rsidR="00BD24C3" w:rsidRPr="00C91F03" w:rsidRDefault="00BD24C3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0DA579C1" w14:textId="00FF72E3" w:rsidR="00BD24C3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ξ</m:t>
        </m:r>
      </m:oMath>
      <w:r w:rsidR="00BD24C3" w:rsidRPr="00C91F03">
        <w:rPr>
          <w:lang w:val="ru-RU"/>
        </w:rPr>
        <w:t xml:space="preserve"> – это расстояние от носка до центра масс летательного аппарата для расчётного момента врем</w:t>
      </w:r>
      <w:r w:rsidR="00BD24C3" w:rsidRPr="00C91F03">
        <w:rPr>
          <w:lang w:val="ru-RU"/>
        </w:rPr>
        <w:t>е</w:t>
      </w:r>
      <w:r w:rsidR="00BD24C3" w:rsidRPr="00C91F03">
        <w:rPr>
          <w:lang w:val="ru-RU"/>
        </w:rPr>
        <w:t>ни,</w:t>
      </w:r>
    </w:p>
    <w:p w14:paraId="203CA29A" w14:textId="225F31BA" w:rsidR="00BD24C3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w:lastRenderedPageBreak/>
          <m:t>P</m:t>
        </m:r>
      </m:oMath>
      <w:r w:rsidR="00BD24C3" w:rsidRPr="00C91F03">
        <w:rPr>
          <w:lang w:val="ru-RU"/>
        </w:rPr>
        <w:t xml:space="preserve"> – тяга двигательной установки,</w:t>
      </w:r>
    </w:p>
    <w:p w14:paraId="5136BE58" w14:textId="4D2D6182" w:rsidR="00BD24C3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ξ</m:t>
        </m:r>
        <m:r>
          <m:rPr>
            <m:nor/>
          </m:rPr>
          <w:rPr>
            <w:rFonts w:ascii="Cambria Math"/>
            <w:lang w:val="ru-RU"/>
          </w:rPr>
          <m:t>дв</m:t>
        </m:r>
      </m:oMath>
      <w:r w:rsidR="00BD24C3" w:rsidRPr="00C91F03">
        <w:rPr>
          <w:lang w:val="ru-RU"/>
        </w:rPr>
        <w:t>– координата точки приложения тяги двигательной установки.</w:t>
      </w:r>
    </w:p>
    <w:p w14:paraId="3C310BFD" w14:textId="626ED604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атем вычисляется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ε</m:t>
            </m:r>
          </m:e>
          <m:sub>
            <m:r>
              <w:rPr>
                <w:rFonts w:ascii="Cambria Math"/>
              </w:rPr>
              <m:t>z</m:t>
            </m:r>
          </m:sub>
        </m:sSub>
      </m:oMath>
      <w:r w:rsidRPr="00C91F03">
        <w:rPr>
          <w:lang w:val="ru-RU"/>
        </w:rPr>
        <w:t>.</w:t>
      </w:r>
    </w:p>
    <w:p w14:paraId="40A5B078" w14:textId="77777777" w:rsidR="00D310FC" w:rsidRPr="00C91F03" w:rsidRDefault="00D310FC" w:rsidP="00AA3179">
      <w:pPr>
        <w:pStyle w:val="a0"/>
        <w:rPr>
          <w:lang w:val="ru-RU"/>
        </w:rPr>
      </w:pPr>
      <w:r w:rsidRPr="00C91F03">
        <w:rPr>
          <w:lang w:val="ru-RU"/>
        </w:rPr>
        <w:t>Результаты расчётов представлены в таблице 1.7.</w:t>
      </w:r>
    </w:p>
    <w:p w14:paraId="2F6FB0FB" w14:textId="77777777" w:rsidR="00D310FC" w:rsidRPr="00C91F03" w:rsidRDefault="00D310FC" w:rsidP="00AA3179">
      <w:pPr>
        <w:pStyle w:val="a0"/>
        <w:rPr>
          <w:lang w:val="ru-RU"/>
        </w:rPr>
      </w:pPr>
    </w:p>
    <w:p w14:paraId="6AE5484D" w14:textId="77777777" w:rsidR="00D310FC" w:rsidRPr="00D310FC" w:rsidRDefault="00D310FC" w:rsidP="00D310FC">
      <w:pPr>
        <w:jc w:val="right"/>
        <w:rPr>
          <w:i/>
        </w:rPr>
      </w:pPr>
      <w:r>
        <w:rPr>
          <w:i/>
        </w:rPr>
        <w:t>Таблица 1.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98"/>
        <w:gridCol w:w="1927"/>
        <w:gridCol w:w="1943"/>
        <w:gridCol w:w="1917"/>
        <w:gridCol w:w="1943"/>
      </w:tblGrid>
      <w:tr w:rsidR="00D310FC" w14:paraId="2063F29A" w14:textId="77777777" w:rsidTr="00BC4934">
        <w:tc>
          <w:tcPr>
            <w:tcW w:w="1970" w:type="dxa"/>
            <w:vAlign w:val="bottom"/>
          </w:tcPr>
          <w:p w14:paraId="791397DF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iCs/>
                <w:sz w:val="20"/>
                <w:szCs w:val="20"/>
              </w:rPr>
              <w:t>№</w:t>
            </w:r>
          </w:p>
        </w:tc>
        <w:tc>
          <w:tcPr>
            <w:tcW w:w="1971" w:type="dxa"/>
            <w:vAlign w:val="bottom"/>
          </w:tcPr>
          <w:p w14:paraId="7FB64769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  <w:t>Y</w:t>
            </w: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1971" w:type="dxa"/>
            <w:vAlign w:val="bottom"/>
          </w:tcPr>
          <w:p w14:paraId="0EDE7BA9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  <w:t>C</w:t>
            </w: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1971" w:type="dxa"/>
            <w:vAlign w:val="bottom"/>
          </w:tcPr>
          <w:p w14:paraId="083AC742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  <w:t>ξ</w:t>
            </w: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1971" w:type="dxa"/>
            <w:vAlign w:val="bottom"/>
          </w:tcPr>
          <w:p w14:paraId="51FADFAE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  <w:t>Y</w:t>
            </w: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  <w:t>*ξi</w:t>
            </w:r>
          </w:p>
        </w:tc>
      </w:tr>
      <w:tr w:rsidR="00D310FC" w14:paraId="74256EA2" w14:textId="77777777" w:rsidTr="00BC4934">
        <w:tc>
          <w:tcPr>
            <w:tcW w:w="1970" w:type="dxa"/>
            <w:vAlign w:val="bottom"/>
          </w:tcPr>
          <w:p w14:paraId="355EB000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1</w:t>
            </w:r>
          </w:p>
        </w:tc>
        <w:tc>
          <w:tcPr>
            <w:tcW w:w="1971" w:type="dxa"/>
            <w:vAlign w:val="bottom"/>
          </w:tcPr>
          <w:p w14:paraId="0C92B05E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  <w:t>2</w:t>
            </w:r>
          </w:p>
        </w:tc>
        <w:tc>
          <w:tcPr>
            <w:tcW w:w="1971" w:type="dxa"/>
            <w:vAlign w:val="bottom"/>
          </w:tcPr>
          <w:p w14:paraId="7284BABF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971" w:type="dxa"/>
            <w:vAlign w:val="bottom"/>
          </w:tcPr>
          <w:p w14:paraId="68FD1EDB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  <w:t>4</w:t>
            </w:r>
          </w:p>
        </w:tc>
        <w:tc>
          <w:tcPr>
            <w:tcW w:w="1971" w:type="dxa"/>
            <w:vAlign w:val="bottom"/>
          </w:tcPr>
          <w:p w14:paraId="51959FEF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bCs/>
                <w:i/>
                <w:iCs/>
                <w:sz w:val="20"/>
                <w:szCs w:val="20"/>
              </w:rPr>
              <w:t>5</w:t>
            </w:r>
          </w:p>
        </w:tc>
      </w:tr>
      <w:tr w:rsidR="00271270" w14:paraId="2495773A" w14:textId="77777777" w:rsidTr="00BC4934">
        <w:tc>
          <w:tcPr>
            <w:tcW w:w="1970" w:type="dxa"/>
            <w:vAlign w:val="bottom"/>
          </w:tcPr>
          <w:p w14:paraId="5B1242BF" w14:textId="77777777" w:rsidR="00271270" w:rsidRPr="00BC4934" w:rsidRDefault="00271270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1</w:t>
            </w:r>
          </w:p>
        </w:tc>
        <w:tc>
          <w:tcPr>
            <w:tcW w:w="1971" w:type="dxa"/>
            <w:vAlign w:val="bottom"/>
          </w:tcPr>
          <w:p w14:paraId="66978A00" w14:textId="77777777" w:rsidR="00271270" w:rsidRPr="00271270" w:rsidRDefault="00271270">
            <w:pPr>
              <w:jc w:val="center"/>
              <w:rPr>
                <w:rFonts w:ascii="Arial CYR" w:hAnsi="Arial CYR" w:cs="Arial CYR"/>
                <w:bCs/>
                <w:iCs/>
                <w:sz w:val="20"/>
                <w:szCs w:val="20"/>
              </w:rPr>
            </w:pPr>
            <w:r w:rsidRPr="00271270">
              <w:rPr>
                <w:rFonts w:ascii="Arial CYR" w:hAnsi="Arial CYR" w:cs="Arial CYR"/>
                <w:bCs/>
                <w:iCs/>
                <w:sz w:val="20"/>
                <w:szCs w:val="20"/>
              </w:rPr>
              <w:t>33895,27</w:t>
            </w:r>
          </w:p>
        </w:tc>
        <w:tc>
          <w:tcPr>
            <w:tcW w:w="1971" w:type="dxa"/>
            <w:vAlign w:val="bottom"/>
          </w:tcPr>
          <w:p w14:paraId="5E96226D" w14:textId="77777777" w:rsidR="00271270" w:rsidRPr="00BC4934" w:rsidRDefault="00271270" w:rsidP="00BC4934">
            <w:pPr>
              <w:jc w:val="center"/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971" w:type="dxa"/>
            <w:vAlign w:val="bottom"/>
          </w:tcPr>
          <w:p w14:paraId="40B3962D" w14:textId="77777777" w:rsidR="00271270" w:rsidRPr="00BC4934" w:rsidRDefault="00271270" w:rsidP="00BC4934">
            <w:pPr>
              <w:jc w:val="center"/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971" w:type="dxa"/>
            <w:vAlign w:val="bottom"/>
          </w:tcPr>
          <w:p w14:paraId="44950960" w14:textId="77777777" w:rsidR="00271270" w:rsidRPr="00271270" w:rsidRDefault="00271270">
            <w:pPr>
              <w:jc w:val="center"/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</w:pPr>
            <w:r w:rsidRPr="00271270"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  <w:t>101685,8144</w:t>
            </w:r>
          </w:p>
        </w:tc>
      </w:tr>
      <w:tr w:rsidR="00271270" w14:paraId="208B4D7F" w14:textId="77777777" w:rsidTr="00BC4934">
        <w:tc>
          <w:tcPr>
            <w:tcW w:w="1970" w:type="dxa"/>
            <w:vAlign w:val="bottom"/>
          </w:tcPr>
          <w:p w14:paraId="150BAD43" w14:textId="77777777" w:rsidR="00271270" w:rsidRPr="00BC4934" w:rsidRDefault="00271270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2</w:t>
            </w:r>
          </w:p>
        </w:tc>
        <w:tc>
          <w:tcPr>
            <w:tcW w:w="1971" w:type="dxa"/>
            <w:vAlign w:val="bottom"/>
          </w:tcPr>
          <w:p w14:paraId="7C0297DC" w14:textId="77777777" w:rsidR="00271270" w:rsidRPr="00271270" w:rsidRDefault="00271270">
            <w:pPr>
              <w:jc w:val="center"/>
              <w:rPr>
                <w:rFonts w:ascii="Arial CYR" w:hAnsi="Arial CYR" w:cs="Arial CYR"/>
                <w:bCs/>
                <w:iCs/>
                <w:sz w:val="20"/>
                <w:szCs w:val="20"/>
              </w:rPr>
            </w:pPr>
            <w:r w:rsidRPr="00271270">
              <w:rPr>
                <w:rFonts w:ascii="Arial CYR" w:hAnsi="Arial CYR" w:cs="Arial CYR"/>
                <w:bCs/>
                <w:iCs/>
                <w:sz w:val="20"/>
                <w:szCs w:val="20"/>
              </w:rPr>
              <w:t>10644,58</w:t>
            </w:r>
          </w:p>
        </w:tc>
        <w:tc>
          <w:tcPr>
            <w:tcW w:w="1971" w:type="dxa"/>
            <w:vAlign w:val="bottom"/>
          </w:tcPr>
          <w:p w14:paraId="0A88DFCA" w14:textId="77777777" w:rsidR="00271270" w:rsidRPr="00BC4934" w:rsidRDefault="00271270" w:rsidP="00BC4934">
            <w:pPr>
              <w:jc w:val="center"/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  <w:t>13,75</w:t>
            </w:r>
          </w:p>
        </w:tc>
        <w:tc>
          <w:tcPr>
            <w:tcW w:w="1971" w:type="dxa"/>
            <w:vAlign w:val="bottom"/>
          </w:tcPr>
          <w:p w14:paraId="3FFE0E71" w14:textId="77777777" w:rsidR="00271270" w:rsidRPr="00BC4934" w:rsidRDefault="00271270" w:rsidP="00BC4934">
            <w:pPr>
              <w:jc w:val="center"/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  <w:t>18,25</w:t>
            </w:r>
          </w:p>
        </w:tc>
        <w:tc>
          <w:tcPr>
            <w:tcW w:w="1971" w:type="dxa"/>
            <w:vAlign w:val="bottom"/>
          </w:tcPr>
          <w:p w14:paraId="107CD886" w14:textId="77777777" w:rsidR="00271270" w:rsidRPr="00271270" w:rsidRDefault="00271270">
            <w:pPr>
              <w:jc w:val="center"/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</w:pPr>
            <w:r w:rsidRPr="00271270"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  <w:t>194263,5822</w:t>
            </w:r>
          </w:p>
        </w:tc>
      </w:tr>
      <w:tr w:rsidR="00271270" w14:paraId="46C267A5" w14:textId="77777777" w:rsidTr="00BC4934">
        <w:tc>
          <w:tcPr>
            <w:tcW w:w="1970" w:type="dxa"/>
            <w:vAlign w:val="bottom"/>
          </w:tcPr>
          <w:p w14:paraId="1B28B930" w14:textId="77777777" w:rsidR="00271270" w:rsidRPr="00BC4934" w:rsidRDefault="00271270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sz w:val="20"/>
                <w:szCs w:val="20"/>
              </w:rPr>
              <w:t>3</w:t>
            </w:r>
          </w:p>
        </w:tc>
        <w:tc>
          <w:tcPr>
            <w:tcW w:w="1971" w:type="dxa"/>
            <w:vAlign w:val="bottom"/>
          </w:tcPr>
          <w:p w14:paraId="045514D2" w14:textId="77777777" w:rsidR="00271270" w:rsidRPr="00271270" w:rsidRDefault="00271270">
            <w:pPr>
              <w:jc w:val="center"/>
              <w:rPr>
                <w:rFonts w:ascii="Arial CYR" w:hAnsi="Arial CYR" w:cs="Arial CYR"/>
                <w:bCs/>
                <w:iCs/>
                <w:sz w:val="20"/>
                <w:szCs w:val="20"/>
              </w:rPr>
            </w:pPr>
            <w:r w:rsidRPr="00271270">
              <w:rPr>
                <w:rFonts w:ascii="Arial CYR" w:hAnsi="Arial CYR" w:cs="Arial CYR"/>
                <w:bCs/>
                <w:iCs/>
                <w:sz w:val="20"/>
                <w:szCs w:val="20"/>
              </w:rPr>
              <w:t>26362,99</w:t>
            </w:r>
          </w:p>
        </w:tc>
        <w:tc>
          <w:tcPr>
            <w:tcW w:w="1971" w:type="dxa"/>
            <w:vAlign w:val="bottom"/>
          </w:tcPr>
          <w:p w14:paraId="4F0C8079" w14:textId="77777777" w:rsidR="00271270" w:rsidRPr="00BC4934" w:rsidRDefault="00271270" w:rsidP="00BC4934">
            <w:pPr>
              <w:jc w:val="center"/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  <w:t>2,095</w:t>
            </w:r>
          </w:p>
        </w:tc>
        <w:tc>
          <w:tcPr>
            <w:tcW w:w="1971" w:type="dxa"/>
            <w:vAlign w:val="bottom"/>
          </w:tcPr>
          <w:p w14:paraId="2DA98709" w14:textId="77777777" w:rsidR="00271270" w:rsidRPr="00BC4934" w:rsidRDefault="00271270" w:rsidP="00BC4934">
            <w:pPr>
              <w:jc w:val="center"/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  <w:t>34,095</w:t>
            </w:r>
          </w:p>
        </w:tc>
        <w:tc>
          <w:tcPr>
            <w:tcW w:w="1971" w:type="dxa"/>
            <w:vAlign w:val="bottom"/>
          </w:tcPr>
          <w:p w14:paraId="5BAE3F62" w14:textId="77777777" w:rsidR="00271270" w:rsidRPr="00271270" w:rsidRDefault="00271270">
            <w:pPr>
              <w:jc w:val="center"/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</w:pPr>
            <w:r w:rsidRPr="00271270">
              <w:rPr>
                <w:rFonts w:ascii="Arial CYR" w:hAnsi="Arial CYR" w:cs="Arial CYR"/>
                <w:bCs/>
                <w:i/>
                <w:iCs/>
                <w:sz w:val="20"/>
                <w:szCs w:val="20"/>
              </w:rPr>
              <w:t>898852,3839</w:t>
            </w:r>
          </w:p>
        </w:tc>
      </w:tr>
      <w:tr w:rsidR="00D310FC" w14:paraId="1B91AB1B" w14:textId="77777777" w:rsidTr="00BC4934">
        <w:tc>
          <w:tcPr>
            <w:tcW w:w="1970" w:type="dxa"/>
            <w:vAlign w:val="bottom"/>
          </w:tcPr>
          <w:p w14:paraId="2B0F0500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7A3FA597" w14:textId="77777777" w:rsidR="00271270" w:rsidRPr="00BC4934" w:rsidRDefault="00D310FC" w:rsidP="00BC4934">
            <w:pPr>
              <w:jc w:val="center"/>
              <w:rPr>
                <w:rFonts w:ascii="Arial CYR" w:hAnsi="Arial CYR" w:cs="Arial CYR"/>
                <w:b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Cs/>
                <w:sz w:val="20"/>
                <w:szCs w:val="20"/>
              </w:rPr>
              <w:t xml:space="preserve">∑ = </w:t>
            </w:r>
          </w:p>
          <w:p w14:paraId="76C094D4" w14:textId="77777777" w:rsidR="00271270" w:rsidRPr="00271270" w:rsidRDefault="00271270" w:rsidP="00271270">
            <w:pPr>
              <w:jc w:val="center"/>
              <w:rPr>
                <w:rFonts w:ascii="Arial CYR" w:hAnsi="Arial CYR" w:cs="Arial CYR"/>
                <w:bCs/>
                <w:sz w:val="20"/>
                <w:szCs w:val="20"/>
              </w:rPr>
            </w:pPr>
            <w:r w:rsidRPr="00271270">
              <w:rPr>
                <w:rFonts w:ascii="Arial CYR" w:hAnsi="Arial CYR" w:cs="Arial CYR"/>
                <w:bCs/>
                <w:sz w:val="20"/>
                <w:szCs w:val="20"/>
              </w:rPr>
              <w:t>70902,84</w:t>
            </w:r>
          </w:p>
          <w:p w14:paraId="551A7656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Cs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733A9BAE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Cs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2A734545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Cs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233520A4" w14:textId="77777777" w:rsidR="00271270" w:rsidRPr="00271270" w:rsidRDefault="00D310FC" w:rsidP="00BC4934">
            <w:pPr>
              <w:jc w:val="center"/>
              <w:rPr>
                <w:rFonts w:ascii="Arial CYR" w:hAnsi="Arial CYR" w:cs="Arial CYR"/>
                <w:bCs/>
                <w:sz w:val="20"/>
                <w:szCs w:val="20"/>
              </w:rPr>
            </w:pPr>
            <w:r w:rsidRPr="00271270">
              <w:rPr>
                <w:rFonts w:ascii="Arial CYR" w:hAnsi="Arial CYR" w:cs="Arial CYR"/>
                <w:bCs/>
                <w:sz w:val="20"/>
                <w:szCs w:val="20"/>
              </w:rPr>
              <w:t xml:space="preserve">∑= </w:t>
            </w:r>
          </w:p>
          <w:p w14:paraId="4831EC60" w14:textId="77777777" w:rsidR="00271270" w:rsidRPr="00271270" w:rsidRDefault="00271270" w:rsidP="00271270">
            <w:pPr>
              <w:jc w:val="center"/>
              <w:rPr>
                <w:rFonts w:ascii="Arial CYR" w:hAnsi="Arial CYR" w:cs="Arial CYR"/>
                <w:bCs/>
                <w:sz w:val="20"/>
                <w:szCs w:val="20"/>
              </w:rPr>
            </w:pPr>
            <w:r w:rsidRPr="00271270">
              <w:rPr>
                <w:rFonts w:ascii="Arial CYR" w:hAnsi="Arial CYR" w:cs="Arial CYR"/>
                <w:bCs/>
                <w:sz w:val="20"/>
                <w:szCs w:val="20"/>
              </w:rPr>
              <w:t>1194801,78</w:t>
            </w:r>
          </w:p>
          <w:p w14:paraId="3E45EC93" w14:textId="77777777" w:rsidR="00D310FC" w:rsidRPr="00271270" w:rsidRDefault="00D310FC" w:rsidP="00BC4934">
            <w:pPr>
              <w:jc w:val="center"/>
              <w:rPr>
                <w:rFonts w:ascii="Arial CYR" w:hAnsi="Arial CYR" w:cs="Arial CYR"/>
                <w:bCs/>
                <w:sz w:val="20"/>
                <w:szCs w:val="20"/>
              </w:rPr>
            </w:pPr>
          </w:p>
        </w:tc>
      </w:tr>
      <w:tr w:rsidR="00D310FC" w14:paraId="38029FE0" w14:textId="77777777" w:rsidTr="00BC4934">
        <w:tc>
          <w:tcPr>
            <w:tcW w:w="1970" w:type="dxa"/>
            <w:vAlign w:val="bottom"/>
          </w:tcPr>
          <w:p w14:paraId="3E5DED45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34644E54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071DB354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19754395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42AE6918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</w:p>
        </w:tc>
      </w:tr>
      <w:tr w:rsidR="00D310FC" w14:paraId="4E8261D2" w14:textId="77777777" w:rsidTr="00BC4934">
        <w:tc>
          <w:tcPr>
            <w:tcW w:w="1970" w:type="dxa"/>
            <w:vAlign w:val="bottom"/>
          </w:tcPr>
          <w:p w14:paraId="57BC2C44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68FB0903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Y, Н</w:t>
            </w:r>
          </w:p>
        </w:tc>
        <w:tc>
          <w:tcPr>
            <w:tcW w:w="1971" w:type="dxa"/>
            <w:vAlign w:val="bottom"/>
          </w:tcPr>
          <w:p w14:paraId="0195AFE8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ξ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a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 xml:space="preserve"> , м</w:t>
            </w:r>
          </w:p>
        </w:tc>
        <w:tc>
          <w:tcPr>
            <w:tcW w:w="1971" w:type="dxa"/>
            <w:vAlign w:val="bottom"/>
          </w:tcPr>
          <w:p w14:paraId="6689F567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n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y</w:t>
            </w:r>
          </w:p>
        </w:tc>
        <w:tc>
          <w:tcPr>
            <w:tcW w:w="1971" w:type="dxa"/>
            <w:vAlign w:val="bottom"/>
          </w:tcPr>
          <w:p w14:paraId="55984B02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ε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 xml:space="preserve">z 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1/с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  <w:t>2</w:t>
            </w:r>
          </w:p>
        </w:tc>
      </w:tr>
      <w:tr w:rsidR="00D310FC" w14:paraId="26B2A765" w14:textId="77777777" w:rsidTr="00BC4934">
        <w:tc>
          <w:tcPr>
            <w:tcW w:w="1970" w:type="dxa"/>
            <w:vAlign w:val="bottom"/>
          </w:tcPr>
          <w:p w14:paraId="7AEF83D0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51A0AA30" w14:textId="77777777" w:rsidR="00271270" w:rsidRPr="00271270" w:rsidRDefault="00271270" w:rsidP="00271270">
            <w:pPr>
              <w:jc w:val="center"/>
              <w:rPr>
                <w:rFonts w:ascii="Arial CYR" w:hAnsi="Arial CYR" w:cs="Arial CYR"/>
                <w:bCs/>
                <w:sz w:val="20"/>
                <w:szCs w:val="20"/>
              </w:rPr>
            </w:pPr>
            <w:r w:rsidRPr="00271270">
              <w:rPr>
                <w:rFonts w:ascii="Arial CYR" w:hAnsi="Arial CYR" w:cs="Arial CYR"/>
                <w:bCs/>
                <w:sz w:val="20"/>
                <w:szCs w:val="20"/>
              </w:rPr>
              <w:t>70902,84</w:t>
            </w:r>
          </w:p>
          <w:p w14:paraId="1BADD55F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76DF607F" w14:textId="77777777" w:rsidR="00271270" w:rsidRDefault="00271270" w:rsidP="00271270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6,85125415</w:t>
            </w:r>
          </w:p>
          <w:p w14:paraId="7285D0CF" w14:textId="77777777" w:rsidR="00D310FC" w:rsidRPr="00BC4934" w:rsidRDefault="00D310FC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971" w:type="dxa"/>
            <w:vAlign w:val="bottom"/>
          </w:tcPr>
          <w:p w14:paraId="12A88BF7" w14:textId="77777777" w:rsidR="00D310FC" w:rsidRPr="00271270" w:rsidRDefault="00D310FC" w:rsidP="00271270">
            <w:pPr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2</w:t>
            </w:r>
            <w:r w:rsidR="00271270">
              <w:rPr>
                <w:rFonts w:ascii="Arial CYR" w:hAnsi="Arial CYR" w:cs="Arial CYR"/>
                <w:sz w:val="20"/>
                <w:szCs w:val="20"/>
                <w:lang w:val="en-US"/>
              </w:rPr>
              <w:t>24</w:t>
            </w:r>
          </w:p>
        </w:tc>
        <w:tc>
          <w:tcPr>
            <w:tcW w:w="1971" w:type="dxa"/>
            <w:vAlign w:val="bottom"/>
          </w:tcPr>
          <w:p w14:paraId="670E3275" w14:textId="77777777" w:rsidR="00D310FC" w:rsidRPr="00271270" w:rsidRDefault="00D310FC" w:rsidP="00271270">
            <w:pPr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0,</w:t>
            </w:r>
            <w:r w:rsidR="00271270">
              <w:rPr>
                <w:rFonts w:ascii="Arial CYR" w:hAnsi="Arial CYR" w:cs="Arial CYR"/>
                <w:sz w:val="20"/>
                <w:szCs w:val="20"/>
                <w:lang w:val="en-US"/>
              </w:rPr>
              <w:t>179</w:t>
            </w:r>
          </w:p>
        </w:tc>
      </w:tr>
    </w:tbl>
    <w:p w14:paraId="2ECC8EF5" w14:textId="77777777" w:rsidR="00D310FC" w:rsidRDefault="00D310FC" w:rsidP="00AA3179">
      <w:pPr>
        <w:pStyle w:val="a0"/>
      </w:pPr>
    </w:p>
    <w:p w14:paraId="7895087E" w14:textId="77777777" w:rsidR="00BD24C3" w:rsidRPr="00C91F03" w:rsidRDefault="00BD24C3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По результатам распечатки программы </w:t>
      </w:r>
      <w:r w:rsidRPr="00073EBB">
        <w:t>QM</w:t>
      </w:r>
      <w:r w:rsidRPr="00C91F03">
        <w:rPr>
          <w:lang w:val="ru-RU"/>
        </w:rPr>
        <w:t>.</w:t>
      </w:r>
      <w:r w:rsidRPr="00073EBB">
        <w:t>exe</w:t>
      </w:r>
      <w:r w:rsidRPr="00C91F03">
        <w:rPr>
          <w:lang w:val="ru-RU"/>
        </w:rPr>
        <w:t xml:space="preserve"> (см. прил</w:t>
      </w:r>
      <w:r w:rsidR="00D310FC" w:rsidRPr="00C91F03">
        <w:rPr>
          <w:lang w:val="ru-RU"/>
        </w:rPr>
        <w:t xml:space="preserve">ожение </w:t>
      </w:r>
      <w:r w:rsidRPr="00C91F03">
        <w:rPr>
          <w:lang w:val="ru-RU"/>
        </w:rPr>
        <w:t>):</w:t>
      </w:r>
    </w:p>
    <w:p w14:paraId="0873D285" w14:textId="1FAC08E4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оперечная перегрузка -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  <w:lang w:val="ru-RU"/>
          </w:rPr>
          <m:t>=0,2246</m:t>
        </m:r>
      </m:oMath>
      <w:r w:rsidRPr="00C91F03">
        <w:rPr>
          <w:lang w:val="ru-RU"/>
        </w:rPr>
        <w:t>;</w:t>
      </w:r>
    </w:p>
    <w:p w14:paraId="5E5FFED3" w14:textId="483C5B61" w:rsidR="00BD24C3" w:rsidRPr="00C91F03" w:rsidRDefault="00BD24C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Угловое ускорение - </w:t>
      </w:r>
      <w:r w:rsidRPr="00073EBB">
        <w:rPr>
          <w:position w:val="-10"/>
        </w:rPr>
        <w:object w:dxaOrig="180" w:dyaOrig="340" w14:anchorId="2CCF1093">
          <v:shape id="_x0000_i1194" type="#_x0000_t75" style="width:9.25pt;height:16.9pt" o:ole="">
            <v:imagedata r:id="rId34" o:title=""/>
          </v:shape>
          <o:OLEObject Type="Embed" ProgID="Equation.3" ShapeID="_x0000_i1194" DrawAspect="Content" ObjectID="_1769944996" r:id="rId35"/>
        </w:objec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ε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0,179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рад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с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/>
                    <w:i/>
                  </w:rPr>
                </m:ctrlPr>
              </m:sup>
            </m:sSup>
          </m:den>
        </m:f>
      </m:oMath>
      <w:r w:rsidRPr="00C91F03">
        <w:rPr>
          <w:lang w:val="ru-RU"/>
        </w:rPr>
        <w:t>.</w:t>
      </w:r>
    </w:p>
    <w:p w14:paraId="23BFBB92" w14:textId="77777777" w:rsidR="00D310FC" w:rsidRPr="00C91F03" w:rsidRDefault="00D310FC" w:rsidP="00AA3179">
      <w:pPr>
        <w:pStyle w:val="a0"/>
        <w:rPr>
          <w:lang w:val="ru-RU"/>
        </w:rPr>
        <w:sectPr w:rsidR="00D310FC" w:rsidRPr="00C91F03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</w:p>
    <w:p w14:paraId="0D8B9E7E" w14:textId="77777777" w:rsidR="00D310FC" w:rsidRPr="00C91F03" w:rsidRDefault="00D310FC" w:rsidP="00AA3179">
      <w:pPr>
        <w:pStyle w:val="a0"/>
        <w:rPr>
          <w:lang w:val="ru-RU"/>
        </w:rPr>
      </w:pPr>
      <w:r w:rsidRPr="00C91F03">
        <w:rPr>
          <w:lang w:val="ru-RU"/>
        </w:rPr>
        <w:lastRenderedPageBreak/>
        <w:t>Нормальная сила на корпус со стороны сосредоточенного груза вычисляется по формуле:</w:t>
      </w:r>
    </w:p>
    <w:p w14:paraId="404C0211" w14:textId="1DE699A5" w:rsidR="00D310FC" w:rsidRPr="00C91F03" w:rsidRDefault="00D310FC" w:rsidP="00E10471">
      <w:pPr>
        <w:pStyle w:val="a0"/>
        <w:rPr>
          <w:lang w:val="ru-RU"/>
        </w:rPr>
      </w:pPr>
      <w:r w:rsidRPr="00C91F03">
        <w:rPr>
          <w:lang w:val="ru-RU"/>
        </w:rPr>
        <w:t>Р</w:t>
      </w:r>
      <w:r>
        <w:rPr>
          <w:vertAlign w:val="subscript"/>
        </w:rPr>
        <w:t>iy</w:t>
      </w:r>
      <w:r w:rsidRPr="00C91F03">
        <w:rPr>
          <w:lang w:val="ru-RU"/>
        </w:rPr>
        <w:t xml:space="preserve"> = </w:t>
      </w:r>
      <m:oMath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g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y</m:t>
                </m:r>
              </m:sub>
            </m:sSub>
            <m:r>
              <w:rPr>
                <w:rFonts w:ascii="Cambria Math"/>
                <w:lang w:val="ru-RU"/>
              </w:rPr>
              <m:t>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</w:rPr>
                      <m:t>z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g</m:t>
                </m:r>
              </m:den>
            </m:f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 w:rsidRPr="00C91F03">
        <w:rPr>
          <w:lang w:val="ru-RU"/>
        </w:rPr>
        <w:t>,</w:t>
      </w:r>
    </w:p>
    <w:p w14:paraId="3EF82C27" w14:textId="77777777" w:rsidR="00D310FC" w:rsidRPr="00C91F03" w:rsidRDefault="00D310FC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где </w:t>
      </w:r>
      <w:r>
        <w:t>m</w:t>
      </w:r>
      <w:r>
        <w:rPr>
          <w:vertAlign w:val="subscript"/>
        </w:rPr>
        <w:t>i</w:t>
      </w:r>
      <w:r w:rsidRPr="00C91F03">
        <w:rPr>
          <w:lang w:val="ru-RU"/>
        </w:rPr>
        <w:t xml:space="preserve"> – масса </w:t>
      </w:r>
      <w:r>
        <w:t>i</w:t>
      </w:r>
      <w:r w:rsidRPr="00C91F03">
        <w:rPr>
          <w:lang w:val="ru-RU"/>
        </w:rPr>
        <w:t xml:space="preserve"> – го груза ;</w:t>
      </w:r>
    </w:p>
    <w:p w14:paraId="51C2B62C" w14:textId="77777777" w:rsidR="00D310FC" w:rsidRPr="00C91F03" w:rsidRDefault="00D310FC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       </w:t>
      </w:r>
      <w:r>
        <w:t>g</w:t>
      </w:r>
      <w:r w:rsidRPr="00C91F03">
        <w:rPr>
          <w:lang w:val="ru-RU"/>
        </w:rPr>
        <w:t xml:space="preserve"> – ускорение свободного падения на высоте 15 км </w:t>
      </w:r>
    </w:p>
    <w:p w14:paraId="35D3A64E" w14:textId="77777777" w:rsidR="00D310FC" w:rsidRPr="00C91F03" w:rsidRDefault="00D310FC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       </w:t>
      </w:r>
      <w:r>
        <w:t>x</w:t>
      </w:r>
      <w:r>
        <w:rPr>
          <w:vertAlign w:val="subscript"/>
        </w:rPr>
        <w:t>i</w:t>
      </w:r>
      <w:r w:rsidRPr="00C91F03">
        <w:rPr>
          <w:lang w:val="ru-RU"/>
        </w:rPr>
        <w:t xml:space="preserve"> – расстояние  от  груза  до  центра  масс  ЛА. </w:t>
      </w:r>
    </w:p>
    <w:p w14:paraId="139FBC88" w14:textId="56C4450B" w:rsidR="00D310F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  <w:lang w:val="ru-RU"/>
              </w:rPr>
              <m:t>3</m:t>
            </m:r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(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бак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топ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)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g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y</m:t>
                </m:r>
              </m:sub>
            </m:sSub>
            <m:r>
              <w:rPr>
                <w:rFonts w:ascii="Cambria Math"/>
                <w:lang w:val="ru-RU"/>
              </w:rPr>
              <m:t>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</w:rPr>
                      <m:t>z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g</m:t>
                </m:r>
              </m:den>
            </m:f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  <w:lang w:val="ru-RU"/>
                  </w:rPr>
                  <m:t>бак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 w:rsidR="00D310FC" w:rsidRPr="00C91F03">
        <w:rPr>
          <w:lang w:val="ru-RU"/>
        </w:rPr>
        <w:t>,</w:t>
      </w:r>
    </w:p>
    <w:p w14:paraId="721057BD" w14:textId="77777777" w:rsidR="00D310FC" w:rsidRPr="00C91F03" w:rsidRDefault="00D310FC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где </w:t>
      </w:r>
      <w:r>
        <w:t>m</w:t>
      </w:r>
      <w:r w:rsidRPr="00C91F03">
        <w:rPr>
          <w:vertAlign w:val="subscript"/>
          <w:lang w:val="ru-RU"/>
        </w:rPr>
        <w:t>топ</w:t>
      </w:r>
      <w:r w:rsidRPr="00C91F03">
        <w:rPr>
          <w:lang w:val="ru-RU"/>
        </w:rPr>
        <w:t xml:space="preserve"> – масса  топлива  в  </w:t>
      </w:r>
      <w:r w:rsidRPr="00C91F03">
        <w:rPr>
          <w:szCs w:val="24"/>
          <w:lang w:val="ru-RU"/>
        </w:rPr>
        <w:t xml:space="preserve">эллиптическом баке; </w:t>
      </w:r>
    </w:p>
    <w:p w14:paraId="7802DF8C" w14:textId="77777777" w:rsidR="00D310FC" w:rsidRPr="00C91F03" w:rsidRDefault="00D310FC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       </w:t>
      </w:r>
      <w:r>
        <w:t>m</w:t>
      </w:r>
      <w:r w:rsidRPr="00C91F03">
        <w:rPr>
          <w:vertAlign w:val="subscript"/>
          <w:lang w:val="ru-RU"/>
        </w:rPr>
        <w:t>топ</w:t>
      </w:r>
      <w:r w:rsidRPr="00C91F03">
        <w:rPr>
          <w:lang w:val="ru-RU"/>
        </w:rPr>
        <w:t xml:space="preserve"> = 12893  кг;</w:t>
      </w:r>
    </w:p>
    <w:p w14:paraId="214701A9" w14:textId="77777777" w:rsidR="00D310FC" w:rsidRPr="00C91F03" w:rsidRDefault="00D310FC" w:rsidP="00AA3179">
      <w:pPr>
        <w:pStyle w:val="a0"/>
        <w:rPr>
          <w:lang w:val="ru-RU"/>
        </w:rPr>
      </w:pPr>
      <w:r>
        <w:t>m</w:t>
      </w:r>
      <w:r w:rsidRPr="00C91F03">
        <w:rPr>
          <w:vertAlign w:val="subscript"/>
          <w:lang w:val="ru-RU"/>
        </w:rPr>
        <w:t xml:space="preserve">бак </w:t>
      </w:r>
      <w:r w:rsidRPr="00C91F03">
        <w:rPr>
          <w:lang w:val="ru-RU"/>
        </w:rPr>
        <w:t>– масса эллиптического бака ;</w:t>
      </w:r>
    </w:p>
    <w:p w14:paraId="3C17775A" w14:textId="77777777" w:rsidR="00D310FC" w:rsidRPr="00C91F03" w:rsidRDefault="00D310FC" w:rsidP="00AA3179">
      <w:pPr>
        <w:pStyle w:val="a0"/>
        <w:rPr>
          <w:lang w:val="ru-RU"/>
        </w:rPr>
      </w:pPr>
      <w:r>
        <w:t>m</w:t>
      </w:r>
      <w:r w:rsidRPr="00C91F03">
        <w:rPr>
          <w:vertAlign w:val="subscript"/>
          <w:lang w:val="ru-RU"/>
        </w:rPr>
        <w:t xml:space="preserve">бак </w:t>
      </w:r>
      <w:r w:rsidRPr="00C91F03">
        <w:rPr>
          <w:lang w:val="ru-RU"/>
        </w:rPr>
        <w:t>=160 кг.</w:t>
      </w:r>
    </w:p>
    <w:p w14:paraId="6B4A920E" w14:textId="77777777" w:rsidR="00D310FC" w:rsidRPr="00C91F03" w:rsidRDefault="00D310FC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       </w:t>
      </w:r>
      <w:r>
        <w:t>x</w:t>
      </w:r>
      <w:r w:rsidRPr="00C91F03">
        <w:rPr>
          <w:vertAlign w:val="subscript"/>
          <w:lang w:val="ru-RU"/>
        </w:rPr>
        <w:t>бак</w:t>
      </w:r>
      <w:r w:rsidRPr="00C91F03">
        <w:rPr>
          <w:lang w:val="ru-RU"/>
        </w:rPr>
        <w:t xml:space="preserve"> – расстояние от центра масс топлива в баке до центра масс ЛА. </w:t>
      </w:r>
    </w:p>
    <w:p w14:paraId="26D2258A" w14:textId="77777777" w:rsidR="00BD24C3" w:rsidRPr="00C91F03" w:rsidRDefault="00BD24C3" w:rsidP="00AA3179">
      <w:pPr>
        <w:pStyle w:val="a0"/>
        <w:rPr>
          <w:lang w:val="ru-RU"/>
        </w:rPr>
      </w:pPr>
    </w:p>
    <w:p w14:paraId="66F6DBBF" w14:textId="78AC8196" w:rsidR="00D310F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  <w:lang w:val="ru-RU"/>
              </w:rPr>
              <m:t>бак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ξ</m:t>
            </m:r>
          </m:e>
          <m:sub>
            <m:r>
              <w:rPr>
                <w:rFonts w:ascii="Cambria Math"/>
                <w:lang w:val="ru-RU"/>
              </w:rPr>
              <m:t>с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4,5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,9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5,4=21,533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4,5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,9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5,4=</m:t>
        </m:r>
        <m:r>
          <m:rPr>
            <m:nor/>
          </m:rPr>
          <w:rPr>
            <w:rFonts w:ascii="Cambria Math"/>
            <w:lang w:val="ru-RU"/>
          </w:rPr>
          <m:t>9,733</m:t>
        </m:r>
        <m:r>
          <m:rPr>
            <m:nor/>
          </m:rPr>
          <w:rPr>
            <w:rFonts w:ascii="Cambria Math"/>
            <w:lang w:val="ru-RU"/>
          </w:rPr>
          <m:t>м</m:t>
        </m:r>
      </m:oMath>
      <w:r w:rsidR="00D310FC" w:rsidRPr="00C91F03">
        <w:rPr>
          <w:lang w:val="ru-RU"/>
        </w:rPr>
        <w:t>.</w:t>
      </w:r>
    </w:p>
    <w:p w14:paraId="27592C91" w14:textId="26407482" w:rsidR="00D310F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  <w:lang w:val="ru-RU"/>
              </w:rPr>
              <m:t>3</m:t>
            </m:r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(12893+160)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9,81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ru-RU"/>
              </w:rPr>
              <m:t>0,2246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0,179</m:t>
                </m:r>
                <m:ctrlPr>
                  <w:rPr>
                    <w:rFonts w:ascii="Cambria Math"/>
                    <w:i/>
                  </w:rPr>
                </m:ctrlPr>
              </m:num>
              <m:den>
                <m:r>
                  <w:rPr>
                    <w:rFonts w:ascii="Cambria Math"/>
                    <w:lang w:val="ru-RU"/>
                  </w:rPr>
                  <m:t>9,81</m:t>
                </m:r>
                <m:ctrlPr>
                  <w:rPr>
                    <w:rFonts w:ascii="Cambria Math"/>
                    <w:i/>
                  </w:rPr>
                </m:ctrlPr>
              </m:den>
            </m:f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9,773</m:t>
            </m:r>
          </m:e>
        </m: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-6000,2</m:t>
        </m:r>
        <m:r>
          <m:rPr>
            <m:nor/>
          </m:rPr>
          <w:rPr>
            <w:rFonts w:ascii="Cambria Math"/>
            <w:lang w:val="ru-RU"/>
          </w:rPr>
          <m:t>Н</m:t>
        </m:r>
      </m:oMath>
      <w:r w:rsidR="00D310FC" w:rsidRPr="00C91F03">
        <w:rPr>
          <w:lang w:val="ru-RU"/>
        </w:rPr>
        <w:t>.</w:t>
      </w:r>
    </w:p>
    <w:p w14:paraId="230F8C05" w14:textId="77777777" w:rsidR="00D310FC" w:rsidRPr="00C91F03" w:rsidRDefault="00D310FC" w:rsidP="00AA3179">
      <w:pPr>
        <w:pStyle w:val="a0"/>
        <w:rPr>
          <w:lang w:val="ru-RU"/>
        </w:rPr>
      </w:pPr>
    </w:p>
    <w:p w14:paraId="267B7163" w14:textId="6AE2A90F" w:rsidR="00D310F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  <w:lang w:val="ru-RU"/>
              </w:rPr>
              <m:t>6</m:t>
            </m:r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(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дн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топ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)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g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y</m:t>
                </m:r>
              </m:sub>
            </m:sSub>
            <m:r>
              <w:rPr>
                <w:rFonts w:ascii="Cambria Math"/>
                <w:lang w:val="ru-RU"/>
              </w:rPr>
              <m:t>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ε</m:t>
                    </m:r>
                  </m:e>
                  <m:sub>
                    <m:r>
                      <w:rPr>
                        <w:rFonts w:ascii="Cambria Math"/>
                      </w:rPr>
                      <m:t>z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g</m:t>
                </m:r>
              </m:den>
            </m:f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  <w:lang w:val="ru-RU"/>
                  </w:rPr>
                  <m:t>дн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 w:rsidR="00D310FC" w:rsidRPr="00C91F03">
        <w:rPr>
          <w:lang w:val="ru-RU"/>
        </w:rPr>
        <w:t>,</w:t>
      </w:r>
    </w:p>
    <w:p w14:paraId="68B9A713" w14:textId="77777777" w:rsidR="00D310FC" w:rsidRPr="00C91F03" w:rsidRDefault="00D310FC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где </w:t>
      </w:r>
      <w:r>
        <w:t>m</w:t>
      </w:r>
      <w:r w:rsidRPr="00C91F03">
        <w:rPr>
          <w:vertAlign w:val="subscript"/>
          <w:lang w:val="ru-RU"/>
        </w:rPr>
        <w:t>топ</w:t>
      </w:r>
      <w:r w:rsidRPr="00C91F03">
        <w:rPr>
          <w:lang w:val="ru-RU"/>
        </w:rPr>
        <w:t xml:space="preserve"> – масса  топлива  в  </w:t>
      </w:r>
      <w:r w:rsidRPr="00C91F03">
        <w:rPr>
          <w:szCs w:val="24"/>
          <w:lang w:val="ru-RU"/>
        </w:rPr>
        <w:t xml:space="preserve">днище; </w:t>
      </w:r>
    </w:p>
    <w:p w14:paraId="354B6203" w14:textId="77777777" w:rsidR="00D310FC" w:rsidRPr="00C91F03" w:rsidRDefault="00D310FC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       </w:t>
      </w:r>
      <w:r>
        <w:t>m</w:t>
      </w:r>
      <w:r w:rsidRPr="00C91F03">
        <w:rPr>
          <w:vertAlign w:val="subscript"/>
          <w:lang w:val="ru-RU"/>
        </w:rPr>
        <w:t>топ</w:t>
      </w:r>
      <w:r w:rsidRPr="00C91F03">
        <w:rPr>
          <w:lang w:val="ru-RU"/>
        </w:rPr>
        <w:t xml:space="preserve"> = 8058  кг;</w:t>
      </w:r>
    </w:p>
    <w:p w14:paraId="27FBEC53" w14:textId="77777777" w:rsidR="00D310FC" w:rsidRPr="00C91F03" w:rsidRDefault="00D310FC" w:rsidP="00AA3179">
      <w:pPr>
        <w:pStyle w:val="a0"/>
        <w:rPr>
          <w:lang w:val="ru-RU"/>
        </w:rPr>
      </w:pPr>
      <w:r>
        <w:t>m</w:t>
      </w:r>
      <w:r w:rsidRPr="00C91F03">
        <w:rPr>
          <w:vertAlign w:val="subscript"/>
          <w:lang w:val="ru-RU"/>
        </w:rPr>
        <w:t xml:space="preserve">дн </w:t>
      </w:r>
      <w:r w:rsidRPr="00C91F03">
        <w:rPr>
          <w:lang w:val="ru-RU"/>
        </w:rPr>
        <w:t>– масса днища ;</w:t>
      </w:r>
    </w:p>
    <w:p w14:paraId="06A600D3" w14:textId="77777777" w:rsidR="00D310FC" w:rsidRPr="00C91F03" w:rsidRDefault="00D310FC" w:rsidP="00AA3179">
      <w:pPr>
        <w:pStyle w:val="a0"/>
        <w:rPr>
          <w:lang w:val="ru-RU"/>
        </w:rPr>
      </w:pPr>
      <w:r>
        <w:t>m</w:t>
      </w:r>
      <w:r w:rsidRPr="00C91F03">
        <w:rPr>
          <w:vertAlign w:val="subscript"/>
          <w:lang w:val="ru-RU"/>
        </w:rPr>
        <w:t xml:space="preserve">дн </w:t>
      </w:r>
      <w:r w:rsidRPr="00C91F03">
        <w:rPr>
          <w:lang w:val="ru-RU"/>
        </w:rPr>
        <w:t>=200 кг.</w:t>
      </w:r>
    </w:p>
    <w:p w14:paraId="297A5BDF" w14:textId="77777777" w:rsidR="00D310FC" w:rsidRPr="00C91F03" w:rsidRDefault="00D310FC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       </w:t>
      </w:r>
      <w:r>
        <w:t>x</w:t>
      </w:r>
      <w:r w:rsidRPr="00C91F03">
        <w:rPr>
          <w:vertAlign w:val="subscript"/>
          <w:lang w:val="ru-RU"/>
        </w:rPr>
        <w:t>дн</w:t>
      </w:r>
      <w:r w:rsidRPr="00C91F03">
        <w:rPr>
          <w:lang w:val="ru-RU"/>
        </w:rPr>
        <w:t xml:space="preserve"> – расстояние от центра масс топлива в днище до центра масс ЛА. </w:t>
      </w:r>
    </w:p>
    <w:p w14:paraId="56233CD9" w14:textId="77777777" w:rsidR="00D310FC" w:rsidRPr="00C91F03" w:rsidRDefault="00D310FC" w:rsidP="00AA3179">
      <w:pPr>
        <w:pStyle w:val="a0"/>
        <w:rPr>
          <w:lang w:val="ru-RU"/>
        </w:rPr>
      </w:pPr>
    </w:p>
    <w:p w14:paraId="20E22B93" w14:textId="7A8CBDC2" w:rsidR="00D310F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  <w:lang w:val="ru-RU"/>
              </w:rPr>
              <m:t>дн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ξ</m:t>
            </m:r>
          </m:e>
          <m:sub>
            <m:r>
              <w:rPr>
                <w:rFonts w:ascii="Cambria Math"/>
                <w:lang w:val="ru-RU"/>
              </w:rPr>
              <m:t>с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4,5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,9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5,4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,8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8</m:t>
        </m:r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С</m:t>
            </m:r>
          </m:e>
          <m:sub>
            <m:r>
              <w:rPr>
                <w:rFonts w:ascii="Cambria Math"/>
              </w:rPr>
              <m:t>i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  <w:lang w:val="ru-RU"/>
          </w:rPr>
          <m:t>=21,573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4,5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,9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5,4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.8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8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0.562=</m:t>
        </m:r>
        <m:r>
          <m:rPr>
            <m:nor/>
          </m:rPr>
          <w:rPr>
            <w:rFonts w:ascii="Cambria Math"/>
            <w:lang w:val="ru-RU"/>
          </w:rPr>
          <m:t>-3,629</m:t>
        </m:r>
        <m:r>
          <m:rPr>
            <m:nor/>
          </m:rPr>
          <w:rPr>
            <w:rFonts w:ascii="Cambria Math"/>
            <w:lang w:val="ru-RU"/>
          </w:rPr>
          <m:t>м</m:t>
        </m:r>
      </m:oMath>
      <w:r w:rsidR="00D310FC" w:rsidRPr="00C91F03">
        <w:rPr>
          <w:lang w:val="ru-RU"/>
        </w:rPr>
        <w:t>.</w:t>
      </w:r>
    </w:p>
    <w:p w14:paraId="1FAE589B" w14:textId="33F39189" w:rsidR="00D310FC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  <w:lang w:val="ru-RU"/>
              </w:rPr>
              <m:t>6</m:t>
            </m:r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(200+8058)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9,81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ru-RU"/>
              </w:rPr>
              <m:t>0,2246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0,179</m:t>
                </m:r>
                <m:ctrlPr>
                  <w:rPr>
                    <w:rFonts w:ascii="Cambria Math"/>
                    <w:i/>
                  </w:rPr>
                </m:ctrlPr>
              </m:num>
              <m:den>
                <m:r>
                  <w:rPr>
                    <w:rFonts w:ascii="Cambria Math"/>
                    <w:lang w:val="ru-RU"/>
                  </w:rPr>
                  <m:t>9,81</m:t>
                </m:r>
                <m:ctrlPr>
                  <w:rPr>
                    <w:rFonts w:ascii="Cambria Math"/>
                    <w:i/>
                  </w:rPr>
                </m:ctrlPr>
              </m:den>
            </m:f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3.629</m:t>
            </m:r>
          </m:e>
        </m: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 xml:space="preserve">-23567 </m:t>
        </m:r>
        <m:r>
          <m:rPr>
            <m:nor/>
          </m:rPr>
          <w:rPr>
            <w:rFonts w:ascii="Cambria Math"/>
            <w:lang w:val="ru-RU"/>
          </w:rPr>
          <m:t>Н</m:t>
        </m:r>
      </m:oMath>
      <w:r w:rsidR="00327866" w:rsidRPr="00C91F03">
        <w:rPr>
          <w:lang w:val="ru-RU"/>
        </w:rPr>
        <w:t>.</w:t>
      </w:r>
    </w:p>
    <w:p w14:paraId="7E8A009B" w14:textId="77777777" w:rsidR="00327866" w:rsidRPr="00C91F03" w:rsidRDefault="00327866" w:rsidP="00AA3179">
      <w:pPr>
        <w:pStyle w:val="a0"/>
        <w:rPr>
          <w:lang w:val="ru-RU"/>
        </w:rPr>
      </w:pPr>
    </w:p>
    <w:p w14:paraId="0F463365" w14:textId="77777777" w:rsidR="00327866" w:rsidRPr="00C91F03" w:rsidRDefault="00327866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Найдем  момент  </w:t>
      </w:r>
    </w:p>
    <w:p w14:paraId="132E718D" w14:textId="3DB88693" w:rsidR="00327866" w:rsidRPr="00C91F03" w:rsidRDefault="00327866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                              М</w:t>
      </w:r>
      <w:r>
        <w:rPr>
          <w:vertAlign w:val="subscript"/>
        </w:rPr>
        <w:t>i</w:t>
      </w:r>
      <w:r w:rsidRPr="00C91F03">
        <w:rPr>
          <w:lang w:val="ru-RU"/>
        </w:rPr>
        <w:t xml:space="preserve"> = </w:t>
      </w:r>
      <m:oMath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ε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ρy</m:t>
            </m: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Pr="00C91F03">
        <w:rPr>
          <w:lang w:val="ru-RU"/>
        </w:rPr>
        <w:t xml:space="preserve"> </w:t>
      </w:r>
    </w:p>
    <w:p w14:paraId="77C6E91D" w14:textId="77777777" w:rsidR="00327866" w:rsidRPr="00C91F03" w:rsidRDefault="00327866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  где    </w:t>
      </w:r>
      <w:r>
        <w:t>I</w:t>
      </w:r>
      <w:r>
        <w:rPr>
          <w:vertAlign w:val="subscript"/>
        </w:rPr>
        <w:t>z</w:t>
      </w:r>
      <w:r w:rsidRPr="00C91F03">
        <w:rPr>
          <w:lang w:val="ru-RU"/>
        </w:rPr>
        <w:t xml:space="preserve"> – массовый  момент  инерции  топлива  в  днище(баке)</w:t>
      </w:r>
      <w:r w:rsidR="00385D82" w:rsidRPr="00C91F03">
        <w:rPr>
          <w:lang w:val="ru-RU"/>
        </w:rPr>
        <w:t xml:space="preserve"> и корпуса днища (бака)</w:t>
      </w:r>
      <w:r w:rsidRPr="00C91F03">
        <w:rPr>
          <w:lang w:val="ru-RU"/>
        </w:rPr>
        <w:t xml:space="preserve"> ;        </w:t>
      </w:r>
    </w:p>
    <w:p w14:paraId="24E9F4E6" w14:textId="77777777" w:rsidR="00327866" w:rsidRPr="00C91F03" w:rsidRDefault="00327866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            </w:t>
      </w:r>
      <w:r>
        <w:t>a</w:t>
      </w:r>
      <w:r>
        <w:rPr>
          <w:vertAlign w:val="subscript"/>
        </w:rPr>
        <w:t>i</w:t>
      </w:r>
      <w:r w:rsidRPr="00C91F03">
        <w:rPr>
          <w:lang w:val="ru-RU"/>
        </w:rPr>
        <w:t xml:space="preserve"> – расстояние  от  Ц</w:t>
      </w:r>
      <w:r w:rsidR="00385D82" w:rsidRPr="00C91F03">
        <w:rPr>
          <w:lang w:val="ru-RU"/>
        </w:rPr>
        <w:t>.М.  днища(бака)  до  шпангоута .</w:t>
      </w:r>
    </w:p>
    <w:p w14:paraId="3E64DCAB" w14:textId="77777777" w:rsidR="00385D82" w:rsidRPr="00C91F03" w:rsidRDefault="00385D82" w:rsidP="00AA3179">
      <w:pPr>
        <w:pStyle w:val="a0"/>
        <w:rPr>
          <w:lang w:val="ru-RU"/>
        </w:rPr>
      </w:pPr>
    </w:p>
    <w:p w14:paraId="3E72600B" w14:textId="6BDFC5FE" w:rsidR="00385D8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М</m:t>
            </m:r>
          </m:e>
          <m:sub>
            <m:r>
              <w:rPr>
                <w:rFonts w:ascii="Cambria Math"/>
                <w:lang w:val="ru-RU"/>
              </w:rPr>
              <m:t>3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ε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  <w:lang w:val="ru-RU"/>
              </w:rPr>
              <m:t>3</m:t>
            </m:r>
            <m:r>
              <w:rPr>
                <w:rFonts w:ascii="Cambria Math"/>
                <w:lang w:val="ru-RU"/>
              </w:rPr>
              <m:t>н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0=</m:t>
        </m:r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ε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z</m:t>
            </m:r>
          </m:sub>
        </m:sSub>
      </m:oMath>
      <w:r w:rsidR="00385D82" w:rsidRPr="00C91F03">
        <w:rPr>
          <w:lang w:val="ru-RU"/>
        </w:rPr>
        <w:t>,</w:t>
      </w:r>
    </w:p>
    <w:p w14:paraId="44DB4A41" w14:textId="0BB80E2C" w:rsidR="00385D8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  <w:lang w:val="ru-RU"/>
              </w:rPr>
              <m:t>бака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  <w:lang w:val="ru-RU"/>
              </w:rPr>
              <m:t>топ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2/5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бака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  <w:lang w:val="ru-RU"/>
              </w:rPr>
              <m:t>2</m:t>
            </m:r>
          </m:sup>
        </m:sSup>
        <m:r>
          <w:rPr>
            <w:rFonts w:ascii="Cambria Math"/>
            <w:lang w:val="ru-RU"/>
          </w:rPr>
          <m:t>+3713=2/5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60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2</m:t>
            </m:r>
          </m:e>
          <m:sup>
            <m:r>
              <w:rPr>
                <w:rFonts w:ascii="Cambria Math"/>
                <w:lang w:val="ru-RU"/>
              </w:rPr>
              <m:t>2</m:t>
            </m:r>
          </m:sup>
        </m:sSup>
        <m:r>
          <w:rPr>
            <w:rFonts w:ascii="Cambria Math"/>
            <w:lang w:val="ru-RU"/>
          </w:rPr>
          <m:t>+3713=</m:t>
        </m:r>
        <m:r>
          <m:rPr>
            <m:nor/>
          </m:rPr>
          <w:rPr>
            <w:rFonts w:ascii="Cambria Math"/>
            <w:lang w:val="ru-RU"/>
          </w:rPr>
          <m:t xml:space="preserve">3805,16 </m:t>
        </m:r>
        <m:r>
          <m:rPr>
            <m:nor/>
          </m:rPr>
          <w:rPr>
            <w:rFonts w:ascii="Cambria Math"/>
            <w:lang w:val="ru-RU"/>
          </w:rPr>
          <m:t>кг</m:t>
        </m:r>
        <m:r>
          <m:rPr>
            <m:sty m:val="p"/>
          </m:rPr>
          <w:rPr>
            <w:rFonts w:ascii="MS Gothic" w:eastAsia="MS Gothic" w:hAnsi="MS Gothic" w:cs="MS Gothic" w:hint="eastAsia"/>
            <w:lang w:val="ru-RU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</m:oMath>
      <w:r w:rsidR="00E411A0" w:rsidRPr="00C91F03">
        <w:rPr>
          <w:lang w:val="ru-RU"/>
        </w:rPr>
        <w:t>,</w:t>
      </w:r>
    </w:p>
    <w:p w14:paraId="2BBC8BA9" w14:textId="77777777" w:rsidR="00E411A0" w:rsidRPr="00C91F03" w:rsidRDefault="00E411A0" w:rsidP="00AA3179">
      <w:pPr>
        <w:pStyle w:val="a0"/>
        <w:rPr>
          <w:lang w:val="ru-RU"/>
        </w:rPr>
      </w:pPr>
      <w:r>
        <w:t>b</w:t>
      </w:r>
      <w:r w:rsidRPr="00C91F03">
        <w:rPr>
          <w:lang w:val="ru-RU"/>
        </w:rPr>
        <w:t xml:space="preserve"> =1,2м – малая полуось эллиптического бака, </w:t>
      </w:r>
    </w:p>
    <w:p w14:paraId="7B46A962" w14:textId="41F9D282" w:rsidR="00E411A0" w:rsidRDefault="00E10471" w:rsidP="00E10471">
      <w:pPr>
        <w:pStyle w:val="a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М</m:t>
            </m:r>
          </m:e>
          <m:sub>
            <m:r>
              <w:rPr>
                <w:rFonts w:ascii="Cambria Math"/>
              </w:rPr>
              <m:t>3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ε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MS Gothic" w:eastAsia="MS Gothic" w:hAnsi="MS Gothic" w:cs="MS Gothic" w:hint="eastAsia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(</m:t>
        </m:r>
        <m:r>
          <w:rPr>
            <w:rFonts w:ascii="Cambria Math"/>
          </w:rPr>
          <m:t>-</m:t>
        </m:r>
        <m:r>
          <w:rPr>
            <w:rFonts w:ascii="Cambria Math"/>
          </w:rPr>
          <m:t>0,1792)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3805,16=</m:t>
        </m:r>
        <m:r>
          <m:rPr>
            <m:nor/>
          </m:rPr>
          <w:rPr>
            <w:rFonts w:ascii="Cambria Math"/>
          </w:rPr>
          <m:t xml:space="preserve">681,88 </m:t>
        </m:r>
        <m:r>
          <m:rPr>
            <m:nor/>
          </m:rPr>
          <w:rPr>
            <w:rFonts w:ascii="Cambria Math"/>
          </w:rPr>
          <m:t>Н</m:t>
        </m:r>
      </m:oMath>
      <w:r w:rsidR="00E411A0">
        <w:t>.</w:t>
      </w:r>
    </w:p>
    <w:p w14:paraId="60DD1062" w14:textId="77777777" w:rsidR="00E411A0" w:rsidRDefault="00E411A0" w:rsidP="00AA3179">
      <w:pPr>
        <w:pStyle w:val="a0"/>
      </w:pPr>
    </w:p>
    <w:p w14:paraId="1BCA5C24" w14:textId="2D6C7D62" w:rsidR="00E411A0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М</m:t>
              </m:r>
            </m:e>
            <m:sub>
              <m:r>
                <w:rPr>
                  <w:rFonts w:ascii="Cambria Math"/>
                </w:rPr>
                <m:t>6</m:t>
              </m:r>
              <m:ctrlPr>
                <w:rPr>
                  <w:rFonts w:ascii="Cambria Math"/>
                  <w:i/>
                </w:rPr>
              </m:ctrlP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ε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  <m:r>
            <w:rPr>
              <w:rFonts w:ascii="MS Gothic" w:eastAsia="MS Gothic" w:hAnsi="MS Gothic" w:cs="MS Gothic" w:hint="eastAsia"/>
            </w:rPr>
            <m:t>⋅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н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(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),</m:t>
          </m:r>
        </m:oMath>
      </m:oMathPara>
    </w:p>
    <w:p w14:paraId="3D3D9111" w14:textId="77777777" w:rsidR="00E411A0" w:rsidRPr="00E10471" w:rsidRDefault="00E411A0" w:rsidP="00AA3179">
      <w:pPr>
        <w:pStyle w:val="a0"/>
        <w:rPr>
          <w:szCs w:val="24"/>
          <w:lang w:val="ru-RU"/>
        </w:rPr>
      </w:pPr>
      <w:r w:rsidRPr="00C91F03">
        <w:rPr>
          <w:lang w:val="ru-RU"/>
        </w:rPr>
        <w:t>С</w:t>
      </w:r>
      <w:r>
        <w:rPr>
          <w:szCs w:val="24"/>
          <w:vertAlign w:val="subscript"/>
        </w:rPr>
        <w:t>i</w:t>
      </w:r>
      <w:r w:rsidRPr="00C91F03">
        <w:rPr>
          <w:szCs w:val="24"/>
          <w:lang w:val="ru-RU"/>
        </w:rPr>
        <w:t xml:space="preserve"> = 0.562 - </w:t>
      </w:r>
      <w:r w:rsidRPr="00C91F03">
        <w:rPr>
          <w:lang w:val="ru-RU"/>
        </w:rPr>
        <w:t xml:space="preserve">расстояние  от  Ц.М.  </w:t>
      </w:r>
      <w:r w:rsidRPr="00E10471">
        <w:rPr>
          <w:lang w:val="ru-RU"/>
        </w:rPr>
        <w:t>днища  до  шпангоута,</w:t>
      </w:r>
    </w:p>
    <w:p w14:paraId="7DF317A8" w14:textId="624C0F1B" w:rsidR="00E411A0" w:rsidRPr="00E10471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  <w:lang w:val="ru-RU"/>
              </w:rPr>
              <m:t>дн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  <w:lang w:val="ru-RU"/>
              </w:rPr>
              <m:t>топ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19/320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дн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  <w:lang w:val="ru-RU"/>
              </w:rPr>
              <m:t>2</m:t>
            </m:r>
          </m:sup>
        </m:sSup>
        <m:r>
          <w:rPr>
            <w:rFonts w:ascii="Cambria Math"/>
            <w:lang w:val="ru-RU"/>
          </w:rPr>
          <m:t>+1076=19/320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00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.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5</m:t>
            </m:r>
          </m:e>
          <m:sup>
            <m:r>
              <w:rPr>
                <w:rFonts w:ascii="Cambria Math"/>
                <w:lang w:val="ru-RU"/>
              </w:rPr>
              <m:t>2</m:t>
            </m:r>
          </m:sup>
        </m:sSup>
        <m:r>
          <w:rPr>
            <w:rFonts w:ascii="Cambria Math"/>
            <w:lang w:val="ru-RU"/>
          </w:rPr>
          <m:t>+1076=</m:t>
        </m:r>
        <m:r>
          <m:rPr>
            <m:nor/>
          </m:rPr>
          <w:rPr>
            <w:rFonts w:ascii="Cambria Math"/>
            <w:lang w:val="ru-RU"/>
          </w:rPr>
          <m:t xml:space="preserve">1102,719 </m:t>
        </m:r>
        <m:r>
          <m:rPr>
            <m:nor/>
          </m:rPr>
          <w:rPr>
            <w:rFonts w:ascii="Cambria Math"/>
            <w:lang w:val="ru-RU"/>
          </w:rPr>
          <m:t>кг</m:t>
        </m:r>
        <m:r>
          <m:rPr>
            <m:sty m:val="p"/>
          </m:rPr>
          <w:rPr>
            <w:rFonts w:ascii="MS Gothic" w:eastAsia="MS Gothic" w:hAnsi="MS Gothic" w:cs="MS Gothic" w:hint="eastAsia"/>
            <w:lang w:val="ru-RU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</m:oMath>
      <w:r w:rsidR="00E411A0" w:rsidRPr="00E10471">
        <w:rPr>
          <w:lang w:val="ru-RU"/>
        </w:rPr>
        <w:t>,</w:t>
      </w:r>
    </w:p>
    <w:p w14:paraId="71DF8A1B" w14:textId="3B79F1C5" w:rsidR="00E411A0" w:rsidRPr="00E10471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  <w:lang w:val="ru-RU"/>
                </w:rPr>
                <m:t>М</m:t>
              </m:r>
            </m:e>
            <m:sub>
              <m:r>
                <w:rPr>
                  <w:rFonts w:ascii="Cambria Math"/>
                  <w:lang w:val="ru-RU"/>
                </w:rPr>
                <m:t>6</m:t>
              </m:r>
              <m:ctrlPr>
                <w:rPr>
                  <w:rFonts w:ascii="Cambria Math"/>
                  <w:i/>
                </w:rPr>
              </m:ctrlPr>
            </m:sub>
          </m:sSub>
          <m:r>
            <w:rPr>
              <w:rFonts w:ascii="Cambria Math"/>
              <w:lang w:val="ru-RU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ε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  <m:r>
            <w:rPr>
              <w:rFonts w:ascii="Cambria Math"/>
              <w:lang w:val="ru-RU"/>
            </w:rPr>
            <m:t>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  <w:lang w:val="ru-RU"/>
                </w:rPr>
                <m:t>6</m:t>
              </m:r>
              <m:r>
                <w:rPr>
                  <w:rFonts w:ascii="Cambria Math"/>
                  <w:lang w:val="ru-RU"/>
                </w:rPr>
                <m:t>н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C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  <w:lang w:val="ru-RU"/>
            </w:rPr>
            <m:t>)=(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0,1792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102,719+(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3567)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0,562)=</m:t>
          </m:r>
          <m:r>
            <m:rPr>
              <m:nor/>
            </m:rPr>
            <w:rPr>
              <w:rFonts w:ascii="Cambria Math"/>
              <w:lang w:val="ru-RU"/>
            </w:rPr>
            <m:t xml:space="preserve">13047,25 </m:t>
          </m:r>
          <m:r>
            <m:rPr>
              <m:nor/>
            </m:rPr>
            <w:rPr>
              <w:rFonts w:ascii="Cambria Math"/>
              <w:lang w:val="ru-RU"/>
            </w:rPr>
            <m:t>Н</m:t>
          </m:r>
          <m:r>
            <m:rPr>
              <m:sty m:val="p"/>
            </m:rP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м</m:t>
          </m:r>
          <m:r>
            <w:rPr>
              <w:rFonts w:ascii="Cambria Math"/>
              <w:lang w:val="ru-RU"/>
            </w:rPr>
            <m:t>.</m:t>
          </m:r>
        </m:oMath>
      </m:oMathPara>
    </w:p>
    <w:p w14:paraId="27C2143D" w14:textId="77777777" w:rsidR="00F146E7" w:rsidRPr="00E10471" w:rsidRDefault="00F146E7" w:rsidP="00AA3179">
      <w:pPr>
        <w:pStyle w:val="a0"/>
        <w:rPr>
          <w:lang w:val="ru-RU"/>
        </w:rPr>
      </w:pPr>
      <w:r w:rsidRPr="00E10471">
        <w:rPr>
          <w:lang w:val="ru-RU"/>
        </w:rPr>
        <w:t>Найдём погрешности вычислений:</w:t>
      </w:r>
    </w:p>
    <w:p w14:paraId="5B8F2753" w14:textId="5386F9A4" w:rsidR="00F146E7" w:rsidRPr="00E10471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</w:rPr>
              <m:t>Q</m:t>
            </m:r>
            <m:r>
              <w:rPr>
                <w:rFonts w:ascii="Cambria Math"/>
                <w:lang w:val="ru-RU"/>
              </w:rPr>
              <m:t>3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5860</m:t>
                </m:r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(</m:t>
                </m:r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000)</m:t>
                </m:r>
                <m:ctrlPr>
                  <w:rPr>
                    <w:rFonts w:ascii="Cambria Math"/>
                    <w:i/>
                  </w:rPr>
                </m:ctrlPr>
              </m:e>
            </m:d>
            <m:ctrlPr>
              <w:rPr>
                <w:rFonts w:ascii="Cambria Math"/>
                <w:i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000</m:t>
                </m:r>
                <m:ctrlPr>
                  <w:rPr>
                    <w:rFonts w:ascii="Cambria Math"/>
                    <w:i/>
                  </w:rPr>
                </m:ctrlPr>
              </m:e>
            </m:d>
          </m:den>
        </m:f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00%=</m:t>
        </m:r>
        <m:r>
          <m:rPr>
            <m:nor/>
          </m:rPr>
          <w:rPr>
            <w:rFonts w:ascii="Cambria Math"/>
            <w:lang w:val="ru-RU"/>
          </w:rPr>
          <m:t>2,33</m:t>
        </m:r>
        <m:r>
          <m:rPr>
            <m:sty m:val="p"/>
          </m:rPr>
          <w:rPr>
            <w:rFonts w:ascii="Cambria Math"/>
            <w:lang w:val="ru-RU"/>
          </w:rPr>
          <m:t>%</m:t>
        </m:r>
      </m:oMath>
      <w:r w:rsidR="00F146E7" w:rsidRPr="00E10471">
        <w:rPr>
          <w:lang w:val="ru-RU"/>
        </w:rPr>
        <w:t>,</w:t>
      </w:r>
    </w:p>
    <w:p w14:paraId="1DE479B7" w14:textId="48E3B5FA" w:rsidR="00F146E7" w:rsidRDefault="00E10471" w:rsidP="00E10471">
      <w:pPr>
        <w:pStyle w:val="a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</w:rPr>
              <m:t>Q6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3550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3567)</m:t>
                </m:r>
                <m:ctrlPr>
                  <w:rPr>
                    <w:rFonts w:ascii="Cambria Math"/>
                    <w:i/>
                  </w:rPr>
                </m:ctrlPr>
              </m:e>
            </m:d>
            <m:ctrlPr>
              <w:rPr>
                <w:rFonts w:ascii="Cambria Math"/>
                <w:i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3567</m:t>
                </m:r>
                <m:ctrlPr>
                  <w:rPr>
                    <w:rFonts w:ascii="Cambria Math"/>
                    <w:i/>
                  </w:rPr>
                </m:ctrlPr>
              </m:e>
            </m:d>
          </m:den>
        </m:f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00%=</m:t>
        </m:r>
        <m:r>
          <m:rPr>
            <m:nor/>
          </m:rPr>
          <w:rPr>
            <w:rFonts w:ascii="Cambria Math"/>
          </w:rPr>
          <m:t>0,072</m:t>
        </m:r>
        <m:r>
          <m:rPr>
            <m:sty m:val="p"/>
          </m:rPr>
          <w:rPr>
            <w:rFonts w:ascii="Cambria Math"/>
          </w:rPr>
          <m:t>%</m:t>
        </m:r>
      </m:oMath>
      <w:r w:rsidR="00F146E7">
        <w:t>,</w:t>
      </w:r>
    </w:p>
    <w:p w14:paraId="611E1DCC" w14:textId="3B01DE96" w:rsidR="00F146E7" w:rsidRDefault="00E10471" w:rsidP="00E10471">
      <w:pPr>
        <w:pStyle w:val="a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</w:rPr>
              <m:t>M3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700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681,8</m:t>
                </m:r>
              </m:e>
            </m:d>
          </m:num>
          <m:den>
            <m:r>
              <w:rPr>
                <w:rFonts w:ascii="Cambria Math"/>
              </w:rPr>
              <m:t>681,8</m:t>
            </m:r>
          </m:den>
        </m:f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00%=2,6%</m:t>
        </m:r>
      </m:oMath>
      <w:r w:rsidR="00F146E7">
        <w:t>,</w:t>
      </w:r>
    </w:p>
    <w:p w14:paraId="5B69FD6A" w14:textId="775CAF3F" w:rsidR="00F146E7" w:rsidRPr="00F146E7" w:rsidRDefault="00E10471" w:rsidP="00E10471">
      <w:pPr>
        <w:pStyle w:val="a0"/>
        <w:sectPr w:rsidR="00F146E7" w:rsidRPr="00F146E7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</w:rPr>
              <m:t>М</m:t>
            </m:r>
            <m:r>
              <w:rPr>
                <w:rFonts w:ascii="Cambria Math"/>
              </w:rPr>
              <m:t>6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3200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3047</m:t>
                </m:r>
              </m:e>
            </m:d>
          </m:num>
          <m:den>
            <m:r>
              <w:rPr>
                <w:rFonts w:ascii="Cambria Math"/>
              </w:rPr>
              <m:t>13047</m:t>
            </m:r>
          </m:den>
        </m:f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00%=</m:t>
        </m:r>
        <m:r>
          <m:rPr>
            <m:nor/>
          </m:rPr>
          <w:rPr>
            <w:rFonts w:ascii="Cambria Math"/>
          </w:rPr>
          <m:t>1,17</m:t>
        </m:r>
        <m:r>
          <m:rPr>
            <m:sty m:val="p"/>
          </m:rPr>
          <w:rPr>
            <w:rFonts w:ascii="Cambria Math"/>
          </w:rPr>
          <m:t>%</m:t>
        </m:r>
      </m:oMath>
      <w:r w:rsidR="00F146E7">
        <w:t>.</w:t>
      </w:r>
    </w:p>
    <w:p w14:paraId="0C2BB157" w14:textId="77777777" w:rsidR="0077274D" w:rsidRDefault="0077274D" w:rsidP="00BD2B76">
      <w:pPr>
        <w:pStyle w:val="1"/>
      </w:pPr>
      <w:bookmarkStart w:id="60" w:name="_Toc133316098"/>
      <w:bookmarkStart w:id="61" w:name="_Toc133316767"/>
      <w:bookmarkStart w:id="62" w:name="_Toc133316799"/>
      <w:r>
        <w:lastRenderedPageBreak/>
        <w:t>Р</w:t>
      </w:r>
      <w:r w:rsidR="006E4FA9">
        <w:t xml:space="preserve">асчёт кругового </w:t>
      </w:r>
      <w:bookmarkEnd w:id="0"/>
      <w:bookmarkEnd w:id="1"/>
      <w:r w:rsidR="006E4FA9">
        <w:t>шпангоута</w:t>
      </w:r>
      <w:bookmarkEnd w:id="60"/>
      <w:bookmarkEnd w:id="61"/>
      <w:bookmarkEnd w:id="62"/>
    </w:p>
    <w:p w14:paraId="033F0451" w14:textId="77777777" w:rsidR="0077274D" w:rsidRDefault="0077274D" w:rsidP="00813DA5"/>
    <w:p w14:paraId="23954343" w14:textId="77777777" w:rsidR="0077274D" w:rsidRDefault="0077274D" w:rsidP="00E74346">
      <w:pPr>
        <w:pStyle w:val="20"/>
      </w:pPr>
      <w:r>
        <w:t xml:space="preserve"> </w:t>
      </w:r>
      <w:bookmarkStart w:id="63" w:name="_Toc73688718"/>
      <w:bookmarkStart w:id="64" w:name="_Toc73688738"/>
      <w:bookmarkStart w:id="65" w:name="_Toc133316099"/>
      <w:bookmarkStart w:id="66" w:name="_Toc133316768"/>
      <w:bookmarkStart w:id="67" w:name="_Toc133316800"/>
      <w:r>
        <w:t>Графическое изображение расчетной схемы</w:t>
      </w:r>
      <w:bookmarkEnd w:id="63"/>
      <w:bookmarkEnd w:id="64"/>
      <w:bookmarkEnd w:id="65"/>
      <w:bookmarkEnd w:id="66"/>
      <w:bookmarkEnd w:id="67"/>
    </w:p>
    <w:p w14:paraId="30421EC9" w14:textId="77777777" w:rsidR="0077274D" w:rsidRDefault="0077274D" w:rsidP="00AA3179">
      <w:pPr>
        <w:pStyle w:val="a0"/>
      </w:pPr>
    </w:p>
    <w:p w14:paraId="73A3CD66" w14:textId="314EA625" w:rsidR="0077274D" w:rsidRDefault="0077274D" w:rsidP="00E10471">
      <w:pPr>
        <w:pStyle w:val="a0"/>
      </w:pPr>
      <w:r w:rsidRPr="00C91F03">
        <w:rPr>
          <w:lang w:val="ru-RU"/>
        </w:rPr>
        <w:t xml:space="preserve">В данной части курсовой работы рассмотрен шпангоут с круговой осевой линией нагруженный </w:t>
      </w:r>
      <w:r w:rsidR="00D95B39" w:rsidRPr="00C91F03">
        <w:rPr>
          <w:lang w:val="ru-RU"/>
        </w:rPr>
        <w:t>тремя</w:t>
      </w:r>
      <w:r w:rsidRPr="00C91F03">
        <w:rPr>
          <w:lang w:val="ru-RU"/>
        </w:rPr>
        <w:t xml:space="preserve"> радиальными силам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  <w:lang w:val="ru-RU"/>
              </w:rPr>
              <m:t>3</m:t>
            </m:r>
          </m:sub>
        </m:sSub>
      </m:oMath>
      <w:r w:rsidRPr="00C91F03">
        <w:rPr>
          <w:lang w:val="ru-RU"/>
        </w:rPr>
        <w:t xml:space="preserve">), </w:t>
      </w:r>
      <w:r w:rsidR="00D95B39" w:rsidRPr="00C91F03">
        <w:rPr>
          <w:lang w:val="ru-RU"/>
        </w:rPr>
        <w:t>двумя</w:t>
      </w:r>
      <w:r w:rsidRPr="00C91F03">
        <w:rPr>
          <w:lang w:val="ru-RU"/>
        </w:rPr>
        <w:t xml:space="preserve"> касательными силам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ru-RU"/>
              </w:rPr>
              <m:t>1</m:t>
            </m:r>
          </m:sub>
        </m:sSub>
        <m:r>
          <w:rPr>
            <w:rFonts w:ascii="Cambria Math" w:hAns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C91F03">
        <w:rPr>
          <w:lang w:val="ru-RU"/>
        </w:rPr>
        <w:t>) и двумя изгибающими моментами (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,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</m:oMath>
      <w:r w:rsidR="00D95B39" w:rsidRPr="00C91F03">
        <w:rPr>
          <w:lang w:val="ru-RU"/>
        </w:rPr>
        <w:t>) (рисунок 2.1</w:t>
      </w:r>
      <w:r w:rsidRPr="00C91F03">
        <w:rPr>
          <w:lang w:val="ru-RU"/>
        </w:rPr>
        <w:t xml:space="preserve">). </w:t>
      </w:r>
      <w:r>
        <w:t>Значени</w:t>
      </w:r>
      <w:r w:rsidR="00D95B39">
        <w:t>я нагрузок приведены в таблице 2.1</w:t>
      </w:r>
      <w:r>
        <w:t>.</w:t>
      </w:r>
      <w:r w:rsidR="00863D3A" w:rsidRPr="00863D3A">
        <w:t xml:space="preserve"> </w:t>
      </w:r>
    </w:p>
    <w:p w14:paraId="6E0BADB9" w14:textId="015CD4B1" w:rsidR="0077274D" w:rsidRDefault="00E10471" w:rsidP="00F817C3">
      <w:pPr>
        <w:pStyle w:val="a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C336BBB" wp14:editId="781965A1">
                <wp:simplePos x="0" y="0"/>
                <wp:positionH relativeFrom="column">
                  <wp:posOffset>3657600</wp:posOffset>
                </wp:positionH>
                <wp:positionV relativeFrom="paragraph">
                  <wp:posOffset>1731010</wp:posOffset>
                </wp:positionV>
                <wp:extent cx="571500" cy="342900"/>
                <wp:effectExtent l="0" t="0" r="0" b="0"/>
                <wp:wrapNone/>
                <wp:docPr id="1278390225" name="AutoShape 29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6115AD" w14:textId="77777777" w:rsidR="00C91F03" w:rsidRPr="009517F3" w:rsidRDefault="00C91F03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t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336BBB" id="_x0000_t109" coordsize="21600,21600" o:spt="109" path="m,l,21600r21600,l21600,xe">
                <v:stroke joinstyle="miter"/>
                <v:path gradientshapeok="t" o:connecttype="rect"/>
              </v:shapetype>
              <v:shape id="AutoShape 2970" o:spid="_x0000_s1026" type="#_x0000_t109" style="position:absolute;left:0;text-align:left;margin-left:4in;margin-top:136.3pt;width:45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" strokecolor="white">
                <v:textbox>
                  <w:txbxContent>
                    <w:p w14:paraId="1D6115AD" w14:textId="77777777" w:rsidR="00C91F03" w:rsidRPr="009517F3" w:rsidRDefault="00C91F03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t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BB8A931" wp14:editId="37C5C8ED">
                <wp:simplePos x="0" y="0"/>
                <wp:positionH relativeFrom="column">
                  <wp:posOffset>2857500</wp:posOffset>
                </wp:positionH>
                <wp:positionV relativeFrom="paragraph">
                  <wp:posOffset>1045210</wp:posOffset>
                </wp:positionV>
                <wp:extent cx="457200" cy="342900"/>
                <wp:effectExtent l="0" t="0" r="0" b="0"/>
                <wp:wrapNone/>
                <wp:docPr id="372078979" name="AutoShape 29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258199" w14:textId="77777777" w:rsidR="00C91F03" w:rsidRPr="009517F3" w:rsidRDefault="00C91F03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H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B8A931" id="AutoShape 2969" o:spid="_x0000_s1027" type="#_x0000_t109" style="position:absolute;left:0;text-align:left;margin-left:225pt;margin-top:82.3pt;width:36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" strokecolor="white">
                <v:textbox>
                  <w:txbxContent>
                    <w:p w14:paraId="1F258199" w14:textId="77777777" w:rsidR="00C91F03" w:rsidRPr="009517F3" w:rsidRDefault="00C91F03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H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3FA8DA" wp14:editId="0D96D033">
                <wp:simplePos x="0" y="0"/>
                <wp:positionH relativeFrom="column">
                  <wp:posOffset>1371600</wp:posOffset>
                </wp:positionH>
                <wp:positionV relativeFrom="paragraph">
                  <wp:posOffset>130810</wp:posOffset>
                </wp:positionV>
                <wp:extent cx="571500" cy="342900"/>
                <wp:effectExtent l="0" t="0" r="0" b="0"/>
                <wp:wrapNone/>
                <wp:docPr id="1886593686" name="AutoShape 29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AC280C" w14:textId="77777777" w:rsidR="00C91F03" w:rsidRPr="009517F3" w:rsidRDefault="00C91F03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H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3FA8DA" id="AutoShape 2974" o:spid="_x0000_s1028" type="#_x0000_t109" style="position:absolute;left:0;text-align:left;margin-left:108pt;margin-top:10.3pt;width:4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" strokecolor="white">
                <v:textbox>
                  <w:txbxContent>
                    <w:p w14:paraId="28AC280C" w14:textId="77777777" w:rsidR="00C91F03" w:rsidRPr="009517F3" w:rsidRDefault="00C91F03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H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33D63D3" wp14:editId="71645F78">
                <wp:simplePos x="0" y="0"/>
                <wp:positionH relativeFrom="column">
                  <wp:posOffset>457200</wp:posOffset>
                </wp:positionH>
                <wp:positionV relativeFrom="paragraph">
                  <wp:posOffset>588010</wp:posOffset>
                </wp:positionV>
                <wp:extent cx="571500" cy="342900"/>
                <wp:effectExtent l="0" t="0" r="0" b="0"/>
                <wp:wrapNone/>
                <wp:docPr id="429471991" name="AutoShape 29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1D3370" w14:textId="77777777" w:rsidR="00C91F03" w:rsidRPr="009517F3" w:rsidRDefault="00C91F03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n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3D63D3" id="AutoShape 2973" o:spid="_x0000_s1029" type="#_x0000_t109" style="position:absolute;left:0;text-align:left;margin-left:36pt;margin-top:46.3pt;width:4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" strokecolor="white">
                <v:textbox>
                  <w:txbxContent>
                    <w:p w14:paraId="7C1D3370" w14:textId="77777777" w:rsidR="00C91F03" w:rsidRPr="009517F3" w:rsidRDefault="00C91F03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n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52B6B11" wp14:editId="0B8FB9C2">
                <wp:simplePos x="0" y="0"/>
                <wp:positionH relativeFrom="column">
                  <wp:posOffset>1028700</wp:posOffset>
                </wp:positionH>
                <wp:positionV relativeFrom="paragraph">
                  <wp:posOffset>2531110</wp:posOffset>
                </wp:positionV>
                <wp:extent cx="571500" cy="342900"/>
                <wp:effectExtent l="0" t="0" r="0" b="0"/>
                <wp:wrapNone/>
                <wp:docPr id="165937271" name="AutoShape 29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502F0E" w14:textId="77777777" w:rsidR="00C91F03" w:rsidRPr="009517F3" w:rsidRDefault="00C91F03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n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2B6B11" id="AutoShape 2972" o:spid="_x0000_s1030" type="#_x0000_t109" style="position:absolute;left:0;text-align:left;margin-left:81pt;margin-top:199.3pt;width:45pt;height:2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" strokecolor="white">
                <v:textbox>
                  <w:txbxContent>
                    <w:p w14:paraId="6F502F0E" w14:textId="77777777" w:rsidR="00C91F03" w:rsidRPr="009517F3" w:rsidRDefault="00C91F03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n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DB76E14" wp14:editId="3F1151D5">
                <wp:simplePos x="0" y="0"/>
                <wp:positionH relativeFrom="column">
                  <wp:posOffset>3200400</wp:posOffset>
                </wp:positionH>
                <wp:positionV relativeFrom="paragraph">
                  <wp:posOffset>2759710</wp:posOffset>
                </wp:positionV>
                <wp:extent cx="571500" cy="342900"/>
                <wp:effectExtent l="0" t="0" r="0" b="0"/>
                <wp:wrapNone/>
                <wp:docPr id="1742203021" name="AutoShape 29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7395E7" w14:textId="77777777" w:rsidR="00C91F03" w:rsidRPr="009517F3" w:rsidRDefault="00C91F03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t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B76E14" id="AutoShape 2971" o:spid="_x0000_s1031" type="#_x0000_t109" style="position:absolute;left:0;text-align:left;margin-left:252pt;margin-top:217.3pt;width:4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" strokecolor="white">
                <v:textbox>
                  <w:txbxContent>
                    <w:p w14:paraId="557395E7" w14:textId="77777777" w:rsidR="00C91F03" w:rsidRPr="009517F3" w:rsidRDefault="00C91F03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t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2106B555" wp14:editId="68AB2260">
                <wp:simplePos x="0" y="0"/>
                <wp:positionH relativeFrom="column">
                  <wp:posOffset>3086100</wp:posOffset>
                </wp:positionH>
                <wp:positionV relativeFrom="paragraph">
                  <wp:posOffset>16510</wp:posOffset>
                </wp:positionV>
                <wp:extent cx="571500" cy="342900"/>
                <wp:effectExtent l="0" t="0" r="0" b="0"/>
                <wp:wrapNone/>
                <wp:docPr id="235688796" name="AutoShape 29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81F1BB" w14:textId="77777777" w:rsidR="00C91F03" w:rsidRPr="009517F3" w:rsidRDefault="00C91F03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n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06B555" id="AutoShape 2968" o:spid="_x0000_s1032" type="#_x0000_t109" style="position:absolute;left:0;text-align:left;margin-left:243pt;margin-top:1.3pt;width:45pt;height:27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" strokecolor="white">
                <v:textbox>
                  <w:txbxContent>
                    <w:p w14:paraId="2281F1BB" w14:textId="77777777" w:rsidR="00C91F03" w:rsidRPr="009517F3" w:rsidRDefault="00C91F03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n1</w:t>
                      </w:r>
                    </w:p>
                  </w:txbxContent>
                </v:textbox>
              </v:shape>
            </w:pict>
          </mc:Fallback>
        </mc:AlternateContent>
      </w:r>
      <w:r w:rsidR="00F817C3">
        <w:object w:dxaOrig="13545" w:dyaOrig="8055" w14:anchorId="19673CF9">
          <v:shape id="_x0000_i1217" type="#_x0000_t75" style="width:450.55pt;height:271.65pt" o:ole="">
            <v:imagedata r:id="rId36" o:title=""/>
          </v:shape>
          <o:OLEObject Type="Embed" ProgID="AutoCAD.Drawing.16" ShapeID="_x0000_i1217" DrawAspect="Content" ObjectID="_1769944997" r:id="rId37"/>
        </w:object>
      </w:r>
      <w:r w:rsidR="00796684">
        <w:br w:type="textWrapping" w:clear="all"/>
      </w:r>
    </w:p>
    <w:p w14:paraId="51149328" w14:textId="77777777" w:rsidR="0077274D" w:rsidRDefault="00534339" w:rsidP="00534339">
      <w:pPr>
        <w:pStyle w:val="2"/>
      </w:pPr>
      <w:bookmarkStart w:id="68" w:name="_Toc132164626"/>
      <w:bookmarkStart w:id="69" w:name="_Ref132556716"/>
      <w:r>
        <w:t>– Схема нагружения шпангоута</w:t>
      </w:r>
      <w:bookmarkEnd w:id="68"/>
      <w:bookmarkEnd w:id="69"/>
    </w:p>
    <w:p w14:paraId="1D5E569A" w14:textId="77777777" w:rsidR="00E965CF" w:rsidRPr="00E965CF" w:rsidRDefault="00E965CF" w:rsidP="00AA3179">
      <w:pPr>
        <w:pStyle w:val="a0"/>
      </w:pPr>
    </w:p>
    <w:p w14:paraId="472D0918" w14:textId="77777777" w:rsidR="00E965CF" w:rsidRPr="00E965CF" w:rsidRDefault="00E965CF" w:rsidP="00AA3179">
      <w:pPr>
        <w:pStyle w:val="a0"/>
      </w:pPr>
      <w:r>
        <w:t>Таблица 2.1 - Исходные данные</w:t>
      </w:r>
    </w:p>
    <w:tbl>
      <w:tblPr>
        <w:tblpPr w:leftFromText="180" w:rightFromText="180" w:vertAnchor="text" w:horzAnchor="margin" w:tblpY="167"/>
        <w:tblW w:w="9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50"/>
        <w:gridCol w:w="1463"/>
        <w:gridCol w:w="1463"/>
        <w:gridCol w:w="1463"/>
        <w:gridCol w:w="1463"/>
        <w:gridCol w:w="1463"/>
      </w:tblGrid>
      <w:tr w:rsidR="00E965CF" w14:paraId="754E0C7F" w14:textId="77777777">
        <w:tblPrEx>
          <w:tblCellMar>
            <w:top w:w="0" w:type="dxa"/>
            <w:bottom w:w="0" w:type="dxa"/>
          </w:tblCellMar>
        </w:tblPrEx>
        <w:trPr>
          <w:trHeight w:val="384"/>
        </w:trPr>
        <w:tc>
          <w:tcPr>
            <w:tcW w:w="2250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5C2AB92" w14:textId="10E1891E" w:rsidR="00E965CF" w:rsidRDefault="00E965CF" w:rsidP="00E10471">
            <w:pPr>
              <w:pStyle w:val="a7"/>
            </w:pPr>
            <w:r>
              <w:t xml:space="preserve">Номер сечения </w:t>
            </w:r>
            <m:oMath>
              <m:r>
                <w:rPr>
                  <w:rFonts w:ascii="Cambria Math"/>
                </w:rPr>
                <m:t>i</m:t>
              </m:r>
            </m:oMath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83CCF50" w14:textId="77777777" w:rsidR="00E965CF" w:rsidRDefault="00E965CF" w:rsidP="00E965CF">
            <w:pPr>
              <w:pStyle w:val="a7"/>
            </w:pPr>
            <w:r>
              <w:t>1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FEA10A6" w14:textId="77777777" w:rsidR="00E965CF" w:rsidRDefault="00E965CF" w:rsidP="00E965CF">
            <w:pPr>
              <w:pStyle w:val="a7"/>
            </w:pPr>
            <w:r>
              <w:t>2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18D68F4" w14:textId="77777777" w:rsidR="00E965CF" w:rsidRDefault="00E965CF" w:rsidP="00E965CF">
            <w:pPr>
              <w:pStyle w:val="a7"/>
            </w:pPr>
            <w:r>
              <w:t>3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001868" w14:textId="77777777" w:rsidR="00E965CF" w:rsidRDefault="00E965CF" w:rsidP="00E965CF">
            <w:pPr>
              <w:pStyle w:val="a7"/>
            </w:pPr>
            <w:r>
              <w:t>4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23B5175D" w14:textId="77777777" w:rsidR="00E965CF" w:rsidRDefault="00E965CF" w:rsidP="00E965CF">
            <w:pPr>
              <w:pStyle w:val="a7"/>
            </w:pPr>
            <w:r>
              <w:t>5</w:t>
            </w:r>
          </w:p>
        </w:tc>
      </w:tr>
      <w:tr w:rsidR="00E965CF" w14:paraId="1CEF0D4B" w14:textId="77777777">
        <w:tblPrEx>
          <w:tblCellMar>
            <w:top w:w="0" w:type="dxa"/>
            <w:bottom w:w="0" w:type="dxa"/>
          </w:tblCellMar>
        </w:tblPrEx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E424970" w14:textId="0CFDFB92" w:rsidR="00E965CF" w:rsidRDefault="00E10471" w:rsidP="00E10471">
            <w:pPr>
              <w:pStyle w:val="a7"/>
            </w:pPr>
            <m:oMath>
              <m:r>
                <w:rPr>
                  <w:rFonts w:ascii="Cambria Math"/>
                </w:rPr>
                <m:t>α</m:t>
              </m:r>
            </m:oMath>
            <w:r w:rsidR="00E965CF">
              <w:t>, градусы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083DB4" w14:textId="77777777" w:rsidR="00E965CF" w:rsidRDefault="007E17C1" w:rsidP="00E965CF">
            <w:pPr>
              <w:pStyle w:val="a7"/>
            </w:pPr>
            <w:r>
              <w:t>2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734116F" w14:textId="77777777" w:rsidR="00E965CF" w:rsidRDefault="007E17C1" w:rsidP="00E965CF">
            <w:pPr>
              <w:pStyle w:val="a7"/>
            </w:pPr>
            <w:r>
              <w:t>5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38DB081" w14:textId="77777777" w:rsidR="00E965CF" w:rsidRDefault="007E17C1" w:rsidP="00E965CF">
            <w:pPr>
              <w:pStyle w:val="a7"/>
            </w:pPr>
            <w:r>
              <w:t>10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DB93541" w14:textId="77777777" w:rsidR="00E965CF" w:rsidRDefault="007E17C1" w:rsidP="00E965CF">
            <w:pPr>
              <w:pStyle w:val="a7"/>
            </w:pPr>
            <w:r>
              <w:t>22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53CEA22" w14:textId="77777777" w:rsidR="00E965CF" w:rsidRDefault="007E17C1" w:rsidP="00E965CF">
            <w:pPr>
              <w:pStyle w:val="a7"/>
            </w:pPr>
            <w:r>
              <w:t>320</w:t>
            </w:r>
          </w:p>
        </w:tc>
      </w:tr>
      <w:tr w:rsidR="00E965CF" w14:paraId="137B57C3" w14:textId="77777777">
        <w:tblPrEx>
          <w:tblCellMar>
            <w:top w:w="0" w:type="dxa"/>
            <w:bottom w:w="0" w:type="dxa"/>
          </w:tblCellMar>
        </w:tblPrEx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9DDC227" w14:textId="6340646B" w:rsidR="00E965CF" w:rsidRDefault="00E10471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 w:rsidR="00E965CF"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B6E05B7" w14:textId="77777777" w:rsidR="00E965CF" w:rsidRDefault="00E965CF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6DE3C7B" w14:textId="77777777" w:rsidR="00E965CF" w:rsidRDefault="007E17C1" w:rsidP="00E965CF">
            <w:pPr>
              <w:ind w:firstLine="540"/>
              <w:jc w:val="center"/>
            </w:pPr>
            <w:r>
              <w:t>2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6C33664" w14:textId="77777777" w:rsidR="00E965CF" w:rsidRDefault="007E17C1" w:rsidP="00E965CF">
            <w:pPr>
              <w:ind w:firstLine="540"/>
              <w:jc w:val="center"/>
            </w:pPr>
            <w:r>
              <w:t>-3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A0A6FF9" w14:textId="77777777" w:rsidR="00E965CF" w:rsidRDefault="00E965CF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0D766E8A" w14:textId="77777777" w:rsidR="00E965CF" w:rsidRDefault="00E965CF" w:rsidP="00E965CF">
            <w:pPr>
              <w:pStyle w:val="a7"/>
            </w:pPr>
          </w:p>
        </w:tc>
      </w:tr>
      <w:tr w:rsidR="00E965CF" w14:paraId="6D24029E" w14:textId="77777777">
        <w:tblPrEx>
          <w:tblCellMar>
            <w:top w:w="0" w:type="dxa"/>
            <w:bottom w:w="0" w:type="dxa"/>
          </w:tblCellMar>
        </w:tblPrEx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DE28D15" w14:textId="70558DA5" w:rsidR="00E965CF" w:rsidRDefault="00E10471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 w:rsidR="00E965CF"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74B5623" w14:textId="77777777" w:rsidR="00E965CF" w:rsidRDefault="007E17C1" w:rsidP="00E965CF">
            <w:pPr>
              <w:ind w:firstLine="540"/>
              <w:jc w:val="center"/>
            </w:pPr>
            <w:r>
              <w:t>2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0347221" w14:textId="77777777" w:rsidR="00E965CF" w:rsidRDefault="00E965CF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70B27BE" w14:textId="77777777" w:rsidR="00E965CF" w:rsidRDefault="00E965CF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2007001" w14:textId="77777777" w:rsidR="00E965CF" w:rsidRDefault="00C91F03" w:rsidP="00E965CF">
            <w:pPr>
              <w:ind w:firstLine="540"/>
              <w:jc w:val="center"/>
            </w:pPr>
            <w:r>
              <w:t>-3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05D590E3" w14:textId="77777777" w:rsidR="00E965CF" w:rsidRDefault="00C91F03" w:rsidP="00E965CF">
            <w:pPr>
              <w:ind w:firstLine="540"/>
              <w:jc w:val="center"/>
            </w:pPr>
            <w:r>
              <w:t>30</w:t>
            </w:r>
          </w:p>
        </w:tc>
      </w:tr>
      <w:tr w:rsidR="00E965CF" w14:paraId="74E5808A" w14:textId="77777777">
        <w:tblPrEx>
          <w:tblCellMar>
            <w:top w:w="0" w:type="dxa"/>
            <w:bottom w:w="0" w:type="dxa"/>
          </w:tblCellMar>
        </w:tblPrEx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19856368" w14:textId="192A8049" w:rsidR="00E965CF" w:rsidRDefault="00E10471" w:rsidP="00E10471">
            <w:pPr>
              <w:pStyle w:val="a7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p>
            </m:oMath>
            <w:r w:rsidR="00E965CF">
              <w:t xml:space="preserve">, </w:t>
            </w:r>
            <m:oMath>
              <m:r>
                <w:rPr>
                  <w:rFonts w:ascii="Cambria Math"/>
                </w:rPr>
                <m:t>кН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m:t>м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2D4357F0" w14:textId="77777777" w:rsidR="00E965CF" w:rsidRDefault="00C91F03" w:rsidP="00E965CF">
            <w:pPr>
              <w:pStyle w:val="a7"/>
            </w:pPr>
            <w:r>
              <w:t>\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B914CC9" w14:textId="77777777" w:rsidR="00E965CF" w:rsidRDefault="00E965CF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603B7024" w14:textId="77777777" w:rsidR="00E965CF" w:rsidRDefault="00E965CF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634A0CF6" w14:textId="77777777" w:rsidR="00E965CF" w:rsidRDefault="00C91F03" w:rsidP="00E965CF">
            <w:pPr>
              <w:ind w:firstLine="540"/>
              <w:jc w:val="center"/>
            </w:pPr>
            <w:r>
              <w:t>1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AE02B2F" w14:textId="77777777" w:rsidR="00E965CF" w:rsidRDefault="00C91F03" w:rsidP="00E965CF">
            <w:pPr>
              <w:pStyle w:val="a7"/>
            </w:pPr>
            <w:r>
              <w:t>7,5</w:t>
            </w:r>
          </w:p>
        </w:tc>
      </w:tr>
    </w:tbl>
    <w:p w14:paraId="23811F80" w14:textId="77777777" w:rsidR="00E74346" w:rsidRPr="00E965CF" w:rsidRDefault="00E74346" w:rsidP="0089238E">
      <w:pPr>
        <w:pStyle w:val="23"/>
      </w:pPr>
    </w:p>
    <w:p w14:paraId="2BA24499" w14:textId="0BF6AB71" w:rsidR="0077274D" w:rsidRDefault="0077274D" w:rsidP="00E10471">
      <w:pPr>
        <w:pStyle w:val="a0"/>
      </w:pPr>
      <w:r>
        <w:t xml:space="preserve">Радиус  шпангоута   </w:t>
      </w:r>
      <m:oMath>
        <m:r>
          <w:rPr>
            <w:rFonts w:ascii="Cambria Math"/>
          </w:rPr>
          <m:t>r=1,4</m:t>
        </m:r>
        <m:r>
          <w:rPr>
            <w:rFonts w:ascii="Cambria Math"/>
          </w:rPr>
          <m:t>м</m:t>
        </m:r>
        <m:r>
          <w:rPr>
            <w:rFonts w:ascii="Cambria Math"/>
          </w:rPr>
          <m:t>;.</m:t>
        </m:r>
      </m:oMath>
    </w:p>
    <w:p w14:paraId="0B2E65EC" w14:textId="07A08628" w:rsidR="0077274D" w:rsidRPr="00E10471" w:rsidRDefault="0077274D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Расстояние  между  шпангоутом   </w:t>
      </w:r>
      <m:oMath>
        <m:r>
          <w:rPr>
            <w:rFonts w:ascii="Cambria Math"/>
          </w:rPr>
          <m:t>l</m:t>
        </m:r>
        <m:r>
          <w:rPr>
            <w:rFonts w:ascii="Cambria Math"/>
            <w:lang w:val="ru-RU"/>
          </w:rPr>
          <m:t>=1,2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;</m:t>
        </m:r>
      </m:oMath>
    </w:p>
    <w:p w14:paraId="0E08B507" w14:textId="274EF3FE" w:rsidR="0077274D" w:rsidRPr="00E10471" w:rsidRDefault="0077274D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Толщина  обшивки 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1,5</m:t>
        </m:r>
        <m:r>
          <w:rPr>
            <w:rFonts w:ascii="Cambria Math"/>
            <w:lang w:val="ru-RU"/>
          </w:rPr>
          <m:t>мм</m:t>
        </m:r>
        <m:r>
          <w:rPr>
            <w:rFonts w:ascii="Cambria Math"/>
            <w:lang w:val="ru-RU"/>
          </w:rPr>
          <m:t>;</m:t>
        </m:r>
      </m:oMath>
    </w:p>
    <w:p w14:paraId="7F157A0C" w14:textId="51BE4ADB" w:rsidR="0077274D" w:rsidRPr="00E10471" w:rsidRDefault="0077274D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Коэффициент безопасности </w:t>
      </w: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1,3;</m:t>
        </m:r>
      </m:oMath>
    </w:p>
    <w:p w14:paraId="75F81A83" w14:textId="77777777" w:rsidR="008E1E44" w:rsidRPr="00E10471" w:rsidRDefault="008E1E44" w:rsidP="00AA3179">
      <w:pPr>
        <w:pStyle w:val="a0"/>
        <w:rPr>
          <w:lang w:val="ru-RU"/>
        </w:rPr>
      </w:pPr>
    </w:p>
    <w:p w14:paraId="4A1E130B" w14:textId="77777777" w:rsidR="0077274D" w:rsidRPr="00C91F03" w:rsidRDefault="0077274D" w:rsidP="00AA3179">
      <w:pPr>
        <w:pStyle w:val="a0"/>
        <w:rPr>
          <w:lang w:val="ru-RU"/>
        </w:rPr>
      </w:pPr>
      <w:r w:rsidRPr="00C91F03">
        <w:rPr>
          <w:lang w:val="ru-RU"/>
        </w:rPr>
        <w:t>Материал шпангоута Д16АТ имеет следующие характеристики:</w:t>
      </w:r>
    </w:p>
    <w:p w14:paraId="7ECD65C8" w14:textId="0BF91F37" w:rsidR="00950E5D" w:rsidRDefault="00E10471" w:rsidP="00E10471">
      <w:pPr>
        <w:pStyle w:val="a0"/>
        <w:sectPr w:rsidR="00950E5D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  <m:oMathPara>
        <m:oMath>
          <m:r>
            <w:rPr>
              <w:rFonts w:ascii="Cambria Math"/>
            </w:rPr>
            <m:t>E=7,2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4</m:t>
              </m:r>
            </m:sup>
          </m:sSup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В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44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19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0,2</m:t>
              </m:r>
            </m:sub>
          </m:sSub>
          <m:r>
            <w:rPr>
              <w:rFonts w:ascii="Cambria Math"/>
            </w:rPr>
            <m:t>=27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.</m:t>
          </m:r>
        </m:oMath>
      </m:oMathPara>
    </w:p>
    <w:p w14:paraId="28C6B33A" w14:textId="6C4E7092" w:rsidR="0077274D" w:rsidRDefault="0077274D" w:rsidP="00E10471">
      <w:pPr>
        <w:pStyle w:val="20"/>
      </w:pPr>
      <w:r w:rsidRPr="006E4FA9">
        <w:lastRenderedPageBreak/>
        <w:t xml:space="preserve"> </w:t>
      </w:r>
      <w:bookmarkStart w:id="70" w:name="_Toc133316100"/>
      <w:bookmarkStart w:id="71" w:name="_Toc133316769"/>
      <w:bookmarkStart w:id="72" w:name="_Toc133316801"/>
      <w:r w:rsidRPr="006E4FA9">
        <w:t>Определения с помощью ЭВМ закона изменения погонной касательной силы</w:t>
      </w:r>
      <w:r w:rsidR="0081170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>, изгибающего момента</w:t>
      </w:r>
      <w:r w:rsidR="00811708">
        <w:t xml:space="preserve"> </w:t>
      </w:r>
      <w:r w:rsidR="00E10471">
        <w:rPr>
          <w:noProof/>
          <w:position w:val="-4"/>
        </w:rPr>
        <w:drawing>
          <wp:inline distT="0" distB="0" distL="0" distR="0" wp14:anchorId="56AB0413" wp14:editId="3FDF15A7">
            <wp:extent cx="200660" cy="166370"/>
            <wp:effectExtent l="0" t="0" r="0" b="0"/>
            <wp:docPr id="20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, перерезывающей силы </w:t>
      </w:r>
      <w:r w:rsidR="00E10471">
        <w:rPr>
          <w:noProof/>
          <w:position w:val="-10"/>
        </w:rPr>
        <w:drawing>
          <wp:inline distT="0" distB="0" distL="0" distR="0" wp14:anchorId="79C838B9" wp14:editId="41B513EF">
            <wp:extent cx="152400" cy="200660"/>
            <wp:effectExtent l="0" t="0" r="0" b="0"/>
            <wp:docPr id="20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  и продольной силы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p/>
        </m:sSup>
      </m:oMath>
      <w:r w:rsidRPr="006E4FA9">
        <w:t xml:space="preserve">. Эпюр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6E4FA9"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 w:rsidR="00811708">
        <w:t xml:space="preserve"> </w:t>
      </w:r>
      <w:r w:rsidRPr="006E4FA9">
        <w:t xml:space="preserve">и </w:t>
      </w:r>
      <w:bookmarkEnd w:id="70"/>
      <w:bookmarkEnd w:id="71"/>
      <w:bookmarkEnd w:id="72"/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N</m:t>
            </m:r>
          </m:e>
          <m:sup/>
        </m:sSup>
      </m:oMath>
    </w:p>
    <w:p w14:paraId="69D67E6D" w14:textId="77777777" w:rsidR="00C82BB2" w:rsidRDefault="00C82BB2" w:rsidP="00AA3179">
      <w:pPr>
        <w:pStyle w:val="a0"/>
      </w:pPr>
    </w:p>
    <w:p w14:paraId="64BD0AF0" w14:textId="25B9AF81" w:rsidR="0077274D" w:rsidRPr="00C82BB2" w:rsidRDefault="0077274D" w:rsidP="00E10471">
      <w:pPr>
        <w:pStyle w:val="a0"/>
      </w:pPr>
      <w:r w:rsidRPr="00C91F03">
        <w:rPr>
          <w:lang w:val="ru-RU"/>
        </w:rPr>
        <w:t>Для расчёта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/>
        </m:sSup>
      </m:oMath>
      <w:r w:rsidRPr="00C91F03">
        <w:rPr>
          <w:lang w:val="ru-RU"/>
        </w:rPr>
        <w:t xml:space="preserve">, </w:t>
      </w:r>
      <w:r w:rsidR="00E10471">
        <w:rPr>
          <w:noProof/>
          <w:position w:val="-10"/>
        </w:rPr>
        <w:drawing>
          <wp:inline distT="0" distB="0" distL="0" distR="0" wp14:anchorId="57CEA059" wp14:editId="1C23D546">
            <wp:extent cx="152400" cy="200660"/>
            <wp:effectExtent l="0" t="0" r="0" b="0"/>
            <wp:docPr id="21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и </w:t>
      </w:r>
      <w:r w:rsidR="00E10471">
        <w:rPr>
          <w:noProof/>
          <w:position w:val="-4"/>
        </w:rPr>
        <w:drawing>
          <wp:inline distT="0" distB="0" distL="0" distR="0" wp14:anchorId="2CEA61B5" wp14:editId="5D531431">
            <wp:extent cx="200660" cy="166370"/>
            <wp:effectExtent l="0" t="0" r="0" b="0"/>
            <wp:docPr id="2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необходимо рассчитать нагрузки с учётом коэффициента безопасности </w:t>
      </w: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1,3</m:t>
        </m:r>
      </m:oMath>
      <w:r w:rsidRPr="00C91F03">
        <w:rPr>
          <w:lang w:val="ru-RU"/>
        </w:rPr>
        <w:t xml:space="preserve">. </w:t>
      </w:r>
      <w:r w:rsidRPr="00C82BB2">
        <w:t>Расчетные значения усилий вычисляются по следующей формуле:</w:t>
      </w:r>
    </w:p>
    <w:p w14:paraId="4359963E" w14:textId="77777777" w:rsidR="0077274D" w:rsidRPr="00C82BB2" w:rsidRDefault="0077274D" w:rsidP="00AA3179">
      <w:pPr>
        <w:pStyle w:val="a0"/>
      </w:pPr>
    </w:p>
    <w:p w14:paraId="5EE5A86E" w14:textId="787B4206" w:rsidR="005B237D" w:rsidRPr="00863D3A" w:rsidRDefault="00E10471" w:rsidP="00E10471">
      <w:pPr>
        <w:pStyle w:val="a0"/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,</m:t>
          </m:r>
        </m:oMath>
      </m:oMathPara>
    </w:p>
    <w:p w14:paraId="2B7B70FC" w14:textId="0D4EA138" w:rsidR="005B237D" w:rsidRDefault="00E10471" w:rsidP="00E10471">
      <w:pPr>
        <w:pStyle w:val="a0"/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,</m:t>
          </m:r>
        </m:oMath>
      </m:oMathPara>
    </w:p>
    <w:p w14:paraId="39AA320A" w14:textId="59DEDEAA" w:rsidR="0077274D" w:rsidRPr="00863D3A" w:rsidRDefault="00E10471" w:rsidP="00E10471">
      <w:pPr>
        <w:pStyle w:val="a0"/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f.</m:t>
          </m:r>
        </m:oMath>
      </m:oMathPara>
    </w:p>
    <w:p w14:paraId="514E6FD7" w14:textId="713F0B5D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>Где</w:t>
      </w:r>
      <w:r w:rsidRPr="00C91F03">
        <w:rPr>
          <w:lang w:val="ru-RU"/>
        </w:rPr>
        <w:tab/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  <w:lang w:val="ru-RU"/>
              </w:rPr>
              <m:t>Р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  <w:lang w:val="ru-RU"/>
              </w:rPr>
              <m:t>Р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Cambria Math"/>
                <w:lang w:val="ru-RU"/>
              </w:rPr>
              <m:t>Р</m:t>
            </m:r>
            <m:ctrlPr>
              <w:rPr>
                <w:rFonts w:ascii="Cambria Math" w:hAnsi="Cambria Math"/>
                <w:i/>
              </w:rPr>
            </m:ctrlPr>
          </m:sup>
        </m:sSubSup>
      </m:oMath>
      <w:r w:rsidRPr="00C91F03">
        <w:rPr>
          <w:lang w:val="ru-RU"/>
        </w:rPr>
        <w:t xml:space="preserve"> - расчетные значения усилий;</w:t>
      </w:r>
    </w:p>
    <w:p w14:paraId="49256C83" w14:textId="3FF28756" w:rsidR="0077274D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i</m:t>
        </m:r>
      </m:oMath>
      <w:r w:rsidRPr="00C91F03">
        <w:rPr>
          <w:lang w:val="ru-RU"/>
        </w:rPr>
        <w:t xml:space="preserve"> </w:t>
      </w:r>
      <w:r w:rsidR="0077274D" w:rsidRPr="00C91F03">
        <w:rPr>
          <w:lang w:val="ru-RU"/>
        </w:rPr>
        <w:t>- номер нагрузки.</w:t>
      </w:r>
    </w:p>
    <w:p w14:paraId="3BC0BC86" w14:textId="77777777" w:rsidR="005B237D" w:rsidRPr="00C91F03" w:rsidRDefault="005B237D" w:rsidP="00AA3179">
      <w:pPr>
        <w:pStyle w:val="a0"/>
        <w:rPr>
          <w:lang w:val="ru-RU"/>
        </w:rPr>
      </w:pPr>
    </w:p>
    <w:p w14:paraId="6C0D3FD6" w14:textId="77777777" w:rsidR="0077274D" w:rsidRPr="00E10471" w:rsidRDefault="0077274D" w:rsidP="00AA3179">
      <w:pPr>
        <w:pStyle w:val="a0"/>
        <w:rPr>
          <w:lang w:val="ru-RU"/>
        </w:rPr>
      </w:pPr>
      <w:r w:rsidRPr="00E10471">
        <w:rPr>
          <w:lang w:val="ru-RU"/>
        </w:rPr>
        <w:t>Для заданного шпангоута имеем:</w:t>
      </w:r>
    </w:p>
    <w:p w14:paraId="5356E8CE" w14:textId="431F2B51" w:rsidR="0077274D" w:rsidRDefault="00E10471" w:rsidP="00E10471">
      <w:pPr>
        <w:pStyle w:val="a0"/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2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32,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9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w:br/>
          </m:r>
        </m:oMath>
      </m:oMathPara>
    </w:p>
    <w:p w14:paraId="482E0E9D" w14:textId="31B991AC" w:rsidR="0077274D" w:rsidRDefault="00E10471" w:rsidP="00E10471">
      <w:pPr>
        <w:pStyle w:val="a0"/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2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26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5,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3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39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r>
            <w:rPr>
              <w:rFonts w:ascii="Cambria Math" w:hAnsi="Cambria Math"/>
            </w:rPr>
            <w:br/>
          </m:r>
        </m:oMath>
      </m:oMathPara>
    </w:p>
    <w:p w14:paraId="29F36677" w14:textId="579A6A1D" w:rsidR="0077274D" w:rsidRDefault="00E10471" w:rsidP="00E10471">
      <w:pPr>
        <w:pStyle w:val="a0"/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0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3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m:t>м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=7,5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,3=9,75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m:t>м</m:t>
          </m:r>
          <m:r>
            <w:rPr>
              <w:rFonts w:ascii="Cambria Math"/>
            </w:rPr>
            <m:t>.</m:t>
          </m:r>
        </m:oMath>
      </m:oMathPara>
    </w:p>
    <w:p w14:paraId="79AEBD5E" w14:textId="77777777" w:rsidR="005B237D" w:rsidRDefault="005B237D" w:rsidP="00AA3179">
      <w:pPr>
        <w:pStyle w:val="a0"/>
      </w:pPr>
    </w:p>
    <w:p w14:paraId="3FA3ACB2" w14:textId="38351F9D" w:rsidR="0077274D" w:rsidRPr="00780CB3" w:rsidRDefault="0077274D" w:rsidP="00E10471">
      <w:pPr>
        <w:pStyle w:val="a0"/>
        <w:rPr>
          <w:lang w:val="ru-RU"/>
        </w:rPr>
      </w:pPr>
      <w:r w:rsidRPr="00780CB3">
        <w:rPr>
          <w:lang w:val="ru-RU"/>
        </w:rPr>
        <w:t>В соответствии со схемой</w:t>
      </w:r>
      <w:r w:rsidR="006A0AF7" w:rsidRPr="00780CB3">
        <w:rPr>
          <w:lang w:val="ru-RU"/>
        </w:rPr>
        <w:t xml:space="preserve"> нагружения шпангоута (</w:t>
      </w:r>
      <w:r w:rsidR="00E965CF">
        <w:fldChar w:fldCharType="begin"/>
      </w:r>
      <w:r w:rsidR="00E965CF" w:rsidRPr="00780CB3">
        <w:rPr>
          <w:lang w:val="ru-RU"/>
        </w:rPr>
        <w:instrText xml:space="preserve"> </w:instrText>
      </w:r>
      <w:r w:rsidR="00E965CF">
        <w:instrText>REF</w:instrText>
      </w:r>
      <w:r w:rsidR="00E965CF" w:rsidRPr="00780CB3">
        <w:rPr>
          <w:lang w:val="ru-RU"/>
        </w:rPr>
        <w:instrText xml:space="preserve"> _</w:instrText>
      </w:r>
      <w:r w:rsidR="00E965CF">
        <w:instrText>Ref</w:instrText>
      </w:r>
      <w:r w:rsidR="00E965CF" w:rsidRPr="00780CB3">
        <w:rPr>
          <w:lang w:val="ru-RU"/>
        </w:rPr>
        <w:instrText>132556716 \</w:instrText>
      </w:r>
      <w:r w:rsidR="00E965CF">
        <w:instrText>r</w:instrText>
      </w:r>
      <w:r w:rsidR="00E965CF" w:rsidRPr="00780CB3">
        <w:rPr>
          <w:lang w:val="ru-RU"/>
        </w:rPr>
        <w:instrText xml:space="preserve"> \</w:instrText>
      </w:r>
      <w:r w:rsidR="00E965CF">
        <w:instrText>h</w:instrText>
      </w:r>
      <w:r w:rsidR="00E965CF" w:rsidRPr="00780CB3">
        <w:rPr>
          <w:lang w:val="ru-RU"/>
        </w:rPr>
        <w:instrText xml:space="preserve"> </w:instrText>
      </w:r>
      <w:r w:rsidR="00E965CF">
        <w:fldChar w:fldCharType="separate"/>
      </w:r>
      <w:r w:rsidR="00780CB3" w:rsidRPr="00780CB3">
        <w:rPr>
          <w:lang w:val="ru-RU"/>
        </w:rPr>
        <w:t>Рисунок 2.1</w:t>
      </w:r>
      <w:r w:rsidR="00E965CF">
        <w:fldChar w:fldCharType="end"/>
      </w:r>
      <w:r w:rsidRPr="00780CB3">
        <w:rPr>
          <w:lang w:val="ru-RU"/>
        </w:rPr>
        <w:t xml:space="preserve">) и полученными значениями расчётных нагрузок на ЭВМ вычисляются значен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780CB3">
        <w:rPr>
          <w:lang w:val="ru-RU"/>
        </w:rPr>
        <w:t>,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780CB3">
        <w:rPr>
          <w:lang w:val="ru-RU"/>
        </w:rPr>
        <w:t>.</w:t>
      </w:r>
    </w:p>
    <w:p w14:paraId="0524F1B9" w14:textId="77777777" w:rsidR="0077274D" w:rsidRDefault="0077274D" w:rsidP="00AA3179">
      <w:pPr>
        <w:pStyle w:val="a0"/>
      </w:pPr>
      <w:r w:rsidRPr="00C91F03">
        <w:rPr>
          <w:lang w:val="ru-RU"/>
        </w:rPr>
        <w:t xml:space="preserve">Расчёт проводится с помощью программы </w:t>
      </w:r>
      <w:r>
        <w:t>ring</w:t>
      </w:r>
      <w:r w:rsidRPr="00C91F03">
        <w:rPr>
          <w:lang w:val="ru-RU"/>
        </w:rPr>
        <w:t>.</w:t>
      </w:r>
      <w:r>
        <w:t>exe</w:t>
      </w:r>
      <w:r w:rsidRPr="00C91F03">
        <w:rPr>
          <w:lang w:val="ru-RU"/>
        </w:rPr>
        <w:t>. Результаты расчётов приведены в таблице 2.</w:t>
      </w:r>
      <w:r w:rsidR="006A0AF7" w:rsidRPr="00C91F03">
        <w:rPr>
          <w:lang w:val="ru-RU"/>
        </w:rPr>
        <w:t>2</w:t>
      </w:r>
      <w:r w:rsidRPr="00C91F03">
        <w:rPr>
          <w:lang w:val="ru-RU"/>
        </w:rPr>
        <w:t xml:space="preserve">. </w:t>
      </w:r>
      <w:r>
        <w:t>Распечатка результатов программы представлена в приложении 3.</w:t>
      </w:r>
    </w:p>
    <w:p w14:paraId="7559FD80" w14:textId="77777777" w:rsidR="005B237D" w:rsidRDefault="00E74346" w:rsidP="00E74346">
      <w:r>
        <w:tab/>
      </w:r>
      <w:r>
        <w:tab/>
      </w:r>
    </w:p>
    <w:p w14:paraId="185F19A7" w14:textId="77777777" w:rsidR="00534339" w:rsidRPr="00E965CF" w:rsidRDefault="00534339" w:rsidP="0089238E">
      <w:pPr>
        <w:pStyle w:val="23"/>
        <w:sectPr w:rsidR="00534339" w:rsidRPr="00E965CF" w:rsidSect="000A16F4">
          <w:pgSz w:w="11906" w:h="16838" w:code="9"/>
          <w:pgMar w:top="851" w:right="567" w:bottom="1079" w:left="1620" w:header="720" w:footer="720" w:gutter="0"/>
          <w:cols w:space="708"/>
          <w:docGrid w:linePitch="360"/>
        </w:sectPr>
      </w:pPr>
    </w:p>
    <w:p w14:paraId="1367E2C7" w14:textId="77777777" w:rsidR="0077274D" w:rsidRPr="00E965CF" w:rsidRDefault="0077274D" w:rsidP="0089238E">
      <w:pPr>
        <w:pStyle w:val="23"/>
      </w:pPr>
      <w:bookmarkStart w:id="73" w:name="_Ref132168027"/>
    </w:p>
    <w:bookmarkEnd w:id="73"/>
    <w:p w14:paraId="1373AE3C" w14:textId="77777777" w:rsidR="00B32D7B" w:rsidRDefault="00E965CF" w:rsidP="00E965CF">
      <w:pPr>
        <w:jc w:val="right"/>
      </w:pPr>
      <w:r>
        <w:t xml:space="preserve">Таблица 2.2 </w:t>
      </w:r>
    </w:p>
    <w:tbl>
      <w:tblPr>
        <w:tblW w:w="9900" w:type="dxa"/>
        <w:tblInd w:w="93" w:type="dxa"/>
        <w:tblLook w:val="0000" w:firstRow="0" w:lastRow="0" w:firstColumn="0" w:lastColumn="0" w:noHBand="0" w:noVBand="0"/>
      </w:tblPr>
      <w:tblGrid>
        <w:gridCol w:w="1060"/>
        <w:gridCol w:w="980"/>
        <w:gridCol w:w="980"/>
        <w:gridCol w:w="980"/>
        <w:gridCol w:w="980"/>
        <w:gridCol w:w="1000"/>
        <w:gridCol w:w="980"/>
        <w:gridCol w:w="980"/>
        <w:gridCol w:w="980"/>
        <w:gridCol w:w="980"/>
      </w:tblGrid>
      <w:tr w:rsidR="005B237D" w:rsidRPr="00E74346" w14:paraId="4F5956AA" w14:textId="77777777" w:rsidTr="002D5723">
        <w:trPr>
          <w:trHeight w:val="585"/>
        </w:trPr>
        <w:tc>
          <w:tcPr>
            <w:tcW w:w="1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57EFE147" w14:textId="77777777" w:rsidR="005B237D" w:rsidRPr="00E74346" w:rsidRDefault="005B237D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8A24473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7428B994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59645FBF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0C0C0"/>
            <w:noWrap/>
            <w:vAlign w:val="bottom"/>
          </w:tcPr>
          <w:p w14:paraId="7AB9FB53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4BEB904B" w14:textId="77777777" w:rsidR="005B237D" w:rsidRPr="00E74346" w:rsidRDefault="005B237D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70B71E0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7D1C760A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47E94B67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5BFE8C4D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</w:tr>
      <w:tr w:rsidR="005B237D" w:rsidRPr="00E74346" w14:paraId="6906EE61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15E98CB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185FD7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3218881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7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87EAF0F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F0E7F08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2C32AA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CA09F05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9012EA7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677A1D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5C45BE9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7</w:t>
            </w:r>
          </w:p>
        </w:tc>
      </w:tr>
      <w:tr w:rsidR="005B237D" w:rsidRPr="00E74346" w14:paraId="670D015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F3FF4A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95A3FC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7C0B5D0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70BE067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DACA25D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7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2DDA68C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4B1DC1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8C1473B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9D6A5A2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0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A9D13CA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92</w:t>
            </w:r>
          </w:p>
        </w:tc>
      </w:tr>
      <w:tr w:rsidR="005B237D" w:rsidRPr="00E74346" w14:paraId="76F8FF4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8F9B2C8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E4CA1BD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4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CE58588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C40A340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6C39702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4,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884E984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DFF32DC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24F0DD2" w14:textId="77777777" w:rsidR="005B237D" w:rsidRPr="00E74346" w:rsidRDefault="005B237D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2059D5">
              <w:rPr>
                <w:sz w:val="20"/>
                <w:szCs w:val="20"/>
              </w:rPr>
              <w:t>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DD1FA58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B7DDFA2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7</w:t>
            </w:r>
          </w:p>
        </w:tc>
      </w:tr>
      <w:tr w:rsidR="005B237D" w:rsidRPr="00E74346" w14:paraId="258CD1DC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660DD3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2D38FB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EFF383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5DCC05" w14:textId="77777777" w:rsidR="005B237D" w:rsidRPr="00E74346" w:rsidRDefault="002059D5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968B714" w14:textId="77777777" w:rsidR="005B237D" w:rsidRPr="00E74346" w:rsidRDefault="005B237D" w:rsidP="002059D5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2059D5">
              <w:rPr>
                <w:sz w:val="20"/>
                <w:szCs w:val="20"/>
              </w:rPr>
              <w:t>50,6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445D40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BA11B4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B45FBBD" w14:textId="77777777" w:rsidR="005B237D" w:rsidRPr="00E74346" w:rsidRDefault="005B237D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9228F7">
              <w:rPr>
                <w:sz w:val="20"/>
                <w:szCs w:val="20"/>
              </w:rPr>
              <w:t>13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6D73C54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A3244F8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12</w:t>
            </w:r>
          </w:p>
        </w:tc>
      </w:tr>
      <w:tr w:rsidR="005B237D" w:rsidRPr="00E74346" w14:paraId="349D9DA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65BB0C0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9888B3" w14:textId="77777777" w:rsidR="005B237D" w:rsidRPr="00E74346" w:rsidRDefault="009228F7" w:rsidP="00E74346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-0,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4C0F16D" w14:textId="77777777" w:rsidR="005B237D" w:rsidRPr="00E74346" w:rsidRDefault="005B237D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</w:t>
            </w:r>
            <w:r w:rsidR="009228F7">
              <w:rPr>
                <w:sz w:val="20"/>
                <w:szCs w:val="20"/>
              </w:rPr>
              <w:t>9</w:t>
            </w:r>
            <w:r w:rsidRPr="00E74346">
              <w:rPr>
                <w:sz w:val="20"/>
                <w:szCs w:val="20"/>
              </w:rPr>
              <w:t>.</w:t>
            </w:r>
            <w:r w:rsidR="009228F7">
              <w:rPr>
                <w:sz w:val="20"/>
                <w:szCs w:val="20"/>
              </w:rPr>
              <w:t>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8FAB77E" w14:textId="77777777" w:rsidR="005B237D" w:rsidRPr="00E74346" w:rsidRDefault="009228F7" w:rsidP="00E74346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8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55E2EE6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939E408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CEDBC69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61AFC9" w14:textId="77777777" w:rsidR="005B237D" w:rsidRPr="00E74346" w:rsidRDefault="005B237D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9228F7">
              <w:rPr>
                <w:sz w:val="20"/>
                <w:szCs w:val="20"/>
              </w:rPr>
              <w:t>14,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9A168DF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040E4FD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24</w:t>
            </w:r>
          </w:p>
        </w:tc>
      </w:tr>
      <w:tr w:rsidR="005B237D" w:rsidRPr="00E74346" w14:paraId="69F8871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DB68835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E941FFC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39BF25F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0ADE8AC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AC3F73D" w14:textId="77777777" w:rsidR="005B237D" w:rsidRPr="00E74346" w:rsidRDefault="005B237D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9228F7">
              <w:rPr>
                <w:sz w:val="20"/>
                <w:szCs w:val="20"/>
              </w:rPr>
              <w:t>37,8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AF09017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9D48D49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A3CF593" w14:textId="77777777" w:rsidR="005B237D" w:rsidRPr="00E74346" w:rsidRDefault="005B237D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9228F7">
              <w:rPr>
                <w:sz w:val="20"/>
                <w:szCs w:val="20"/>
              </w:rPr>
              <w:t>15,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FA5C9E3" w14:textId="77777777" w:rsidR="005B237D" w:rsidRPr="00E74346" w:rsidRDefault="005B237D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9228F7">
              <w:rPr>
                <w:sz w:val="20"/>
                <w:szCs w:val="20"/>
              </w:rPr>
              <w:t>11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63F0039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76</w:t>
            </w:r>
          </w:p>
        </w:tc>
      </w:tr>
      <w:tr w:rsidR="005B237D" w:rsidRPr="00E74346" w14:paraId="138CCB7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E6344E9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1578A64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664FFF5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BBC4DD7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2032A45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9,1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79419A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D6950E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1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20F7F9" w14:textId="77777777" w:rsidR="005B237D" w:rsidRPr="00E74346" w:rsidRDefault="005B237D" w:rsidP="009228F7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9228F7">
              <w:rPr>
                <w:sz w:val="20"/>
                <w:szCs w:val="20"/>
              </w:rPr>
              <w:t>16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D60D02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4BDE1D0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79</w:t>
            </w:r>
          </w:p>
        </w:tc>
      </w:tr>
      <w:tr w:rsidR="005B237D" w:rsidRPr="00E74346" w14:paraId="065416EA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B668B72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8004784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DC46825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DC4171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6C7320A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4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2D786FF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62BB8F" w14:textId="77777777" w:rsidR="005B237D" w:rsidRPr="00E74346" w:rsidRDefault="009228F7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5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3C2050A" w14:textId="77777777" w:rsidR="005B237D" w:rsidRPr="00E74346" w:rsidRDefault="009228F7" w:rsidP="009228F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5480AEE" w14:textId="77777777" w:rsidR="005B237D" w:rsidRPr="00E74346" w:rsidRDefault="00C2114B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7D80C14" w14:textId="77777777" w:rsidR="005B237D" w:rsidRPr="00E74346" w:rsidRDefault="00C2114B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5</w:t>
            </w:r>
          </w:p>
        </w:tc>
      </w:tr>
      <w:tr w:rsidR="005B237D" w:rsidRPr="00E74346" w14:paraId="2CA65160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FFB299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6737C24" w14:textId="77777777" w:rsidR="005B237D" w:rsidRPr="00E74346" w:rsidRDefault="00C2114B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6E1B6A" w14:textId="77777777" w:rsidR="005B237D" w:rsidRPr="00E74346" w:rsidRDefault="00C2114B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1E7D08" w14:textId="77777777" w:rsidR="005B237D" w:rsidRPr="00E74346" w:rsidRDefault="00C2114B" w:rsidP="00C2114B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AAF9FB5" w14:textId="77777777" w:rsidR="005B237D" w:rsidRPr="00E74346" w:rsidRDefault="00C2114B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9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E8EA9B7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211857C" w14:textId="77777777" w:rsidR="005B237D" w:rsidRPr="00E74346" w:rsidRDefault="00C2114B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8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53A9BC5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,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76B778" w14:textId="77777777" w:rsidR="005B237D" w:rsidRPr="00E74346" w:rsidRDefault="005B237D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6C45C3">
              <w:rPr>
                <w:sz w:val="20"/>
                <w:szCs w:val="20"/>
              </w:rPr>
              <w:t>16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9696DCF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4</w:t>
            </w:r>
          </w:p>
        </w:tc>
      </w:tr>
      <w:tr w:rsidR="005B237D" w:rsidRPr="00E74346" w14:paraId="2B4D632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38CAC0A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B0BF25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2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5A1BB2C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963A76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64D928A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8FB9187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60A8FE8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2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E3F8309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92BC3E" w14:textId="77777777" w:rsidR="005B237D" w:rsidRPr="00E74346" w:rsidRDefault="005B237D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6C45C3">
              <w:rPr>
                <w:sz w:val="20"/>
                <w:szCs w:val="20"/>
              </w:rPr>
              <w:t>13,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94C9DC6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4</w:t>
            </w:r>
          </w:p>
        </w:tc>
      </w:tr>
      <w:tr w:rsidR="005B237D" w:rsidRPr="00E74346" w14:paraId="4D9E663F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2E1F881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2075A2F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F1B9770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3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8D7FC6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F6BB1D5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3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1922F97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0388D52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49257FC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D46262D" w14:textId="77777777" w:rsidR="005B237D" w:rsidRPr="00E74346" w:rsidRDefault="005B237D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6C45C3">
              <w:rPr>
                <w:sz w:val="20"/>
                <w:szCs w:val="20"/>
              </w:rPr>
              <w:t>11,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7337F10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05</w:t>
            </w:r>
          </w:p>
        </w:tc>
      </w:tr>
      <w:tr w:rsidR="005B237D" w:rsidRPr="00E74346" w14:paraId="1E36097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0C56C22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D227BF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94BAA98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DC6BC0" w14:textId="77777777" w:rsidR="005B237D" w:rsidRPr="00E74346" w:rsidRDefault="005B237D" w:rsidP="006C45C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6C45C3">
              <w:rPr>
                <w:sz w:val="20"/>
                <w:szCs w:val="20"/>
              </w:rPr>
              <w:t>16,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11E791F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1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91961F8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D03A6A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8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85DCDBF" w14:textId="77777777" w:rsidR="005B237D" w:rsidRPr="00E74346" w:rsidRDefault="006C45C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1AAFF0A" w14:textId="77777777" w:rsidR="005B237D" w:rsidRPr="00E74346" w:rsidRDefault="006C45C3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9,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806F6C7" w14:textId="77777777" w:rsidR="005B237D" w:rsidRPr="00E74346" w:rsidRDefault="006C45C3" w:rsidP="006C45C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86</w:t>
            </w:r>
          </w:p>
        </w:tc>
      </w:tr>
      <w:tr w:rsidR="005B237D" w:rsidRPr="00E74346" w14:paraId="56ADC375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A15AD31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A1E28D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7D2C70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21EB022" w14:textId="77777777" w:rsidR="005B237D" w:rsidRPr="00E74346" w:rsidRDefault="005B237D" w:rsidP="0009195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091956">
              <w:rPr>
                <w:sz w:val="20"/>
                <w:szCs w:val="20"/>
              </w:rPr>
              <w:t>15,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E57F478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F4AA3EC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D7F3FD2" w14:textId="77777777" w:rsidR="005B237D" w:rsidRPr="00E74346" w:rsidRDefault="00091956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5C01FC6" w14:textId="77777777" w:rsidR="005B237D" w:rsidRPr="00E74346" w:rsidRDefault="00091956" w:rsidP="0009195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68FC985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5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532BDF3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4</w:t>
            </w:r>
          </w:p>
        </w:tc>
      </w:tr>
      <w:tr w:rsidR="005B237D" w:rsidRPr="00E74346" w14:paraId="311CC5FD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3303179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E6E438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CE1C73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3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C263506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0CD31CC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2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FC3A73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5B115C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B5F07B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D7747B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79C4556" w14:textId="77777777" w:rsidR="005B237D" w:rsidRPr="00E74346" w:rsidRDefault="00091956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61</w:t>
            </w:r>
          </w:p>
        </w:tc>
      </w:tr>
      <w:tr w:rsidR="005B237D" w:rsidRPr="00E74346" w14:paraId="6DA1A967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7E45B45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E8E302C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FDAD41D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0824FE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87FF08D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8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F3C279E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1C89C70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8262578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782997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EE04AC8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46</w:t>
            </w:r>
          </w:p>
        </w:tc>
      </w:tr>
      <w:tr w:rsidR="005B237D" w:rsidRPr="00E74346" w14:paraId="4FA8257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DECD0F2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118CFEC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17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ED5BE4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FEAF46B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3AFAEB9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1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5CEC0CE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7C77143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950C354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A621287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F6DBAE8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93</w:t>
            </w:r>
          </w:p>
        </w:tc>
      </w:tr>
      <w:tr w:rsidR="005B237D" w:rsidRPr="00E74346" w14:paraId="27AC333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0B2B94D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37B7BBD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7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346E76B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228A613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C77F535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0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1069E9C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FFB4E5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DCB7029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09AACDC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8E65734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03</w:t>
            </w:r>
          </w:p>
        </w:tc>
      </w:tr>
      <w:tr w:rsidR="005B237D" w:rsidRPr="00E74346" w14:paraId="7D9B6E64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35B035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AB591F4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2AD4064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2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8C14BE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804A3C0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50AD7B6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024E97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8DB8CB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F71798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1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450DF83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2</w:t>
            </w:r>
          </w:p>
        </w:tc>
      </w:tr>
      <w:tr w:rsidR="005B237D" w:rsidRPr="00E74346" w14:paraId="14B3E95B" w14:textId="77777777" w:rsidTr="003F4E58">
        <w:trPr>
          <w:trHeight w:val="302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E6EF4F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C7782A4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,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FDB985B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670BF8B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E70DADD" w14:textId="77777777" w:rsidR="005B237D" w:rsidRPr="00E74346" w:rsidRDefault="002D572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891FEF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99AF0E3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2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817FEDF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B9972A7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8D028A3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31</w:t>
            </w:r>
          </w:p>
        </w:tc>
      </w:tr>
      <w:tr w:rsidR="005B237D" w:rsidRPr="00E74346" w14:paraId="786B28BB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50C105D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DCA47D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7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9F2E0C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EB645A5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5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19AA921" w14:textId="77777777" w:rsidR="005B237D" w:rsidRPr="00E74346" w:rsidRDefault="005B237D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3F4E58">
              <w:rPr>
                <w:sz w:val="20"/>
                <w:szCs w:val="20"/>
              </w:rPr>
              <w:t>31,3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55716D4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9139390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F10DF44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5521962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9A48ABC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67</w:t>
            </w:r>
          </w:p>
        </w:tc>
      </w:tr>
      <w:tr w:rsidR="005B237D" w:rsidRPr="00E74346" w14:paraId="380DE424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206975A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E936A2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6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AE19DA6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C69B701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,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E9E890F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1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2FD13A4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1E7328C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8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8B18FF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8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C4ADD4E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F18DE1D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606</w:t>
            </w:r>
          </w:p>
        </w:tc>
      </w:tr>
      <w:tr w:rsidR="005B237D" w:rsidRPr="00E74346" w14:paraId="0388C77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7F5F83F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2414116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,6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6AA550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254AA02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50AE532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2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077A2B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E696A5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2DF54F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A28A879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4D3FC73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</w:t>
            </w:r>
          </w:p>
        </w:tc>
      </w:tr>
      <w:tr w:rsidR="005B237D" w:rsidRPr="00E74346" w14:paraId="210EB26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1589AC3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F35FAB7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7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4E00A15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1EFAC08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,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2A79808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25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2803EAD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CF14F88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40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08508B2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AB6AE9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5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3D3122BE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853</w:t>
            </w:r>
          </w:p>
        </w:tc>
      </w:tr>
      <w:tr w:rsidR="005B237D" w:rsidRPr="00E74346" w14:paraId="0A567346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BDF2263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370B4D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0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CB972EC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17A9B6E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,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7A9A0AE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74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1860542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D848AD9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0CF6075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EB40FC5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4CCDB2F0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340</w:t>
            </w:r>
          </w:p>
        </w:tc>
      </w:tr>
      <w:tr w:rsidR="005B237D" w:rsidRPr="00E74346" w14:paraId="771BC385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1910A90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44F10C1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5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84278CF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21559E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EDE85FD" w14:textId="77777777" w:rsidR="005B237D" w:rsidRPr="00E74346" w:rsidRDefault="005B237D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3F4E58">
              <w:rPr>
                <w:sz w:val="20"/>
                <w:szCs w:val="20"/>
              </w:rPr>
              <w:t>6,0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9C6EA7E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F1EA45D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5944D4A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65F0FD" w14:textId="77777777" w:rsidR="005B237D" w:rsidRPr="00E74346" w:rsidRDefault="003F4E58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2DB0356" w14:textId="77777777" w:rsidR="005B237D" w:rsidRPr="00E74346" w:rsidRDefault="005B237D" w:rsidP="003F4E58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3F4E58">
              <w:rPr>
                <w:sz w:val="20"/>
                <w:szCs w:val="20"/>
              </w:rPr>
              <w:t>8,022</w:t>
            </w:r>
          </w:p>
        </w:tc>
      </w:tr>
      <w:tr w:rsidR="005B237D" w:rsidRPr="00E74346" w14:paraId="7CCAA747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F28B7E1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8232899" w14:textId="77777777" w:rsidR="005B237D" w:rsidRPr="00E74346" w:rsidRDefault="0087548D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3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7D96B25" w14:textId="77777777" w:rsidR="005B237D" w:rsidRPr="00E74346" w:rsidRDefault="0087548D" w:rsidP="008754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4,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F0440E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E6FB036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6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DC813BC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FA9E08D" w14:textId="77777777" w:rsidR="005B237D" w:rsidRPr="00E74346" w:rsidRDefault="0087548D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3183F1D" w14:textId="77777777" w:rsidR="005B237D" w:rsidRPr="00E74346" w:rsidRDefault="0087548D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1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3A16B9" w14:textId="77777777" w:rsidR="005B237D" w:rsidRPr="00E74346" w:rsidRDefault="0087548D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8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23869339" w14:textId="77777777" w:rsidR="005B237D" w:rsidRPr="00E74346" w:rsidRDefault="005B237D" w:rsidP="0087548D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87548D">
              <w:rPr>
                <w:sz w:val="20"/>
                <w:szCs w:val="20"/>
              </w:rPr>
              <w:t>11,95</w:t>
            </w:r>
          </w:p>
        </w:tc>
      </w:tr>
      <w:tr w:rsidR="005B237D" w:rsidRPr="00E74346" w14:paraId="6D55BDFA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5804A21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5A886DE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72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D4AB2F0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5BF752F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9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CFF574D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AC50CE6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48CAAED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385F1A2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9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939BC8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6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DCC2FE3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,17</w:t>
            </w:r>
          </w:p>
        </w:tc>
      </w:tr>
      <w:tr w:rsidR="005B237D" w:rsidRPr="00E74346" w14:paraId="403AFDA9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D660799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E3E4217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57A2719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,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3AD381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9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DD0EB82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8,4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E7A66D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E89962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551331F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723031B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053AEA4B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73</w:t>
            </w:r>
          </w:p>
        </w:tc>
      </w:tr>
      <w:tr w:rsidR="005B237D" w:rsidRPr="00E74346" w14:paraId="69D6F368" w14:textId="77777777" w:rsidTr="003F4E58">
        <w:trPr>
          <w:trHeight w:val="157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2222200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7F192A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0F53ED1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0,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B77BA9C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B3EAE9D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5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EBDA2DE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C1DCC5B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9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E359141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6,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8124E6B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157369C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5,62</w:t>
            </w:r>
          </w:p>
        </w:tc>
      </w:tr>
      <w:tr w:rsidR="005B237D" w:rsidRPr="00E74346" w14:paraId="3E07F07E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644DCD5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AD8C17A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88346F3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F45CC1D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3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B46DD9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,2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BE6D43C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168B054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84158A4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3,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DF2420E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71DCC895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0,79</w:t>
            </w:r>
          </w:p>
        </w:tc>
      </w:tr>
      <w:tr w:rsidR="005B237D" w:rsidRPr="00E74346" w14:paraId="3627D363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1A1EF0F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5CF1C2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4B37B1E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486E6FF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65887DA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6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D60670C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65E21AE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4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43F06BF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1,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0F2B4DD" w14:textId="77777777" w:rsidR="005B237D" w:rsidRPr="00E74346" w:rsidRDefault="005B237D" w:rsidP="00A53763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-</w:t>
            </w:r>
            <w:r w:rsidR="00A53763">
              <w:rPr>
                <w:sz w:val="20"/>
                <w:szCs w:val="20"/>
              </w:rPr>
              <w:t>5,5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A115647" w14:textId="77777777" w:rsidR="005B237D" w:rsidRPr="00E74346" w:rsidRDefault="00A53763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6,08</w:t>
            </w:r>
          </w:p>
        </w:tc>
      </w:tr>
      <w:tr w:rsidR="005B237D" w:rsidRPr="00E74346" w14:paraId="1A76C390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0E53E87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59C9868" w14:textId="77777777" w:rsidR="005B237D" w:rsidRPr="00E74346" w:rsidRDefault="00E7776D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8FC60B" w14:textId="77777777" w:rsidR="005B237D" w:rsidRPr="00E74346" w:rsidRDefault="00E7776D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5,8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DAD5BEC" w14:textId="77777777" w:rsidR="005B237D" w:rsidRPr="00E74346" w:rsidRDefault="00E7776D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EAC7B52" w14:textId="77777777" w:rsidR="005B237D" w:rsidRPr="00E74346" w:rsidRDefault="00E7776D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8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03EC1B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859044" w14:textId="77777777" w:rsidR="005B237D" w:rsidRPr="00E74346" w:rsidRDefault="00E7776D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FC4CFA" w14:textId="77777777" w:rsidR="005B237D" w:rsidRPr="00E74346" w:rsidRDefault="00E7776D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7,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B220F93" w14:textId="77777777" w:rsidR="005B237D" w:rsidRPr="00E74346" w:rsidRDefault="00E7776D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8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4BC64E1" w14:textId="77777777" w:rsidR="005B237D" w:rsidRPr="00E74346" w:rsidRDefault="00E7776D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1,31</w:t>
            </w:r>
          </w:p>
        </w:tc>
      </w:tr>
      <w:tr w:rsidR="005B237D" w:rsidRPr="00E74346" w14:paraId="6F94AB18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9392B26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13947B8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4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811B70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4,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D065701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,0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74492FF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1,30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C829B9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5F581B6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7E055A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BA00631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551A5DFE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6,20</w:t>
            </w:r>
          </w:p>
        </w:tc>
      </w:tr>
      <w:tr w:rsidR="005B237D" w:rsidRPr="00E74346" w14:paraId="4B355941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5749F0C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606556B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7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C07BD57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3,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FF799C8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2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8D36C11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,14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1E59CEC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0C1CDEC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3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059574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,1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F4337E4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10C40660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0,51</w:t>
            </w:r>
          </w:p>
        </w:tc>
      </w:tr>
      <w:tr w:rsidR="005B237D" w:rsidRPr="00E74346" w14:paraId="160821E1" w14:textId="77777777" w:rsidTr="002D5723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8ADFE49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26011109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6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1F749EF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6DC0A20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,3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27D3F39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69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9EF4021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A7C0455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2BF229E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,7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99FFD42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</w:tcPr>
          <w:p w14:paraId="69C3C276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3,94</w:t>
            </w:r>
          </w:p>
        </w:tc>
      </w:tr>
      <w:tr w:rsidR="005B237D" w:rsidRPr="00E74346" w14:paraId="1CDAC442" w14:textId="77777777" w:rsidTr="002D5723">
        <w:trPr>
          <w:trHeight w:val="70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510875A0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C956081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19A4057D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,1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447350F8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/>
          </w:tcPr>
          <w:p w14:paraId="16F61BA7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9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7A8F9C2C" w14:textId="77777777" w:rsidR="005B237D" w:rsidRPr="00E74346" w:rsidRDefault="005B237D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72674143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7E3F9C26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8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695664E6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14:paraId="3269B894" w14:textId="77777777" w:rsidR="005B237D" w:rsidRPr="00E74346" w:rsidRDefault="004A3D32" w:rsidP="00E743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,26</w:t>
            </w:r>
          </w:p>
        </w:tc>
      </w:tr>
    </w:tbl>
    <w:p w14:paraId="0FA7DE30" w14:textId="77777777" w:rsidR="0077274D" w:rsidRDefault="0077274D" w:rsidP="00813DA5"/>
    <w:p w14:paraId="3603927B" w14:textId="2AF2C694" w:rsidR="0077274D" w:rsidRPr="00C91F03" w:rsidRDefault="003E15D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таблице </w:t>
      </w:r>
      <w:r w:rsidR="0077274D" w:rsidRPr="00C91F03">
        <w:rPr>
          <w:lang w:val="ru-RU"/>
        </w:rPr>
        <w:t>2.</w:t>
      </w:r>
      <w:r w:rsidRPr="00C91F03">
        <w:rPr>
          <w:lang w:val="ru-RU"/>
        </w:rPr>
        <w:t>2</w:t>
      </w:r>
      <w:r w:rsidR="0077274D" w:rsidRPr="00C91F03">
        <w:rPr>
          <w:lang w:val="ru-RU"/>
        </w:rPr>
        <w:t xml:space="preserve"> для сечений </w:t>
      </w:r>
      <m:oMath>
        <m:r>
          <w:rPr>
            <w:rFonts w:ascii="Cambria Math" w:hAnsi="Cambria Math"/>
          </w:rPr>
          <m:t>ϕ</m:t>
        </m:r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="0077274D" w:rsidRPr="00C91F03">
        <w:rPr>
          <w:lang w:val="ru-RU"/>
        </w:rPr>
        <w:t xml:space="preserve"> представлены значения внутренних силовых факторов, соответствующие подходы к этим сечениям со стороны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="0077274D" w:rsidRPr="00C91F03">
        <w:rPr>
          <w:lang w:val="ru-RU"/>
        </w:rPr>
        <w:t xml:space="preserve"> больших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ι</m:t>
            </m:r>
          </m:sub>
        </m:sSub>
      </m:oMath>
      <w:r w:rsidR="0077274D" w:rsidRPr="00C91F03">
        <w:rPr>
          <w:lang w:val="ru-RU"/>
        </w:rPr>
        <w:t xml:space="preserve">, т.е. даны значения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ι</m:t>
                </m:r>
              </m:sub>
            </m:sSub>
            <m:r>
              <w:rPr>
                <w:rFonts w:ascii="Cambria Math" w:hAnsi="Cambria Math"/>
                <w:lang w:val="ru-RU"/>
              </w:rPr>
              <m:t>+0</m:t>
            </m:r>
          </m:e>
        </m:d>
      </m:oMath>
      <w:r w:rsidR="0077274D" w:rsidRPr="00C91F03">
        <w:rPr>
          <w:lang w:val="ru-RU"/>
        </w:rPr>
        <w:t xml:space="preserve"> (здесь под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ϕ</m:t>
            </m:r>
          </m:e>
        </m:d>
      </m:oMath>
      <w:r w:rsidR="0077274D" w:rsidRPr="00C91F03">
        <w:rPr>
          <w:lang w:val="ru-RU"/>
        </w:rPr>
        <w:t xml:space="preserve"> понимается любая из величин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  <m:r>
          <w:rPr>
            <w:rFonts w:ascii="Cambria Math" w:hAnsi="Cambria Math"/>
            <w:lang w:val="ru-RU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="0077274D" w:rsidRPr="00C91F03">
        <w:rPr>
          <w:lang w:val="ru-RU"/>
        </w:rPr>
        <w:t xml:space="preserve"> и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="0077274D" w:rsidRPr="00C91F03">
        <w:rPr>
          <w:lang w:val="ru-RU"/>
        </w:rPr>
        <w:t>).</w:t>
      </w:r>
    </w:p>
    <w:p w14:paraId="4217579E" w14:textId="2DE99C51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>1.   По таблице 2.</w:t>
      </w:r>
      <w:r w:rsidR="00CC3D8B" w:rsidRPr="00C91F03">
        <w:rPr>
          <w:lang w:val="ru-RU"/>
        </w:rPr>
        <w:t>2</w:t>
      </w:r>
      <w:r w:rsidRPr="00C91F03">
        <w:rPr>
          <w:lang w:val="ru-RU"/>
        </w:rPr>
        <w:t xml:space="preserve">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5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1489278F" w14:textId="26962D2C" w:rsidR="0077274D" w:rsidRPr="00C91F03" w:rsidRDefault="00E10471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0,88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7,0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11,23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7,8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="0077274D" w:rsidRPr="00C91F03">
        <w:rPr>
          <w:lang w:val="ru-RU"/>
        </w:rPr>
        <w:t>.</w:t>
      </w:r>
    </w:p>
    <w:p w14:paraId="6CBF66A6" w14:textId="7F6F589B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05D1D602" w14:textId="76279C0B" w:rsidR="0077274D" w:rsidRDefault="00E10471" w:rsidP="00E10471">
      <w:pPr>
        <w:pStyle w:val="a0"/>
      </w:pPr>
      <m:oMathPara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</m:e>
          </m:d>
          <m:r>
            <w:rPr>
              <w:rFonts w:ascii="Cambria Math"/>
            </w:rPr>
            <m:t>=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0</m:t>
              </m:r>
            </m:e>
          </m:d>
          <m:r>
            <w:rPr>
              <w:rFonts w:ascii="Cambria Math"/>
            </w:rPr>
            <m:t>+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0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7,05+26=33,0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.</m:t>
          </m:r>
        </m:oMath>
      </m:oMathPara>
    </w:p>
    <w:p w14:paraId="5E0BCD30" w14:textId="16F90630" w:rsidR="0077274D" w:rsidRPr="00C91F03" w:rsidRDefault="0077274D" w:rsidP="00E10471">
      <w:pPr>
        <w:pStyle w:val="a0"/>
        <w:rPr>
          <w:lang w:val="ru-RU"/>
        </w:rPr>
      </w:pPr>
      <w:r>
        <w:tab/>
      </w:r>
      <w:r w:rsidRPr="00C91F03">
        <w:rPr>
          <w:lang w:val="ru-RU"/>
        </w:rPr>
        <w:t xml:space="preserve">Что касается </w:t>
      </w:r>
      <w:r w:rsidR="005A7329" w:rsidRPr="00C91F03">
        <w:rPr>
          <w:lang w:val="ru-RU"/>
        </w:rPr>
        <w:t xml:space="preserve">нормальной </w:t>
      </w:r>
      <w:r w:rsidRPr="00C91F03">
        <w:rPr>
          <w:lang w:val="ru-RU"/>
        </w:rPr>
        <w:t xml:space="preserve"> силы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, </w:t>
      </w:r>
      <w:r w:rsidR="00A63950">
        <w:rPr>
          <w:lang w:val="ru-RU"/>
        </w:rPr>
        <w:t xml:space="preserve">и изгибающего момента </w:t>
      </w:r>
      <w:r w:rsidRPr="00C91F03">
        <w:rPr>
          <w:lang w:val="ru-RU"/>
        </w:rPr>
        <w:t>то</w:t>
      </w:r>
      <w:r w:rsidR="00A63950" w:rsidRPr="00A63950">
        <w:rPr>
          <w:lang w:val="ru-RU"/>
        </w:rPr>
        <w:t xml:space="preserve"> </w:t>
      </w:r>
      <w:r w:rsidR="00A63950">
        <w:t>M</w:t>
      </w:r>
      <w:r w:rsidRPr="00C91F03">
        <w:rPr>
          <w:lang w:val="ru-RU"/>
        </w:rPr>
        <w:t xml:space="preserve"> он</w:t>
      </w:r>
      <w:r w:rsidR="00A63950">
        <w:rPr>
          <w:lang w:val="ru-RU"/>
        </w:rPr>
        <w:t>и</w:t>
      </w:r>
      <w:r w:rsidRPr="00C91F03">
        <w:rPr>
          <w:lang w:val="ru-RU"/>
        </w:rPr>
        <w:t xml:space="preserve"> 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="005A7329" w:rsidRPr="00C91F03">
        <w:rPr>
          <w:lang w:val="ru-RU"/>
        </w:rPr>
        <w:t xml:space="preserve"> неп</w:t>
      </w:r>
      <w:r w:rsidR="00A63950">
        <w:rPr>
          <w:lang w:val="ru-RU"/>
        </w:rPr>
        <w:t>рерывны</w:t>
      </w:r>
      <w:r w:rsidRPr="00C91F03">
        <w:rPr>
          <w:lang w:val="ru-RU"/>
        </w:rPr>
        <w:t>.</w:t>
      </w:r>
    </w:p>
    <w:p w14:paraId="05CB88B3" w14:textId="77777777" w:rsidR="005A7329" w:rsidRPr="00C91F03" w:rsidRDefault="005A7329" w:rsidP="00AA3179">
      <w:pPr>
        <w:pStyle w:val="a0"/>
        <w:rPr>
          <w:lang w:val="ru-RU"/>
        </w:rPr>
      </w:pPr>
    </w:p>
    <w:p w14:paraId="6C4801D5" w14:textId="6EEC4DE5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2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5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217B3B2C" w14:textId="2BF3D73A" w:rsidR="0077274D" w:rsidRPr="00C91F03" w:rsidRDefault="00E10471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7,892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8,392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6,8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12,39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="0077274D" w:rsidRPr="00C91F03">
        <w:rPr>
          <w:lang w:val="ru-RU"/>
        </w:rPr>
        <w:t xml:space="preserve">. </w:t>
      </w:r>
    </w:p>
    <w:p w14:paraId="0F99C4F4" w14:textId="7E9D8EE1" w:rsidR="00D80E1A" w:rsidRPr="00C91F03" w:rsidRDefault="00D80E1A" w:rsidP="00E10471">
      <w:pPr>
        <w:pStyle w:val="a0"/>
        <w:rPr>
          <w:lang w:val="ru-RU"/>
        </w:rPr>
      </w:pPr>
      <w:r w:rsidRPr="00C91F03">
        <w:rPr>
          <w:lang w:val="ru-RU"/>
        </w:rPr>
        <w:lastRenderedPageBreak/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32,5</m:t>
        </m:r>
        <m:r>
          <w:rPr>
            <w:rFonts w:ascii="Cambria Math"/>
            <w:lang w:val="ru-RU"/>
          </w:rPr>
          <m:t>кН</m:t>
        </m:r>
      </m:oMath>
      <w:r w:rsidRPr="00C91F03">
        <w:rPr>
          <w:lang w:val="ru-RU"/>
        </w:rPr>
        <w:t>.</w:t>
      </w:r>
    </w:p>
    <w:p w14:paraId="19258070" w14:textId="0B361439" w:rsidR="0077274D" w:rsidRPr="00E10471" w:rsidRDefault="00E10471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n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5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16,85</m:t>
          </m:r>
          <m:r>
            <m:rPr>
              <m:sty m:val="p"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  <w:lang w:val="ru-RU"/>
            </w:rPr>
            <m:t>32,5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5,65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4EBCFA37" w14:textId="183E6A69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Изгибающий момент </w:t>
      </w:r>
      <m:oMath>
        <m:r>
          <w:rPr>
            <w:rFonts w:ascii="Cambria Math" w:hAnsi="Cambria Math"/>
          </w:rPr>
          <m:t>M</m:t>
        </m:r>
      </m:oMath>
      <w:r w:rsidRPr="00C91F03">
        <w:rPr>
          <w:lang w:val="ru-RU"/>
        </w:rPr>
        <w:t xml:space="preserve"> и </w:t>
      </w:r>
      <w:r w:rsidR="00D80E1A" w:rsidRPr="00C91F03">
        <w:rPr>
          <w:lang w:val="ru-RU"/>
        </w:rPr>
        <w:t xml:space="preserve"> </w:t>
      </w:r>
      <w:r w:rsidR="005B4205">
        <w:rPr>
          <w:lang w:val="ru-RU"/>
        </w:rPr>
        <w:t xml:space="preserve">нормальная сил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/>
        </m:sSup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</m:oMath>
      <w:r w:rsidRPr="00C91F03">
        <w:rPr>
          <w:lang w:val="ru-RU"/>
        </w:rPr>
        <w:t xml:space="preserve"> </w:t>
      </w:r>
      <w:r w:rsidR="00D8246A" w:rsidRPr="00C91F03">
        <w:rPr>
          <w:lang w:val="ru-RU"/>
        </w:rPr>
        <w:t>непрерывны</w:t>
      </w:r>
      <w:r w:rsidRPr="00C91F03">
        <w:rPr>
          <w:lang w:val="ru-RU"/>
        </w:rPr>
        <w:t>.</w:t>
      </w:r>
    </w:p>
    <w:p w14:paraId="42D7EC4B" w14:textId="77777777" w:rsidR="00D8246A" w:rsidRPr="00C91F03" w:rsidRDefault="00D8246A" w:rsidP="00AA3179">
      <w:pPr>
        <w:pStyle w:val="a0"/>
        <w:rPr>
          <w:lang w:val="ru-RU"/>
        </w:rPr>
      </w:pPr>
    </w:p>
    <w:p w14:paraId="7090CAB1" w14:textId="29193232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3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3</m:t>
            </m:r>
          </m:sub>
        </m:sSub>
        <m:r>
          <w:rPr>
            <w:rFonts w:ascii="Cambria Math"/>
            <w:lang w:val="ru-RU"/>
          </w:rPr>
          <m:t>=10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7DBCD325" w14:textId="40A5971E" w:rsidR="0077274D" w:rsidRPr="00C91F03" w:rsidRDefault="00E10471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8,693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4,44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20,27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4,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="0077274D" w:rsidRPr="00C91F03">
        <w:rPr>
          <w:lang w:val="ru-RU"/>
        </w:rPr>
        <w:t xml:space="preserve">. </w:t>
      </w:r>
    </w:p>
    <w:p w14:paraId="4FFD338B" w14:textId="3164B649" w:rsidR="001C7E6B" w:rsidRPr="00C91F03" w:rsidRDefault="001C7E6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9</m:t>
        </m:r>
        <m:r>
          <w:rPr>
            <w:rFonts w:ascii="Cambria Math"/>
            <w:lang w:val="ru-RU"/>
          </w:rPr>
          <m:t>кН</m:t>
        </m:r>
      </m:oMath>
      <w:r w:rsidRPr="00C91F03">
        <w:rPr>
          <w:lang w:val="ru-RU"/>
        </w:rPr>
        <w:t>.</w:t>
      </w:r>
    </w:p>
    <w:p w14:paraId="3FAF3423" w14:textId="4F501811" w:rsidR="001C7E6B" w:rsidRPr="00E10471" w:rsidRDefault="00E10471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10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0,27-39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18,7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3F6FF7FC" w14:textId="24199D81" w:rsidR="0077274D" w:rsidRPr="00C91F03" w:rsidRDefault="001C7E6B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Изгибающий момент </w:t>
      </w:r>
      <m:oMath>
        <m:r>
          <w:rPr>
            <w:rFonts w:ascii="Cambria Math" w:hAnsi="Cambria Math"/>
          </w:rPr>
          <m:t>M</m:t>
        </m:r>
      </m:oMath>
      <w:r w:rsidRPr="00C91F03">
        <w:rPr>
          <w:lang w:val="ru-RU"/>
        </w:rPr>
        <w:t xml:space="preserve"> и  </w:t>
      </w:r>
      <w:r w:rsidR="00FC13F9">
        <w:rPr>
          <w:lang w:val="ru-RU"/>
        </w:rPr>
        <w:t xml:space="preserve">нормальная </w:t>
      </w:r>
      <w:r w:rsidRPr="00C91F03">
        <w:rPr>
          <w:lang w:val="ru-RU"/>
        </w:rPr>
        <w:t xml:space="preserve">сила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 xml:space="preserve">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3</m:t>
            </m:r>
          </m:sub>
        </m:sSub>
      </m:oMath>
      <w:r w:rsidRPr="00C91F03">
        <w:rPr>
          <w:lang w:val="ru-RU"/>
        </w:rPr>
        <w:t xml:space="preserve"> непрерывны.</w:t>
      </w:r>
    </w:p>
    <w:p w14:paraId="45894D26" w14:textId="77777777" w:rsidR="001C7E6B" w:rsidRPr="00C91F03" w:rsidRDefault="001C7E6B" w:rsidP="00AA3179">
      <w:pPr>
        <w:pStyle w:val="a0"/>
        <w:rPr>
          <w:lang w:val="ru-RU"/>
        </w:rPr>
      </w:pPr>
    </w:p>
    <w:p w14:paraId="3F617309" w14:textId="7FFD0333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4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  <m:r>
          <w:rPr>
            <w:rFonts w:ascii="Cambria Math"/>
            <w:lang w:val="ru-RU"/>
          </w:rPr>
          <m:t>=2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1886FE02" w14:textId="65939B70" w:rsidR="0077274D" w:rsidRPr="00C91F03" w:rsidRDefault="00E10471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5,849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26,5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6,0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21,8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="0077274D" w:rsidRPr="00C91F03">
        <w:rPr>
          <w:lang w:val="ru-RU"/>
        </w:rPr>
        <w:t>.</w:t>
      </w:r>
    </w:p>
    <w:p w14:paraId="0DCB4F1F" w14:textId="0CC6DA84" w:rsidR="00D80B50" w:rsidRDefault="00D80B5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45,5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4BA71B2C" w14:textId="2CA4D907" w:rsidR="004A0CA3" w:rsidRPr="004A0CA3" w:rsidRDefault="004A0CA3" w:rsidP="00E10471">
      <w:pPr>
        <w:pStyle w:val="a0"/>
        <w:rPr>
          <w:lang w:val="ru-RU"/>
        </w:rPr>
      </w:pPr>
      <w:r>
        <w:rPr>
          <w:lang w:val="ru-RU"/>
        </w:rPr>
        <w:t xml:space="preserve">На эпюре М будет скачок на величин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lang w:val="ru-RU"/>
              </w:rPr>
              <m:t>Н</m:t>
            </m:r>
          </m:e>
          <m: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</m:sSub>
          </m:sub>
          <m:sup>
            <m:r>
              <w:rPr>
                <w:rFonts w:ascii="Cambria Math"/>
                <w:lang w:val="ru-RU"/>
              </w:rPr>
              <m:t>э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3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64CA48B0" w14:textId="7D5BFD3B" w:rsidR="0077274D" w:rsidRPr="00E10471" w:rsidRDefault="00E10471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4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4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22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6,56</m:t>
          </m:r>
          <m:r>
            <m:rPr>
              <m:sty m:val="p"/>
            </m:rP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m:t>45,5=</m:t>
          </m:r>
          <m:r>
            <m:rPr>
              <m:nor/>
            </m:rPr>
            <w:rPr>
              <w:rFonts w:ascii="Cambria Math"/>
              <w:lang w:val="ru-RU"/>
            </w:rPr>
            <m:t>-18,94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  <m: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22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5,849</m:t>
          </m:r>
          <m:r>
            <m:rPr>
              <m:sty m:val="p"/>
            </m:rPr>
            <w:rPr>
              <w:rFonts w:ascii="Cambria Math"/>
              <w:lang w:val="ru-RU"/>
            </w:rPr>
            <m:t>-</m:t>
          </m:r>
          <m:r>
            <m:rPr>
              <m:sty m:val="p"/>
            </m:rPr>
            <w:rPr>
              <w:rFonts w:ascii="Cambria Math"/>
              <w:lang w:val="ru-RU"/>
            </w:rPr>
            <m:t>13=</m:t>
          </m:r>
          <m:r>
            <m:rPr>
              <m:nor/>
            </m:rPr>
            <w:rPr>
              <w:rFonts w:ascii="Cambria Math"/>
              <w:lang w:val="ru-RU"/>
            </w:rPr>
            <m:t>-7,151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</m:oMath>
      </m:oMathPara>
    </w:p>
    <w:p w14:paraId="3F5382BF" w14:textId="6A06870E" w:rsidR="00332D42" w:rsidRPr="00C91F03" w:rsidRDefault="004A0CA3" w:rsidP="00E10471">
      <w:pPr>
        <w:pStyle w:val="a0"/>
        <w:rPr>
          <w:lang w:val="ru-RU"/>
        </w:rPr>
      </w:pPr>
      <w:r>
        <w:rPr>
          <w:lang w:val="ru-RU"/>
        </w:rPr>
        <w:t xml:space="preserve">Перерезывающая </w:t>
      </w:r>
      <w:r w:rsidRPr="004A0CA3">
        <w:rPr>
          <w:lang w:val="ru-RU"/>
        </w:rPr>
        <w:t xml:space="preserve"> </w:t>
      </w:r>
      <w:r w:rsidR="00332D42" w:rsidRPr="00C91F03">
        <w:rPr>
          <w:lang w:val="ru-RU"/>
        </w:rPr>
        <w:t xml:space="preserve">  сил</w:t>
      </w:r>
      <w:r w:rsidR="001C05DA" w:rsidRPr="00C91F03">
        <w:rPr>
          <w:lang w:val="ru-RU"/>
        </w:rPr>
        <w:t>а</w:t>
      </w:r>
      <w:r w:rsidR="00332D42" w:rsidRPr="00C91F03">
        <w:rPr>
          <w:lang w:val="ru-RU"/>
        </w:rPr>
        <w:t xml:space="preserve"> </w:t>
      </w:r>
      <m:oMath>
        <m:r>
          <w:rPr>
            <w:rFonts w:ascii="Cambria Math" w:hAnsi="Cambria Math"/>
          </w:rPr>
          <m:t>Q</m:t>
        </m:r>
      </m:oMath>
      <w:r w:rsidR="00332D42" w:rsidRPr="00C91F03">
        <w:rPr>
          <w:lang w:val="ru-RU"/>
        </w:rPr>
        <w:t xml:space="preserve"> при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</m:oMath>
      <w:r w:rsidR="00332D42" w:rsidRPr="00C91F03">
        <w:rPr>
          <w:lang w:val="ru-RU"/>
        </w:rPr>
        <w:t xml:space="preserve"> </w:t>
      </w:r>
      <w:r>
        <w:rPr>
          <w:lang w:val="ru-RU"/>
        </w:rPr>
        <w:t>непрерывна</w:t>
      </w:r>
      <w:r w:rsidR="00332D42" w:rsidRPr="00C91F03">
        <w:rPr>
          <w:lang w:val="ru-RU"/>
        </w:rPr>
        <w:t>.</w:t>
      </w:r>
    </w:p>
    <w:p w14:paraId="01CBA811" w14:textId="77777777" w:rsidR="0077274D" w:rsidRPr="00C91F03" w:rsidRDefault="0077274D" w:rsidP="00AA3179">
      <w:pPr>
        <w:pStyle w:val="a0"/>
        <w:rPr>
          <w:lang w:val="ru-RU"/>
        </w:rPr>
      </w:pPr>
    </w:p>
    <w:p w14:paraId="7CFB3D02" w14:textId="603114C2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 5.   Для сечения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5</m:t>
            </m:r>
          </m:sub>
        </m:sSub>
        <m:r>
          <w:rPr>
            <w:rFonts w:ascii="Cambria Math"/>
            <w:lang w:val="ru-RU"/>
          </w:rPr>
          <m:t>=3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</m:oMath>
      <w:r w:rsidRPr="00C91F03">
        <w:rPr>
          <w:lang w:val="ru-RU"/>
        </w:rPr>
        <w:t xml:space="preserve"> имеем:</w:t>
      </w:r>
    </w:p>
    <w:p w14:paraId="4D6075B5" w14:textId="48A8E5F0" w:rsidR="0077274D" w:rsidRPr="00C91F03" w:rsidRDefault="00E10471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4,973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lang w:val="ru-RU"/>
          </w:rPr>
          <m:t>м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6,17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9,66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5,6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кН</m:t>
            </m:r>
          </m:num>
          <m:den>
            <m:r>
              <w:rPr>
                <w:rFonts w:ascii="Cambria Math"/>
                <w:lang w:val="ru-RU"/>
              </w:rPr>
              <m:t>м</m:t>
            </m:r>
          </m:den>
        </m:f>
      </m:oMath>
      <w:r w:rsidR="0077274D" w:rsidRPr="00C91F03">
        <w:rPr>
          <w:lang w:val="ru-RU"/>
        </w:rPr>
        <w:t>.</w:t>
      </w:r>
    </w:p>
    <w:p w14:paraId="0890749A" w14:textId="3BBCD30B" w:rsidR="004077E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</w:t>
      </w:r>
      <w:r w:rsidR="004077ED"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="004077ED"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  <w:lang w:val="ru-RU"/>
                  </w:rPr>
                  <m:t>3</m:t>
                </m:r>
              </m:sub>
            </m:sSub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39</m:t>
        </m:r>
        <m:r>
          <w:rPr>
            <w:rFonts w:ascii="Cambria Math"/>
            <w:lang w:val="ru-RU"/>
          </w:rPr>
          <m:t>кН</m:t>
        </m:r>
        <m:r>
          <w:rPr>
            <w:rFonts w:ascii="Cambria Math"/>
            <w:lang w:val="ru-RU"/>
          </w:rPr>
          <m:t xml:space="preserve">, </m:t>
        </m:r>
      </m:oMath>
    </w:p>
    <w:p w14:paraId="28D5F53D" w14:textId="5707469C" w:rsidR="004077ED" w:rsidRPr="00E10471" w:rsidRDefault="00E10471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3</m:t>
                  </m:r>
                </m:sub>
              </m:sSub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32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-26,17</m:t>
          </m:r>
          <m:r>
            <m:rPr>
              <m:sty m:val="p"/>
            </m:rPr>
            <w:rPr>
              <w:rFonts w:ascii="Cambria Math"/>
              <w:lang w:val="ru-RU"/>
            </w:rPr>
            <m:t>+39=</m:t>
          </m:r>
          <m:r>
            <m:rPr>
              <m:nor/>
            </m:rPr>
            <w:rPr>
              <w:rFonts w:ascii="Cambria Math"/>
              <w:lang w:val="ru-RU"/>
            </w:rPr>
            <m:t>12,8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332DEEF7" w14:textId="03175107" w:rsidR="004077ED" w:rsidRPr="00C91F03" w:rsidRDefault="004077E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На эпюр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9,75</m:t>
        </m:r>
        <m:r>
          <w:rPr>
            <w:rFonts w:ascii="Cambria Math"/>
            <w:lang w:val="ru-RU"/>
          </w:rPr>
          <m:t>кН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lang w:val="ru-RU"/>
          </w:rPr>
          <m:t>м</m:t>
        </m:r>
      </m:oMath>
      <w:r w:rsidRPr="00C91F03">
        <w:rPr>
          <w:lang w:val="ru-RU"/>
        </w:rPr>
        <w:t>.</w:t>
      </w:r>
    </w:p>
    <w:p w14:paraId="0435505A" w14:textId="44AAA060" w:rsidR="004077ED" w:rsidRPr="00E10471" w:rsidRDefault="00E10471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5</m:t>
                  </m:r>
                </m:sub>
              </m:sSub>
              <m:r>
                <w:rPr>
                  <w:rFonts w:ascii="Cambria Math"/>
                  <w:lang w:val="ru-RU"/>
                </w:rPr>
                <m:t>+0</m:t>
              </m:r>
            </m:e>
          </m:d>
          <m:r>
            <w:rPr>
              <w:rFonts w:ascii="Cambria Math"/>
              <w:lang w:val="ru-RU"/>
            </w:rPr>
            <m:t>+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H</m:t>
              </m:r>
            </m:e>
            <m:sub>
              <m:r>
                <w:rPr>
                  <w:rFonts w:ascii="Cambria Math"/>
                  <w:lang w:val="ru-RU"/>
                </w:rPr>
                <m:t>2</m:t>
              </m:r>
            </m:sub>
            <m:sup>
              <m:r>
                <w:rPr>
                  <w:rFonts w:ascii="Cambria Math"/>
                </w:rPr>
                <m:t>P</m:t>
              </m:r>
            </m:sup>
          </m:sSubSup>
          <m:r>
            <w:rPr>
              <w:rFonts w:ascii="Cambria Math"/>
              <w:lang w:val="ru-RU"/>
            </w:rPr>
            <m:t>,</m:t>
          </m:r>
          <m:r>
            <w:rPr>
              <w:rFonts w:ascii="Cambria Math"/>
              <w:lang w:val="ru-RU"/>
            </w:rPr>
            <w:br/>
          </m:r>
        </m:oMath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32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0</m:t>
                  </m:r>
                </m:sup>
              </m:sSup>
              <m:r>
                <w:rPr>
                  <w:rFonts w:ascii="Cambria Math"/>
                  <w:lang w:val="ru-RU"/>
                </w:rPr>
                <m:t>-</m:t>
              </m:r>
              <m:r>
                <w:rPr>
                  <w:rFonts w:ascii="Cambria Math"/>
                  <w:lang w:val="ru-RU"/>
                </w:rPr>
                <m:t>0</m:t>
              </m:r>
            </m:e>
          </m: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4,973</m:t>
          </m:r>
          <m:r>
            <m:rPr>
              <m:sty m:val="p"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  <w:lang w:val="ru-RU"/>
            </w:rPr>
            <m:t>9,75</m:t>
          </m:r>
          <m:r>
            <m:rPr>
              <m:sty m:val="p"/>
            </m:rP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4,72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MS Gothic" w:eastAsia="MS Gothic" w:hAnsi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м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0C583F47" w14:textId="2974B7B3" w:rsidR="004077ED" w:rsidRPr="00C91F03" w:rsidRDefault="00274BFF" w:rsidP="00E10471">
      <w:pPr>
        <w:pStyle w:val="a0"/>
        <w:rPr>
          <w:lang w:val="ru-RU"/>
        </w:rPr>
      </w:pPr>
      <w:r w:rsidRPr="00C91F03">
        <w:rPr>
          <w:lang w:val="ru-RU"/>
        </w:rPr>
        <w:t>Н</w:t>
      </w:r>
      <w:r w:rsidR="004077ED" w:rsidRPr="00C91F03">
        <w:rPr>
          <w:lang w:val="ru-RU"/>
        </w:rPr>
        <w:t>ормальн</w:t>
      </w:r>
      <w:r w:rsidRPr="00C91F03">
        <w:rPr>
          <w:lang w:val="ru-RU"/>
        </w:rPr>
        <w:t>ая</w:t>
      </w:r>
      <w:r w:rsidR="004077ED" w:rsidRPr="00C91F03">
        <w:rPr>
          <w:lang w:val="ru-RU"/>
        </w:rPr>
        <w:t xml:space="preserve">  сил</w:t>
      </w:r>
      <w:r w:rsidRPr="00C91F03">
        <w:rPr>
          <w:lang w:val="ru-RU"/>
        </w:rPr>
        <w:t>а</w:t>
      </w:r>
      <w:r w:rsidR="004077ED" w:rsidRPr="00C91F03">
        <w:rPr>
          <w:lang w:val="ru-RU"/>
        </w:rPr>
        <w:t xml:space="preserve"> </w:t>
      </w:r>
      <m:oMath>
        <m:r>
          <w:rPr>
            <w:rFonts w:ascii="Cambria Math" w:hAnsi="Cambria Math"/>
          </w:rPr>
          <m:t>N</m:t>
        </m:r>
      </m:oMath>
      <w:r w:rsidRPr="00C91F03">
        <w:rPr>
          <w:lang w:val="ru-RU"/>
        </w:rPr>
        <w:t>при</w:t>
      </w:r>
      <w:r w:rsidR="004077ED" w:rsidRPr="00C91F03">
        <w:rPr>
          <w:lang w:val="ru-RU"/>
        </w:rPr>
        <w:t xml:space="preserve"> </w:t>
      </w:r>
      <m:oMath>
        <m:r>
          <w:rPr>
            <w:rFonts w:ascii="Cambria Math"/>
          </w:rPr>
          <m:t>ϕ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  <w:lang w:val="ru-RU"/>
              </w:rPr>
              <m:t>5</m:t>
            </m:r>
          </m:sub>
        </m:sSub>
      </m:oMath>
      <w:r w:rsidR="004077ED" w:rsidRPr="00C91F03">
        <w:rPr>
          <w:lang w:val="ru-RU"/>
        </w:rPr>
        <w:t xml:space="preserve"> непрерывна.</w:t>
      </w:r>
    </w:p>
    <w:p w14:paraId="30802B36" w14:textId="77777777" w:rsidR="0077274D" w:rsidRPr="00C91F03" w:rsidRDefault="0077274D" w:rsidP="00AA3179">
      <w:pPr>
        <w:pStyle w:val="a0"/>
        <w:rPr>
          <w:lang w:val="ru-RU"/>
        </w:rPr>
      </w:pPr>
    </w:p>
    <w:p w14:paraId="400674BC" w14:textId="7D848727" w:rsidR="00792558" w:rsidRDefault="0077274D" w:rsidP="00E10471">
      <w:pPr>
        <w:sectPr w:rsidR="00792558" w:rsidSect="000A16F4">
          <w:pgSz w:w="11906" w:h="16838" w:code="9"/>
          <w:pgMar w:top="851" w:right="567" w:bottom="851" w:left="1701" w:header="720" w:footer="720" w:gutter="0"/>
          <w:cols w:space="708"/>
          <w:docGrid w:linePitch="360"/>
        </w:sectPr>
      </w:pPr>
      <w:r>
        <w:tab/>
        <w:t xml:space="preserve">На рисунке </w:t>
      </w:r>
      <w:r w:rsidR="00301D67">
        <w:t xml:space="preserve">2.2 </w:t>
      </w:r>
      <w:r>
        <w:t xml:space="preserve"> представлены графики распределения усил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 и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="00DA1DEC">
        <w:t xml:space="preserve"> </w:t>
      </w:r>
      <w:r>
        <w:t>вдоль осевой линии шпангоута.</w:t>
      </w:r>
    </w:p>
    <w:p w14:paraId="52B91A07" w14:textId="77777777" w:rsidR="0077274D" w:rsidRPr="00C91F03" w:rsidRDefault="0077274D" w:rsidP="00AA3179">
      <w:pPr>
        <w:pStyle w:val="a0"/>
        <w:rPr>
          <w:lang w:val="ru-RU"/>
        </w:rPr>
      </w:pPr>
    </w:p>
    <w:p w14:paraId="22284E32" w14:textId="73C2A3F6" w:rsidR="0077274D" w:rsidRPr="00863D3A" w:rsidRDefault="00E10471" w:rsidP="00863D3A">
      <w:pPr>
        <w:jc w:val="center"/>
        <w:rPr>
          <w:sz w:val="20"/>
        </w:rPr>
      </w:pPr>
      <w:r w:rsidRPr="006A58A8">
        <w:rPr>
          <w:noProof/>
        </w:rPr>
        <w:drawing>
          <wp:inline distT="0" distB="0" distL="0" distR="0" wp14:anchorId="7BF26810" wp14:editId="7ED95C9B">
            <wp:extent cx="7953375" cy="4833620"/>
            <wp:effectExtent l="0" t="0" r="0" b="0"/>
            <wp:docPr id="28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 w14:paraId="7F4C8ADC" w14:textId="4E78E7B0" w:rsidR="0077274D" w:rsidRPr="009D7F5A" w:rsidRDefault="00792558" w:rsidP="00E10471">
      <w:pPr>
        <w:pStyle w:val="2"/>
      </w:pPr>
      <w:bookmarkStart w:id="74" w:name="_Toc132164627"/>
      <w:r w:rsidRPr="009D7F5A">
        <w:t xml:space="preserve">- Графики распределения усилий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,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9D7F5A">
        <w:t xml:space="preserve"> и </w:t>
      </w:r>
      <w:bookmarkEnd w:id="74"/>
      <m:oMath>
        <m:sSubSup>
          <m:sSubSupPr>
            <m:ctrlPr>
              <w:rPr>
                <w:rFonts w:asci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6780AB1" w14:textId="77777777" w:rsidR="0077274D" w:rsidRDefault="0077274D" w:rsidP="00534339">
      <w:pPr>
        <w:pStyle w:val="a7"/>
      </w:pPr>
    </w:p>
    <w:p w14:paraId="363EEA04" w14:textId="77777777" w:rsidR="00792558" w:rsidRPr="00E10471" w:rsidRDefault="00792558" w:rsidP="00AA3179">
      <w:pPr>
        <w:pStyle w:val="a0"/>
        <w:rPr>
          <w:lang w:val="ru-RU"/>
        </w:rPr>
        <w:sectPr w:rsidR="00792558" w:rsidRPr="00E10471" w:rsidSect="000A16F4">
          <w:pgSz w:w="16838" w:h="11906" w:orient="landscape" w:code="9"/>
          <w:pgMar w:top="1701" w:right="851" w:bottom="567" w:left="851" w:header="720" w:footer="720" w:gutter="0"/>
          <w:cols w:space="708"/>
          <w:docGrid w:linePitch="360"/>
        </w:sectPr>
      </w:pPr>
    </w:p>
    <w:p w14:paraId="26A45A65" w14:textId="31B1C410" w:rsidR="0077274D" w:rsidRPr="008003B5" w:rsidRDefault="00E10471" w:rsidP="00E10471">
      <w:pPr>
        <w:pStyle w:val="a0"/>
        <w:rPr>
          <w:lang w:val="ru-RU"/>
        </w:rPr>
      </w:pPr>
      <w:r>
        <w:rPr>
          <w:noProof/>
          <w:lang w:val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90A8ADD" wp14:editId="50503FF0">
                <wp:simplePos x="0" y="0"/>
                <wp:positionH relativeFrom="column">
                  <wp:posOffset>4114800</wp:posOffset>
                </wp:positionH>
                <wp:positionV relativeFrom="paragraph">
                  <wp:posOffset>228600</wp:posOffset>
                </wp:positionV>
                <wp:extent cx="685800" cy="342900"/>
                <wp:effectExtent l="0" t="0" r="0" b="0"/>
                <wp:wrapNone/>
                <wp:docPr id="815330839" name="AutoShape 29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A689E5" w14:textId="77777777" w:rsidR="00C91F03" w:rsidRDefault="00C91F03" w:rsidP="008003B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0A8ADD" id="AutoShape 2980" o:spid="_x0000_s1033" type="#_x0000_t109" style="position:absolute;left:0;text-align:left;margin-left:324pt;margin-top:18pt;width:54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" strokecolor="white">
                <v:textbox>
                  <w:txbxContent>
                    <w:p w14:paraId="5EA689E5" w14:textId="77777777" w:rsidR="00C91F03" w:rsidRDefault="00C91F03" w:rsidP="008003B5"/>
                  </w:txbxContent>
                </v:textbox>
              </v:shape>
            </w:pict>
          </mc:Fallback>
        </mc:AlternateContent>
      </w:r>
      <w:r w:rsidR="0077274D" w:rsidRPr="008003B5">
        <w:rPr>
          <w:lang w:val="ru-RU"/>
        </w:rPr>
        <w:t xml:space="preserve">Эпюр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="0077274D" w:rsidRPr="008003B5">
        <w:rPr>
          <w:lang w:val="ru-RU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="0077274D" w:rsidRPr="008003B5">
        <w:rPr>
          <w:lang w:val="ru-RU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="0077274D" w:rsidRPr="008003B5">
        <w:rPr>
          <w:lang w:val="ru-RU"/>
        </w:rPr>
        <w:t xml:space="preserve"> и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="0077274D" w:rsidRPr="008003B5">
        <w:rPr>
          <w:lang w:val="ru-RU"/>
        </w:rPr>
        <w:t>, представлен</w:t>
      </w:r>
      <w:r w:rsidR="00B67E4F" w:rsidRPr="008003B5">
        <w:rPr>
          <w:lang w:val="ru-RU"/>
        </w:rPr>
        <w:t xml:space="preserve">ы на рисунках </w:t>
      </w:r>
      <w:r w:rsidR="0077274D" w:rsidRPr="008003B5">
        <w:rPr>
          <w:lang w:val="ru-RU"/>
        </w:rPr>
        <w:t>2.</w:t>
      </w:r>
      <w:r w:rsidR="00B67E4F" w:rsidRPr="008003B5">
        <w:rPr>
          <w:lang w:val="ru-RU"/>
        </w:rPr>
        <w:t>3 – .2.6</w:t>
      </w:r>
      <w:r w:rsidR="0077274D" w:rsidRPr="008003B5">
        <w:rPr>
          <w:lang w:val="ru-RU"/>
        </w:rPr>
        <w:t>.</w:t>
      </w:r>
    </w:p>
    <w:p w14:paraId="0A2C9E59" w14:textId="138E8F73" w:rsidR="0077274D" w:rsidRDefault="00E10471" w:rsidP="00534339">
      <w:pPr>
        <w:pStyle w:val="a7"/>
      </w:pPr>
      <w:r w:rsidRPr="00F64680">
        <w:rPr>
          <w:noProof/>
        </w:rPr>
        <w:drawing>
          <wp:inline distT="0" distB="0" distL="0" distR="0" wp14:anchorId="3C59F73F" wp14:editId="705F49CA">
            <wp:extent cx="5285740" cy="5507355"/>
            <wp:effectExtent l="0" t="0" r="0" b="0"/>
            <wp:docPr id="290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6F087F" wp14:editId="62A5F400">
                <wp:simplePos x="0" y="0"/>
                <wp:positionH relativeFrom="column">
                  <wp:posOffset>263525</wp:posOffset>
                </wp:positionH>
                <wp:positionV relativeFrom="paragraph">
                  <wp:posOffset>2356485</wp:posOffset>
                </wp:positionV>
                <wp:extent cx="685800" cy="259715"/>
                <wp:effectExtent l="0" t="0" r="0" b="0"/>
                <wp:wrapNone/>
                <wp:docPr id="963659983" name="AutoShape 2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25971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7B91EA" w14:textId="77777777" w:rsidR="00C91F03" w:rsidRDefault="00C91F03" w:rsidP="00780CB3"/>
                          <w:p w14:paraId="1499C5DB" w14:textId="77777777" w:rsidR="00AD7139" w:rsidRPr="00780CB3" w:rsidRDefault="00AD7139" w:rsidP="00780CB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6F087F" id="AutoShape 2983" o:spid="_x0000_s1034" type="#_x0000_t109" style="position:absolute;left:0;text-align:left;margin-left:20.75pt;margin-top:185.55pt;width:54pt;height:20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" strokecolor="white">
                <v:textbox>
                  <w:txbxContent>
                    <w:p w14:paraId="797B91EA" w14:textId="77777777" w:rsidR="00C91F03" w:rsidRDefault="00C91F03" w:rsidP="00780CB3"/>
                    <w:p w14:paraId="1499C5DB" w14:textId="77777777" w:rsidR="00AD7139" w:rsidRPr="00780CB3" w:rsidRDefault="00AD7139" w:rsidP="00780CB3"/>
                  </w:txbxContent>
                </v:textbox>
              </v:shape>
            </w:pict>
          </mc:Fallback>
        </mc:AlternateContent>
      </w:r>
    </w:p>
    <w:p w14:paraId="6CC38503" w14:textId="77777777" w:rsidR="008003B5" w:rsidRDefault="008003B5" w:rsidP="008003B5">
      <w:pPr>
        <w:pStyle w:val="a0"/>
        <w:rPr>
          <w:lang w:val="ru-RU"/>
        </w:rPr>
      </w:pPr>
    </w:p>
    <w:p w14:paraId="23D2A546" w14:textId="77777777" w:rsidR="008003B5" w:rsidRPr="008003B5" w:rsidRDefault="008003B5" w:rsidP="008003B5">
      <w:pPr>
        <w:pStyle w:val="a0"/>
        <w:rPr>
          <w:lang w:val="ru-RU"/>
        </w:rPr>
      </w:pPr>
    </w:p>
    <w:p w14:paraId="631B3888" w14:textId="77777777" w:rsidR="0077274D" w:rsidRPr="009D7F5A" w:rsidRDefault="0077274D" w:rsidP="00813DA5">
      <w:pPr>
        <w:pStyle w:val="2"/>
      </w:pPr>
    </w:p>
    <w:p w14:paraId="2654ABE6" w14:textId="77777777" w:rsidR="00792558" w:rsidRDefault="00792558" w:rsidP="00534339">
      <w:pPr>
        <w:pStyle w:val="a7"/>
      </w:pPr>
    </w:p>
    <w:p w14:paraId="19535F03" w14:textId="77777777" w:rsidR="00792558" w:rsidRDefault="00792558" w:rsidP="00534339">
      <w:pPr>
        <w:pStyle w:val="a7"/>
      </w:pPr>
    </w:p>
    <w:p w14:paraId="2E70C25E" w14:textId="77777777" w:rsidR="00792558" w:rsidRDefault="00792558" w:rsidP="00534339">
      <w:pPr>
        <w:pStyle w:val="a7"/>
      </w:pPr>
    </w:p>
    <w:p w14:paraId="36DD668B" w14:textId="48BB9875" w:rsidR="0077274D" w:rsidRDefault="00E10471" w:rsidP="00534339">
      <w:pPr>
        <w:pStyle w:val="a7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A5DD75" wp14:editId="69750131">
                <wp:simplePos x="0" y="0"/>
                <wp:positionH relativeFrom="column">
                  <wp:posOffset>228600</wp:posOffset>
                </wp:positionH>
                <wp:positionV relativeFrom="paragraph">
                  <wp:posOffset>1958340</wp:posOffset>
                </wp:positionV>
                <wp:extent cx="685800" cy="342900"/>
                <wp:effectExtent l="0" t="0" r="0" b="0"/>
                <wp:wrapNone/>
                <wp:docPr id="575482450" name="AutoShape 29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53D3FD" w14:textId="77777777" w:rsidR="00C91F03" w:rsidRDefault="00C91F03" w:rsidP="00E947F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A5DD75" id="AutoShape 2991" o:spid="_x0000_s1035" type="#_x0000_t109" style="position:absolute;left:0;text-align:left;margin-left:18pt;margin-top:154.2pt;width:54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" strokecolor="white">
                <v:textbox>
                  <w:txbxContent>
                    <w:p w14:paraId="6C53D3FD" w14:textId="77777777" w:rsidR="00C91F03" w:rsidRDefault="00C91F03" w:rsidP="00E947F8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E2DABDD" wp14:editId="2A500B81">
                <wp:simplePos x="0" y="0"/>
                <wp:positionH relativeFrom="column">
                  <wp:posOffset>3886200</wp:posOffset>
                </wp:positionH>
                <wp:positionV relativeFrom="paragraph">
                  <wp:posOffset>3672840</wp:posOffset>
                </wp:positionV>
                <wp:extent cx="571500" cy="342900"/>
                <wp:effectExtent l="0" t="0" r="0" b="0"/>
                <wp:wrapNone/>
                <wp:docPr id="1194073497" name="AutoShape 29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8272B2" w14:textId="77777777" w:rsidR="00C91F03" w:rsidRDefault="00C91F03" w:rsidP="00E947F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2DABDD" id="AutoShape 2989" o:spid="_x0000_s1036" type="#_x0000_t109" style="position:absolute;left:0;text-align:left;margin-left:306pt;margin-top:289.2pt;width:4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" strokecolor="white">
                <v:textbox>
                  <w:txbxContent>
                    <w:p w14:paraId="668272B2" w14:textId="77777777" w:rsidR="00C91F03" w:rsidRDefault="00C91F03" w:rsidP="00E947F8"/>
                  </w:txbxContent>
                </v:textbox>
              </v:shape>
            </w:pict>
          </mc:Fallback>
        </mc:AlternateContent>
      </w:r>
      <w:r w:rsidRPr="00F64680">
        <w:rPr>
          <w:noProof/>
        </w:rPr>
        <w:drawing>
          <wp:inline distT="0" distB="0" distL="0" distR="0" wp14:anchorId="69273FBC" wp14:editId="19547AD6">
            <wp:extent cx="6151245" cy="5029200"/>
            <wp:effectExtent l="0" t="0" r="0" b="0"/>
            <wp:docPr id="29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14:paraId="66B3A687" w14:textId="77777777" w:rsidR="00E947F8" w:rsidRDefault="00E947F8" w:rsidP="00E947F8">
      <w:pPr>
        <w:pStyle w:val="a0"/>
        <w:rPr>
          <w:lang w:val="ru-RU"/>
        </w:rPr>
      </w:pPr>
    </w:p>
    <w:p w14:paraId="1508868D" w14:textId="77777777" w:rsidR="00E947F8" w:rsidRPr="00E947F8" w:rsidRDefault="00E947F8" w:rsidP="00E947F8">
      <w:pPr>
        <w:pStyle w:val="a0"/>
        <w:rPr>
          <w:lang w:val="ru-RU"/>
        </w:rPr>
      </w:pPr>
    </w:p>
    <w:p w14:paraId="031E8C38" w14:textId="5EAD3A8B" w:rsidR="0077274D" w:rsidRPr="009D7F5A" w:rsidRDefault="0077274D" w:rsidP="00E10471">
      <w:pPr>
        <w:pStyle w:val="2"/>
      </w:pPr>
      <w:bookmarkStart w:id="75" w:name="_Toc132164629"/>
      <w:r w:rsidRPr="009D7F5A">
        <w:t xml:space="preserve">- Эпюра </w:t>
      </w:r>
      <w:bookmarkEnd w:id="75"/>
      <m:oMath>
        <m:sSup>
          <m:sSupPr>
            <m:ctrlPr>
              <w:rPr>
                <w:rFonts w:ascii="Cambria Math"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45F5EE46" w14:textId="77777777" w:rsidR="0077274D" w:rsidRDefault="0077274D" w:rsidP="00534339">
      <w:pPr>
        <w:pStyle w:val="a7"/>
      </w:pPr>
    </w:p>
    <w:p w14:paraId="06C2DA8A" w14:textId="5A7793D6" w:rsidR="0077274D" w:rsidRDefault="00E10471" w:rsidP="00534339">
      <w:pPr>
        <w:pStyle w:val="a7"/>
      </w:pPr>
      <w:r w:rsidRPr="00F64680">
        <w:rPr>
          <w:noProof/>
        </w:rPr>
        <w:lastRenderedPageBreak/>
        <w:drawing>
          <wp:inline distT="0" distB="0" distL="0" distR="0" wp14:anchorId="1B8F659D" wp14:editId="1A195FA9">
            <wp:extent cx="6151245" cy="5119370"/>
            <wp:effectExtent l="0" t="0" r="0" b="0"/>
            <wp:docPr id="293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14:paraId="7C4681D9" w14:textId="2717F5AD" w:rsidR="0077274D" w:rsidRPr="009D7F5A" w:rsidRDefault="0077274D" w:rsidP="00E10471">
      <w:pPr>
        <w:pStyle w:val="2"/>
      </w:pPr>
      <w:bookmarkStart w:id="76" w:name="_Toc132164630"/>
      <w:r w:rsidRPr="009D7F5A">
        <w:t xml:space="preserve">- Эпюра </w:t>
      </w:r>
      <w:bookmarkEnd w:id="76"/>
      <m:oMath>
        <m:sSup>
          <m:sSupPr>
            <m:ctrlPr>
              <w:rPr>
                <w:rFonts w:ascii="Cambria Math"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37F057FF" w14:textId="77777777" w:rsidR="0077274D" w:rsidRPr="009D7F5A" w:rsidRDefault="0077274D" w:rsidP="00813DA5">
      <w:pPr>
        <w:pStyle w:val="2"/>
        <w:numPr>
          <w:ilvl w:val="0"/>
          <w:numId w:val="0"/>
        </w:numPr>
      </w:pPr>
    </w:p>
    <w:p w14:paraId="1A6C9659" w14:textId="77777777" w:rsidR="00792558" w:rsidRDefault="00792558" w:rsidP="00534339">
      <w:pPr>
        <w:pStyle w:val="a7"/>
      </w:pPr>
    </w:p>
    <w:p w14:paraId="52D09D76" w14:textId="77777777" w:rsidR="00792558" w:rsidRDefault="00792558" w:rsidP="00534339">
      <w:pPr>
        <w:pStyle w:val="a7"/>
      </w:pPr>
    </w:p>
    <w:p w14:paraId="28359C7F" w14:textId="77777777" w:rsidR="00792558" w:rsidRDefault="00792558" w:rsidP="00534339">
      <w:pPr>
        <w:pStyle w:val="a7"/>
      </w:pPr>
    </w:p>
    <w:p w14:paraId="2BC18BCE" w14:textId="77777777" w:rsidR="00792558" w:rsidRDefault="00792558" w:rsidP="00534339">
      <w:pPr>
        <w:pStyle w:val="a7"/>
      </w:pPr>
    </w:p>
    <w:p w14:paraId="3B1D253E" w14:textId="77777777" w:rsidR="00792558" w:rsidRDefault="00792558" w:rsidP="00534339">
      <w:pPr>
        <w:pStyle w:val="a7"/>
      </w:pPr>
    </w:p>
    <w:p w14:paraId="682A9955" w14:textId="77777777" w:rsidR="00792558" w:rsidRDefault="00792558" w:rsidP="00534339">
      <w:pPr>
        <w:pStyle w:val="a7"/>
      </w:pPr>
    </w:p>
    <w:p w14:paraId="45493B9A" w14:textId="77777777" w:rsidR="00792558" w:rsidRDefault="00792558" w:rsidP="00534339">
      <w:pPr>
        <w:pStyle w:val="a7"/>
      </w:pPr>
    </w:p>
    <w:p w14:paraId="2580681A" w14:textId="756BE262" w:rsidR="0077274D" w:rsidRDefault="00E10471" w:rsidP="00647D8B">
      <w:pPr>
        <w:pStyle w:val="a7"/>
      </w:pPr>
      <w:r w:rsidRPr="00F64680">
        <w:rPr>
          <w:noProof/>
        </w:rPr>
        <w:lastRenderedPageBreak/>
        <w:drawing>
          <wp:inline distT="0" distB="0" distL="0" distR="0" wp14:anchorId="33605A06" wp14:editId="6F8C537D">
            <wp:extent cx="5915660" cy="5029200"/>
            <wp:effectExtent l="0" t="0" r="0" b="0"/>
            <wp:docPr id="295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14:paraId="4A26692A" w14:textId="77777777" w:rsidR="0045743B" w:rsidRDefault="0045743B" w:rsidP="0045743B">
      <w:pPr>
        <w:pStyle w:val="a0"/>
        <w:rPr>
          <w:lang w:val="ru-RU"/>
        </w:rPr>
      </w:pPr>
    </w:p>
    <w:p w14:paraId="3E9D412E" w14:textId="77777777" w:rsidR="0045743B" w:rsidRDefault="0045743B" w:rsidP="0045743B">
      <w:pPr>
        <w:pStyle w:val="a0"/>
        <w:rPr>
          <w:lang w:val="ru-RU"/>
        </w:rPr>
      </w:pPr>
    </w:p>
    <w:p w14:paraId="31DA6225" w14:textId="77777777" w:rsidR="0045743B" w:rsidRPr="0045743B" w:rsidRDefault="0045743B" w:rsidP="0045743B">
      <w:pPr>
        <w:pStyle w:val="a0"/>
        <w:rPr>
          <w:lang w:val="ru-RU"/>
        </w:rPr>
      </w:pPr>
    </w:p>
    <w:p w14:paraId="21F3F684" w14:textId="2D619C8C" w:rsidR="0077274D" w:rsidRPr="009D7F5A" w:rsidRDefault="0077274D" w:rsidP="00E10471">
      <w:pPr>
        <w:pStyle w:val="2"/>
      </w:pPr>
      <w:r w:rsidRPr="009D7F5A">
        <w:t xml:space="preserve"> </w:t>
      </w:r>
      <w:bookmarkStart w:id="77" w:name="_Toc132164631"/>
      <w:r w:rsidRPr="009D7F5A">
        <w:t xml:space="preserve">- Эпюра </w:t>
      </w:r>
      <w:bookmarkEnd w:id="77"/>
      <m:oMath>
        <m:sSubSup>
          <m:sSubSupPr>
            <m:ctrlPr>
              <w:rPr>
                <w:rFonts w:asci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2744EDF6" w14:textId="77777777" w:rsidR="0077274D" w:rsidRDefault="0077274D" w:rsidP="00534339">
      <w:pPr>
        <w:pStyle w:val="a7"/>
      </w:pPr>
    </w:p>
    <w:p w14:paraId="1A69BF33" w14:textId="77777777" w:rsidR="0077274D" w:rsidRDefault="0077274D" w:rsidP="00AA3179">
      <w:pPr>
        <w:pStyle w:val="a0"/>
      </w:pPr>
    </w:p>
    <w:p w14:paraId="65D8D048" w14:textId="77777777" w:rsidR="00792558" w:rsidRDefault="00792558" w:rsidP="00E74346">
      <w:pPr>
        <w:pStyle w:val="20"/>
        <w:sectPr w:rsidR="00792558" w:rsidSect="000A16F4">
          <w:pgSz w:w="11906" w:h="16838" w:code="9"/>
          <w:pgMar w:top="851" w:right="567" w:bottom="851" w:left="1701" w:header="720" w:footer="720" w:gutter="0"/>
          <w:cols w:space="708"/>
          <w:docGrid w:linePitch="360"/>
        </w:sectPr>
      </w:pPr>
    </w:p>
    <w:p w14:paraId="49BB424E" w14:textId="77777777" w:rsidR="0077274D" w:rsidRPr="006E4FA9" w:rsidRDefault="0077274D" w:rsidP="00E74346">
      <w:pPr>
        <w:pStyle w:val="20"/>
      </w:pPr>
      <w:bookmarkStart w:id="78" w:name="_Toc133316101"/>
      <w:bookmarkStart w:id="79" w:name="_Toc133316770"/>
      <w:bookmarkStart w:id="80" w:name="_Toc133316802"/>
      <w:r w:rsidRPr="006E4FA9">
        <w:lastRenderedPageBreak/>
        <w:t>Подбор сечения шпангоута</w:t>
      </w:r>
      <w:bookmarkEnd w:id="78"/>
      <w:bookmarkEnd w:id="79"/>
      <w:bookmarkEnd w:id="80"/>
    </w:p>
    <w:p w14:paraId="2FEB969C" w14:textId="77777777" w:rsidR="0077274D" w:rsidRDefault="0077274D" w:rsidP="00813DA5"/>
    <w:p w14:paraId="7BFDA434" w14:textId="77777777" w:rsidR="0077274D" w:rsidRPr="00C91F03" w:rsidRDefault="0077274D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Типовое сечение силового шпангоута показано на рисунке </w:t>
      </w:r>
      <w:r w:rsidR="00DE4D76" w:rsidRPr="00C91F03">
        <w:rPr>
          <w:lang w:val="ru-RU"/>
        </w:rPr>
        <w:t>2.7</w:t>
      </w:r>
      <w:r w:rsidRPr="00C91F03">
        <w:rPr>
          <w:lang w:val="ru-RU"/>
        </w:rPr>
        <w:t>. Оно состоит из поясов, стенки и части обшивки корпуса ЛА, работающей совместно со шпангоутом.</w:t>
      </w:r>
    </w:p>
    <w:p w14:paraId="4C914E4F" w14:textId="77777777" w:rsidR="0077274D" w:rsidRPr="00C91F03" w:rsidRDefault="0077274D" w:rsidP="00AA3179">
      <w:pPr>
        <w:pStyle w:val="a0"/>
        <w:rPr>
          <w:lang w:val="ru-RU"/>
        </w:rPr>
      </w:pPr>
      <w:r w:rsidRPr="00C91F03">
        <w:rPr>
          <w:lang w:val="ru-RU"/>
        </w:rPr>
        <w:t>Введём следующие обозначения:</w:t>
      </w:r>
    </w:p>
    <w:p w14:paraId="7D760A6E" w14:textId="29EC9436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="0077274D" w:rsidRPr="00C91F03">
        <w:rPr>
          <w:lang w:val="ru-RU"/>
        </w:rPr>
        <w:t xml:space="preserve"> - площадь сечения пояса;</w:t>
      </w:r>
    </w:p>
    <w:p w14:paraId="347B2715" w14:textId="2DC92D6C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="0077274D" w:rsidRPr="00C91F03">
        <w:rPr>
          <w:lang w:val="ru-RU"/>
        </w:rPr>
        <w:t xml:space="preserve"> - площадь прессованных уголков;</w:t>
      </w:r>
    </w:p>
    <w:p w14:paraId="739713B0" w14:textId="169EA363" w:rsidR="0077274D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</m:oMath>
      <w:r w:rsidR="0077274D" w:rsidRPr="00C91F03">
        <w:rPr>
          <w:lang w:val="ru-RU"/>
        </w:rPr>
        <w:t xml:space="preserve"> - высота стенки.</w:t>
      </w:r>
    </w:p>
    <w:p w14:paraId="05DB3696" w14:textId="77777777" w:rsidR="0077274D" w:rsidRPr="00C91F03" w:rsidRDefault="0077274D" w:rsidP="00AA3179">
      <w:pPr>
        <w:pStyle w:val="a0"/>
        <w:rPr>
          <w:lang w:val="ru-RU"/>
        </w:rPr>
      </w:pPr>
      <w:r w:rsidRPr="00C91F03">
        <w:rPr>
          <w:lang w:val="ru-RU"/>
        </w:rPr>
        <w:t>Для определения высоты стенки используем следующую формулу:</w:t>
      </w:r>
    </w:p>
    <w:p w14:paraId="45C9BE7B" w14:textId="6AF25A69" w:rsidR="0077274D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</w:rPr>
                  <m:t>α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кр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w:rPr>
                <w:rFonts w:ascii="Cambria Math"/>
                <w:lang w:val="ru-RU"/>
              </w:rPr>
              <m:t>(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lang w:val="ru-RU"/>
                      </w:rPr>
                      <m:t>7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d>
      </m:oMath>
      <w:r w:rsidR="0077274D" w:rsidRPr="00C91F03">
        <w:rPr>
          <w:lang w:val="ru-RU"/>
        </w:rPr>
        <w:t>,</w:t>
      </w:r>
    </w:p>
    <w:p w14:paraId="679D520B" w14:textId="72CB1368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- максимальное расчётное значение изгибающего момента;</w:t>
      </w:r>
    </w:p>
    <w:p w14:paraId="19615647" w14:textId="08E2D206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="0077274D" w:rsidRPr="00C91F03">
        <w:rPr>
          <w:lang w:val="ru-RU"/>
        </w:rPr>
        <w:t xml:space="preserve"> - критическое напряжение для полки пояса.</w:t>
      </w:r>
    </w:p>
    <w:p w14:paraId="463792F2" w14:textId="2B3783CF" w:rsidR="0077274D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rad>
          <m:radPr>
            <m:ctrlPr>
              <w:rPr>
                <w:rFonts w:asci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Q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P</m:t>
                            </m: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</m:sSub>
              </m:num>
              <m:den>
                <m:r>
                  <w:rPr>
                    <w:rFonts w:ascii="Cambria Math"/>
                    <w:lang w:val="ru-RU"/>
                  </w:rPr>
                  <m:t>4,8</m:t>
                </m:r>
                <m:r>
                  <w:rPr>
                    <w:rFonts w:ascii="Cambria Math"/>
                  </w:rPr>
                  <m:t>E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rad>
      </m:oMath>
      <w:r w:rsidR="0077274D" w:rsidRPr="00C91F03">
        <w:rPr>
          <w:lang w:val="ru-RU"/>
        </w:rPr>
        <w:t>,</w:t>
      </w:r>
    </w:p>
    <w:p w14:paraId="5D0D2DBF" w14:textId="211F2982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="0077274D" w:rsidRPr="00C91F03">
        <w:rPr>
          <w:lang w:val="ru-RU"/>
        </w:rPr>
        <w:t xml:space="preserve"> - максимальное расчётное значение перерезывающей силы.</w:t>
      </w:r>
    </w:p>
    <w:p w14:paraId="5DA0DE70" w14:textId="5FFA53B7" w:rsidR="0077274D" w:rsidRDefault="00E10471" w:rsidP="00CA3105">
      <w:pPr>
        <w:pStyle w:val="a7"/>
      </w:pPr>
      <w:r w:rsidRPr="001D6DDF">
        <w:rPr>
          <w:noProof/>
        </w:rPr>
        <w:drawing>
          <wp:inline distT="0" distB="0" distL="0" distR="0" wp14:anchorId="47C45753" wp14:editId="1C6B6B26">
            <wp:extent cx="2549525" cy="1905000"/>
            <wp:effectExtent l="0" t="0" r="0" b="0"/>
            <wp:docPr id="30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43F3">
        <w:br w:type="textWrapping" w:clear="all"/>
      </w:r>
    </w:p>
    <w:p w14:paraId="7F8257A9" w14:textId="77777777" w:rsidR="0077274D" w:rsidRPr="009D7F5A" w:rsidRDefault="0077274D" w:rsidP="00813DA5">
      <w:pPr>
        <w:pStyle w:val="2"/>
      </w:pPr>
      <w:bookmarkStart w:id="81" w:name="_Toc132164632"/>
      <w:r w:rsidRPr="009D7F5A">
        <w:t>– Типовое сечение силового шпангоута.</w:t>
      </w:r>
      <w:bookmarkEnd w:id="81"/>
    </w:p>
    <w:p w14:paraId="4669DA97" w14:textId="77777777" w:rsidR="0077274D" w:rsidRPr="009D7F5A" w:rsidRDefault="0077274D" w:rsidP="00813DA5">
      <w:pPr>
        <w:pStyle w:val="2"/>
        <w:numPr>
          <w:ilvl w:val="0"/>
          <w:numId w:val="0"/>
        </w:numPr>
      </w:pPr>
    </w:p>
    <w:p w14:paraId="65F3B7C8" w14:textId="741BA989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на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 и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b>
            <m:r>
              <w:rPr>
                <w:rFonts w:ascii="Cambria Math"/>
              </w:rPr>
              <m:t>max</m:t>
            </m:r>
          </m:sub>
        </m:sSub>
      </m:oMath>
      <w:r w:rsidRPr="00C91F03">
        <w:rPr>
          <w:lang w:val="ru-RU"/>
        </w:rPr>
        <w:t xml:space="preserve"> берутся из эпюр построенных ранее (рисунки </w:t>
      </w:r>
      <w:r w:rsidR="002B43F3" w:rsidRPr="00C91F03">
        <w:rPr>
          <w:lang w:val="ru-RU"/>
        </w:rPr>
        <w:t>2.</w:t>
      </w:r>
      <w:r w:rsidRPr="00C91F03">
        <w:rPr>
          <w:lang w:val="ru-RU"/>
        </w:rPr>
        <w:t>3-2.</w:t>
      </w:r>
      <w:r w:rsidR="002B43F3" w:rsidRPr="00C91F03">
        <w:rPr>
          <w:lang w:val="ru-RU"/>
        </w:rPr>
        <w:t>6</w:t>
      </w:r>
      <w:r w:rsidRPr="00C91F03">
        <w:rPr>
          <w:lang w:val="ru-RU"/>
        </w:rPr>
        <w:t>).</w:t>
      </w:r>
    </w:p>
    <w:p w14:paraId="51DE6732" w14:textId="79AE4562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 xml:space="preserve">20,27 </m:t>
            </m:r>
            <m:r>
              <m:rPr>
                <m:nor/>
              </m:rPr>
              <w:rPr>
                <w:rFonts w:ascii="Cambria Math"/>
                <w:lang w:val="ru-RU"/>
              </w:rPr>
              <m:t>кН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/>
              </w:rPr>
              <m:t>max</m:t>
            </m:r>
          </m:sub>
        </m:sSub>
      </m:oMath>
      <w:r w:rsidR="0077274D" w:rsidRPr="00C91F03">
        <w:rPr>
          <w:lang w:val="ru-RU"/>
        </w:rPr>
        <w:t>,</w:t>
      </w:r>
    </w:p>
    <w:p w14:paraId="5C29C673" w14:textId="567EF8E6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>14,723</m:t>
            </m:r>
            <m:ctrlPr>
              <w:rPr>
                <w:rFonts w:ascii="Cambria Math"/>
              </w:rPr>
            </m:ctrlPr>
          </m:e>
          <m:sub>
            <m:r>
              <w:rPr>
                <w:rFonts w:ascii="Cambria Math"/>
              </w:rPr>
              <m:t>max</m:t>
            </m:r>
          </m:sub>
        </m:sSub>
      </m:oMath>
      <w:r w:rsidR="0077274D" w:rsidRPr="00C91F03">
        <w:rPr>
          <w:lang w:val="ru-RU"/>
        </w:rPr>
        <w:t>,</w:t>
      </w:r>
    </w:p>
    <w:p w14:paraId="49AF0916" w14:textId="6D27B39C" w:rsidR="0077274D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E</m:t>
        </m:r>
        <m:r>
          <w:rPr>
            <w:rFonts w:ascii="Cambria Math"/>
            <w:lang w:val="ru-RU"/>
          </w:rPr>
          <m:t>=7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10</m:t>
            </m:r>
          </m:sup>
        </m:sSup>
        <m:r>
          <w:rPr>
            <w:rFonts w:ascii="Cambria Math"/>
            <w:lang w:val="ru-RU"/>
          </w:rPr>
          <m:t>Па</m:t>
        </m:r>
      </m:oMath>
      <w:r w:rsidR="0077274D" w:rsidRPr="00C91F03">
        <w:rPr>
          <w:lang w:val="ru-RU"/>
        </w:rPr>
        <w:t>,</w:t>
      </w:r>
    </w:p>
    <w:p w14:paraId="5AFC6CA1" w14:textId="7228707E" w:rsidR="0077274D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rad>
          <m:radPr>
            <m:ctrlPr>
              <w:rPr>
                <w:rFonts w:asci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f>
              <m:fPr>
                <m:ctrlPr>
                  <w:rPr>
                    <w:rFonts w:ascii="Cambria Math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20,27</m:t>
                </m:r>
              </m:num>
              <m:den>
                <m:r>
                  <w:rPr>
                    <w:rFonts w:ascii="Cambria Math"/>
                    <w:lang w:val="ru-RU"/>
                  </w:rPr>
                  <m:t>4,8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7,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10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3885</m:t>
        </m:r>
      </m:oMath>
      <w:r w:rsidR="0077274D" w:rsidRPr="00C91F03">
        <w:rPr>
          <w:lang w:val="ru-RU"/>
        </w:rPr>
        <w:t>,</w:t>
      </w:r>
    </w:p>
    <w:p w14:paraId="20E03BF3" w14:textId="7C794D1D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0,9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0,2</m:t>
            </m:r>
          </m:sub>
        </m:sSub>
        <m:r>
          <w:rPr>
            <w:rFonts w:ascii="Cambria Math"/>
            <w:lang w:val="ru-RU"/>
          </w:rPr>
          <m:t>=0,9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70=</m:t>
        </m:r>
        <m:r>
          <m:rPr>
            <m:nor/>
          </m:rPr>
          <w:rPr>
            <w:rFonts w:ascii="Cambria Math"/>
            <w:lang w:val="ru-RU"/>
          </w:rPr>
          <m:t>243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="0077274D" w:rsidRPr="00C91F03">
        <w:rPr>
          <w:lang w:val="ru-RU"/>
        </w:rPr>
        <w:t>,</w:t>
      </w:r>
    </w:p>
    <w:p w14:paraId="55689C7D" w14:textId="57ECDBD8" w:rsidR="0077274D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3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14723</m:t>
                    </m:r>
                    <m:ctrlPr>
                      <w:rPr>
                        <w:rFonts w:ascii="Cambria Math"/>
                      </w:rPr>
                    </m:ctrlPr>
                  </m:num>
                  <m:den>
                    <m:r>
                      <w:rPr>
                        <w:rFonts w:ascii="Cambria Math"/>
                        <w:lang w:val="ru-RU"/>
                      </w:rPr>
                      <m:t>2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rFonts w:ascii="Cambria Math"/>
                        <w:lang w:val="ru-RU"/>
                      </w:rPr>
                      <m:t>0,003885</m:t>
                    </m:r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73</m:t>
                    </m:r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6</m:t>
                        </m:r>
                        <m:ctrlPr>
                          <w:rPr>
                            <w:rFonts w:ascii="Cambria Math"/>
                            <w:i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</m:num>
              <m:den>
                <m:r>
                  <w:rPr>
                    <w:rFonts w:ascii="Cambria Math"/>
                    <w:lang w:val="ru-RU"/>
                  </w:rPr>
                  <m:t>7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=0,197</m:t>
        </m:r>
        <m:r>
          <w:rPr>
            <w:rFonts w:ascii="Cambria Math"/>
            <w:lang w:val="ru-RU"/>
          </w:rPr>
          <m:t>м</m:t>
        </m:r>
        <m:r>
          <w:rPr>
            <w:rFonts w:ascii="Cambria Math"/>
            <w:lang w:val="ru-RU"/>
          </w:rPr>
          <m:t>=197</m:t>
        </m:r>
        <m:r>
          <w:rPr>
            <w:rFonts w:ascii="Cambria Math"/>
            <w:lang w:val="ru-RU"/>
          </w:rPr>
          <m:t>мм</m:t>
        </m:r>
      </m:oMath>
      <w:r w:rsidR="0077274D" w:rsidRPr="00C91F03">
        <w:rPr>
          <w:lang w:val="ru-RU"/>
        </w:rPr>
        <w:t>.</w:t>
      </w:r>
    </w:p>
    <w:p w14:paraId="29483EA1" w14:textId="61D4AF5D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</w:t>
      </w: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20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53976A73" w14:textId="744D8763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Pr="00C91F03">
        <w:rPr>
          <w:lang w:val="ru-RU"/>
        </w:rPr>
        <w:t xml:space="preserve"> определяем из выражения</w:t>
      </w:r>
    </w:p>
    <w:p w14:paraId="72DB8DF3" w14:textId="2F547393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/>
                <w:lang w:val="ru-RU"/>
              </w:rPr>
              <m:t>h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4723</m:t>
                </m:r>
              </m:num>
              <m:den>
                <m:r>
                  <w:rPr>
                    <w:rFonts w:ascii="Cambria Math"/>
                    <w:lang w:val="ru-RU"/>
                  </w:rPr>
                  <m:t>0,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43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0,00030</m:t>
            </m:r>
            <m:sSup>
              <m:sSupPr>
                <m:ctrlPr>
                  <w:rPr>
                    <w:rFonts w:asci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3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/>
                    <w:i/>
                  </w:rPr>
                </m:ctrlPr>
              </m:sup>
            </m:sSup>
            <m:r>
              <m:rPr>
                <m:nor/>
              </m:rPr>
              <w:rPr>
                <w:rFonts w:ascii="Cambria Math"/>
                <w:lang w:val="ru-RU"/>
              </w:rPr>
              <m:t>3,02</m:t>
            </m:r>
            <m:sSup>
              <m:sSupPr>
                <m:ctrlPr>
                  <w:rPr>
                    <w:rFonts w:asci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9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 w:rsidR="0077274D" w:rsidRPr="00C91F03">
        <w:rPr>
          <w:lang w:val="ru-RU"/>
        </w:rPr>
        <w:t>.</w:t>
      </w:r>
    </w:p>
    <w:p w14:paraId="6BE18AC0" w14:textId="284452A1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лощадь уголк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равна</w:t>
      </w:r>
    </w:p>
    <w:p w14:paraId="4694E21C" w14:textId="4A8DE395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3,029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514</m:t>
        </m:r>
        <m:r>
          <m:rPr>
            <m:sty m:val="p"/>
          </m:rPr>
          <w:rPr>
            <w:rFonts w:ascii="Cambria Math"/>
            <w:lang w:val="ru-RU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</m:oMath>
      <w:r w:rsidR="0077274D" w:rsidRPr="00C91F03">
        <w:rPr>
          <w:lang w:val="ru-RU"/>
        </w:rPr>
        <w:t>.</w:t>
      </w:r>
    </w:p>
    <w:p w14:paraId="58B31779" w14:textId="77777777" w:rsidR="0077274D" w:rsidRPr="00780CB3" w:rsidRDefault="0077274D" w:rsidP="00AA3179">
      <w:pPr>
        <w:pStyle w:val="a0"/>
        <w:rPr>
          <w:lang w:val="ru-RU"/>
        </w:rPr>
      </w:pPr>
      <w:r w:rsidRPr="00780CB3">
        <w:rPr>
          <w:lang w:val="ru-RU"/>
        </w:rPr>
        <w:t>По ГОСТ 13737-90 выбираем уголок ПР 100-</w:t>
      </w:r>
      <w:r w:rsidR="00147239" w:rsidRPr="00780CB3">
        <w:rPr>
          <w:lang w:val="ru-RU"/>
        </w:rPr>
        <w:t xml:space="preserve">36 </w:t>
      </w:r>
      <w:r w:rsidRPr="00780CB3">
        <w:rPr>
          <w:lang w:val="ru-RU"/>
        </w:rPr>
        <w:t>, приведённый на</w:t>
      </w:r>
      <w:r w:rsidR="00147239" w:rsidRPr="00780CB3">
        <w:rPr>
          <w:lang w:val="ru-RU"/>
        </w:rPr>
        <w:t xml:space="preserve"> </w:t>
      </w:r>
      <w:r w:rsidR="00147239">
        <w:fldChar w:fldCharType="begin"/>
      </w:r>
      <w:r w:rsidR="00147239" w:rsidRPr="00780CB3">
        <w:rPr>
          <w:lang w:val="ru-RU"/>
        </w:rPr>
        <w:instrText xml:space="preserve"> </w:instrText>
      </w:r>
      <w:r w:rsidR="00147239">
        <w:instrText>REF</w:instrText>
      </w:r>
      <w:r w:rsidR="00147239" w:rsidRPr="00780CB3">
        <w:rPr>
          <w:lang w:val="ru-RU"/>
        </w:rPr>
        <w:instrText xml:space="preserve"> _</w:instrText>
      </w:r>
      <w:r w:rsidR="00147239">
        <w:instrText>Ref</w:instrText>
      </w:r>
      <w:r w:rsidR="00147239" w:rsidRPr="00780CB3">
        <w:rPr>
          <w:lang w:val="ru-RU"/>
        </w:rPr>
        <w:instrText>132165360 \</w:instrText>
      </w:r>
      <w:r w:rsidR="00147239">
        <w:instrText>r</w:instrText>
      </w:r>
      <w:r w:rsidR="00147239" w:rsidRPr="00780CB3">
        <w:rPr>
          <w:lang w:val="ru-RU"/>
        </w:rPr>
        <w:instrText xml:space="preserve"> \</w:instrText>
      </w:r>
      <w:r w:rsidR="00147239">
        <w:instrText>h</w:instrText>
      </w:r>
      <w:r w:rsidR="00147239" w:rsidRPr="00780CB3">
        <w:rPr>
          <w:lang w:val="ru-RU"/>
        </w:rPr>
        <w:instrText xml:space="preserve"> </w:instrText>
      </w:r>
      <w:r w:rsidR="00147239">
        <w:fldChar w:fldCharType="separate"/>
      </w:r>
      <w:r w:rsidR="00780CB3" w:rsidRPr="00780CB3">
        <w:rPr>
          <w:lang w:val="ru-RU"/>
        </w:rPr>
        <w:t>Рисунок 2.8</w:t>
      </w:r>
      <w:r w:rsidR="00147239">
        <w:fldChar w:fldCharType="end"/>
      </w:r>
      <w:r w:rsidRPr="00780CB3">
        <w:rPr>
          <w:lang w:val="ru-RU"/>
        </w:rPr>
        <w:t>.</w:t>
      </w:r>
    </w:p>
    <w:p w14:paraId="69986BD9" w14:textId="77777777" w:rsidR="00147239" w:rsidRDefault="00147239" w:rsidP="00147239">
      <w:pPr>
        <w:pStyle w:val="2"/>
        <w:numPr>
          <w:ilvl w:val="0"/>
          <w:numId w:val="0"/>
        </w:numPr>
      </w:pPr>
    </w:p>
    <w:p w14:paraId="176E5D72" w14:textId="77777777" w:rsidR="0077274D" w:rsidRDefault="0077274D" w:rsidP="00534339">
      <w:pPr>
        <w:pStyle w:val="a7"/>
      </w:pPr>
      <w:r>
        <w:object w:dxaOrig="4680" w:dyaOrig="3555" w14:anchorId="423988C5">
          <v:shape id="_x0000_i1343" type="#_x0000_t75" style="width:234pt;height:177.8pt" o:ole="">
            <v:imagedata r:id="rId46" o:title=""/>
          </v:shape>
          <o:OLEObject Type="Embed" ProgID="KompasFRWFile" ShapeID="_x0000_i1343" DrawAspect="Content" ObjectID="_1769944998" r:id="rId47"/>
        </w:object>
      </w:r>
    </w:p>
    <w:p w14:paraId="00038A54" w14:textId="77777777" w:rsidR="0077274D" w:rsidRDefault="0077274D" w:rsidP="00813DA5">
      <w:pPr>
        <w:pStyle w:val="2"/>
      </w:pPr>
      <w:bookmarkStart w:id="82" w:name="_Toc132164633"/>
      <w:bookmarkStart w:id="83" w:name="_Ref132165360"/>
      <w:r w:rsidRPr="009D7F5A">
        <w:t>– Геометрические параметры выбранного уголка.</w:t>
      </w:r>
      <w:bookmarkEnd w:id="82"/>
      <w:bookmarkEnd w:id="83"/>
    </w:p>
    <w:p w14:paraId="22DE5690" w14:textId="77777777" w:rsidR="00F76EFB" w:rsidRPr="00E10471" w:rsidRDefault="00F76EFB" w:rsidP="00AA3179">
      <w:pPr>
        <w:pStyle w:val="a0"/>
        <w:rPr>
          <w:lang w:val="ru-RU"/>
        </w:rPr>
      </w:pPr>
    </w:p>
    <w:p w14:paraId="46ABA5EF" w14:textId="77777777" w:rsidR="0077274D" w:rsidRPr="00E10471" w:rsidRDefault="0077274D" w:rsidP="00AA3179">
      <w:pPr>
        <w:pStyle w:val="a0"/>
        <w:rPr>
          <w:lang w:val="ru-RU"/>
        </w:rPr>
      </w:pPr>
      <w:r w:rsidRPr="00E10471">
        <w:rPr>
          <w:lang w:val="ru-RU"/>
        </w:rPr>
        <w:t>Для данного уголка:</w:t>
      </w:r>
    </w:p>
    <w:p w14:paraId="42099E66" w14:textId="2B52B087" w:rsidR="0077274D" w:rsidRPr="00E10471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1,441</m:t>
        </m:r>
        <m:r>
          <m:rPr>
            <m:sty m:val="p"/>
          </m:rPr>
          <w:rPr>
            <w:rFonts w:ascii="Cambria Math" w:hAnsi="Cambria Math"/>
            <w:lang w:val="ru-RU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м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 w:hAnsi="Cambria Math"/>
            <w:lang w:val="ru-RU"/>
          </w:rPr>
          <m:t>,</m:t>
        </m:r>
        <m:r>
          <w:rPr>
            <w:rFonts w:ascii="Cambria Math" w:hAnsi="Cambria Math"/>
          </w:rPr>
          <m:t>H</m:t>
        </m:r>
        <m:r>
          <w:rPr>
            <w:rFonts w:ascii="Cambria Math" w:hAnsi="Cambria Math"/>
            <w:lang w:val="ru-RU"/>
          </w:rPr>
          <m:t>=30мм,</m:t>
        </m:r>
        <m:r>
          <w:rPr>
            <w:rFonts w:ascii="Cambria Math" w:hAnsi="Cambria Math"/>
          </w:rPr>
          <m:t>S</m:t>
        </m:r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2,5</m:t>
        </m:r>
        <m:r>
          <m:rPr>
            <m:sty m:val="p"/>
          </m:rPr>
          <w:rPr>
            <w:rFonts w:ascii="Cambria Math" w:hAnsi="Cambria Math"/>
            <w:lang w:val="ru-RU"/>
          </w:rPr>
          <m:t>мм</m:t>
        </m:r>
      </m:oMath>
      <w:r w:rsidR="0077274D" w:rsidRPr="00E10471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8,324</m:t>
        </m:r>
        <m:r>
          <m:rPr>
            <m:sty m:val="p"/>
          </m:rPr>
          <w:rPr>
            <w:rFonts w:ascii="Cambria Math" w:hAnsi="Cambria Math"/>
            <w:lang w:val="ru-RU"/>
          </w:rPr>
          <m:t>мм</m:t>
        </m:r>
      </m:oMath>
      <w:r w:rsidR="0077274D" w:rsidRPr="00E10471">
        <w:rPr>
          <w:lang w:val="ru-RU"/>
        </w:rPr>
        <w:t xml:space="preserve">,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x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y</m:t>
            </m: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2240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4</m:t>
            </m:r>
            <m:ctrlPr>
              <w:rPr>
                <w:rFonts w:ascii="Cambria Math"/>
                <w:i/>
              </w:rPr>
            </m:ctrlPr>
          </m:sup>
        </m:sSup>
      </m:oMath>
      <w:r w:rsidR="0077274D" w:rsidRPr="00E10471">
        <w:rPr>
          <w:lang w:val="ru-RU"/>
        </w:rPr>
        <w:t>.</w:t>
      </w:r>
    </w:p>
    <w:p w14:paraId="060E85AD" w14:textId="77777777" w:rsidR="0077274D" w:rsidRPr="00C91F03" w:rsidRDefault="0077274D" w:rsidP="00AA3179">
      <w:pPr>
        <w:pStyle w:val="a0"/>
        <w:rPr>
          <w:lang w:val="ru-RU"/>
        </w:rPr>
      </w:pPr>
      <w:r w:rsidRPr="00C91F03">
        <w:rPr>
          <w:lang w:val="ru-RU"/>
        </w:rPr>
        <w:t>Определяем величину критического напряжения для выбранного профиля:</w:t>
      </w:r>
    </w:p>
    <w:p w14:paraId="762AF06C" w14:textId="4460FE6D" w:rsidR="0077274D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9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k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E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S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 w:rsidR="0077274D" w:rsidRPr="00C91F03">
        <w:rPr>
          <w:lang w:val="ru-RU"/>
        </w:rPr>
        <w:t>.</w:t>
      </w:r>
    </w:p>
    <w:p w14:paraId="68565060" w14:textId="77777777" w:rsidR="0077274D" w:rsidRPr="00C91F03" w:rsidRDefault="0077274D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52565781" w14:textId="78059690" w:rsidR="0077274D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</m:oMath>
      <w:r w:rsidR="0077274D" w:rsidRPr="00C91F03">
        <w:rPr>
          <w:lang w:val="ru-RU"/>
        </w:rPr>
        <w:t xml:space="preserve"> - критическое напряжение для местной потери устойчивости;</w:t>
      </w:r>
    </w:p>
    <w:p w14:paraId="5567C787" w14:textId="68E220B8" w:rsidR="0077274D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k</m:t>
        </m:r>
        <m:r>
          <w:rPr>
            <w:rFonts w:ascii="Cambria Math"/>
            <w:lang w:val="ru-RU"/>
          </w:rPr>
          <m:t>=0,46</m:t>
        </m:r>
      </m:oMath>
      <w:r w:rsidR="0077274D" w:rsidRPr="00C91F03">
        <w:rPr>
          <w:lang w:val="ru-RU"/>
        </w:rPr>
        <w:t xml:space="preserve"> (зависит от закрепления стенок);</w:t>
      </w:r>
    </w:p>
    <w:p w14:paraId="095E73D1" w14:textId="6DB0D471" w:rsidR="0077274D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E</m:t>
        </m:r>
      </m:oMath>
      <w:r w:rsidR="0077274D" w:rsidRPr="00C91F03">
        <w:rPr>
          <w:lang w:val="ru-RU"/>
        </w:rPr>
        <w:t xml:space="preserve"> - модуль упругости материала.</w:t>
      </w:r>
    </w:p>
    <w:p w14:paraId="078DD060" w14:textId="31670F85" w:rsidR="0077274D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9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46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7,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ru-RU"/>
                          </w:rPr>
                          <m:t>0,030</m:t>
                        </m:r>
                      </m:num>
                      <m:den>
                        <m:r>
                          <w:rPr>
                            <w:rFonts w:ascii="Cambria Math"/>
                            <w:lang w:val="ru-RU"/>
                          </w:rPr>
                          <m:t>0,0025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07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="0077274D" w:rsidRPr="00C91F03">
        <w:rPr>
          <w:lang w:val="ru-RU"/>
        </w:rPr>
        <w:t>.</w:t>
      </w:r>
    </w:p>
    <w:p w14:paraId="667FB63C" w14:textId="3C31A5B0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начени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  <w:lang w:val="ru-RU"/>
              </w:rPr>
              <m:t>кр.м</m:t>
            </m:r>
          </m:sub>
          <m:sup>
            <m:r>
              <w:rPr>
                <w:rFonts w:ascii="Cambria Math" w:hAnsi="Cambria Math"/>
                <w:lang w:val="ru-RU"/>
              </w:rPr>
              <m:t>0</m:t>
            </m:r>
          </m:sup>
        </m:sSubSup>
      </m:oMath>
      <w:r w:rsidRPr="00C91F03">
        <w:rPr>
          <w:lang w:val="ru-RU"/>
        </w:rPr>
        <w:t xml:space="preserve">  превышает предел пропорциональности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</m:oMath>
      <w:r w:rsidRPr="00C91F03">
        <w:rPr>
          <w:lang w:val="ru-RU"/>
        </w:rPr>
        <w:t>.</w:t>
      </w:r>
    </w:p>
    <w:p w14:paraId="4C7F00F3" w14:textId="2409846E" w:rsidR="0077274D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м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&g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=190</m:t>
        </m:r>
        <m:r>
          <w:rPr>
            <w:rFonts w:ascii="Cambria Math"/>
            <w:lang w:val="ru-RU"/>
          </w:rPr>
          <m:t>МПа</m:t>
        </m:r>
      </m:oMath>
      <w:r w:rsidR="0077274D" w:rsidRPr="00C91F03">
        <w:rPr>
          <w:lang w:val="ru-RU"/>
        </w:rPr>
        <w:t>.</w:t>
      </w:r>
    </w:p>
    <w:p w14:paraId="3F544C5C" w14:textId="2A1716C8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этом случае значени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C91F03">
        <w:rPr>
          <w:lang w:val="ru-RU"/>
        </w:rPr>
        <w:t>:</w:t>
      </w:r>
    </w:p>
    <w:p w14:paraId="20023659" w14:textId="14BFE783" w:rsidR="0077274D" w:rsidRPr="00E10471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(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)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</w:rPr>
                      <m:t>p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кр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  <m:sup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sup>
                </m:sSubSup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rad>
      </m:oMath>
      <w:r w:rsidR="001B67A7" w:rsidRPr="00E10471">
        <w:rPr>
          <w:lang w:val="ru-RU"/>
        </w:rPr>
        <w:t>,</w:t>
      </w:r>
    </w:p>
    <w:p w14:paraId="0FEBAE68" w14:textId="4C4FF9CF" w:rsidR="001B67A7" w:rsidRPr="00E10471" w:rsidRDefault="001B67A7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=1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0,2</m:t>
            </m:r>
          </m:sub>
        </m:sSub>
        <m:r>
          <w:rPr>
            <w:rFonts w:ascii="Cambria Math"/>
            <w:lang w:val="ru-RU"/>
          </w:rPr>
          <m:t>=1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70=324</m:t>
        </m:r>
        <m:r>
          <w:rPr>
            <w:rFonts w:ascii="Cambria Math"/>
            <w:lang w:val="ru-RU"/>
          </w:rPr>
          <m:t>МПа</m:t>
        </m:r>
      </m:oMath>
      <w:r w:rsidRPr="00E10471">
        <w:rPr>
          <w:lang w:val="ru-RU"/>
        </w:rPr>
        <w:t>.</w:t>
      </w:r>
    </w:p>
    <w:p w14:paraId="5F8E767D" w14:textId="4ED5F2B7" w:rsidR="001B67A7" w:rsidRPr="00E10471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  <w:lang w:val="ru-RU"/>
                </w:rPr>
                <m:t>к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  <w:lang w:val="ru-RU"/>
            </w:rPr>
            <m:t>=324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324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90)</m:t>
          </m:r>
          <m:rad>
            <m:radPr>
              <m:degHide m:val="1"/>
              <m:ctrlPr>
                <w:rPr>
                  <w:rFonts w:asci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ru-RU"/>
                    </w:rPr>
                    <m:t>190</m:t>
                  </m:r>
                </m:num>
                <m:den>
                  <m:r>
                    <w:rPr>
                      <w:rFonts w:ascii="Cambria Math"/>
                      <w:lang w:val="ru-RU"/>
                    </w:rPr>
                    <m:t>207</m:t>
                  </m:r>
                </m:den>
              </m:f>
              <m:ctrlPr>
                <w:rPr>
                  <w:rFonts w:ascii="Cambria Math" w:hAnsi="Cambria Math"/>
                  <w:i/>
                </w:rPr>
              </m:ctrlPr>
            </m:e>
          </m:rad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195,62 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</m:oMath>
      </m:oMathPara>
    </w:p>
    <w:p w14:paraId="776487C7" w14:textId="430C95B4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Уточняем величину </w:t>
      </w:r>
      <m:oMath>
        <m:r>
          <w:rPr>
            <w:rFonts w:ascii="Cambria Math"/>
            <w:lang w:val="ru-RU"/>
          </w:rPr>
          <m:t>h</m:t>
        </m:r>
      </m:oMath>
      <w:r w:rsidRPr="00C91F03">
        <w:rPr>
          <w:lang w:val="ru-RU"/>
        </w:rPr>
        <w:t xml:space="preserve"> по формуле:</w:t>
      </w:r>
    </w:p>
    <w:p w14:paraId="66B9CC7C" w14:textId="78E950F8" w:rsidR="0077274D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4723</m:t>
                </m:r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,441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4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95,6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den>
        </m:f>
      </m:oMath>
      <w:r w:rsidR="0077274D" w:rsidRPr="00C91F03">
        <w:rPr>
          <w:lang w:val="ru-RU"/>
        </w:rPr>
        <w:t>.</w:t>
      </w:r>
    </w:p>
    <w:p w14:paraId="00E6A02B" w14:textId="423C690B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</w:t>
      </w: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210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2A9B5369" w14:textId="0579CDE5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пределяем толщину стенки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</m:oMath>
      <w:r w:rsidRPr="00C91F03">
        <w:rPr>
          <w:lang w:val="ru-RU"/>
        </w:rPr>
        <w:t>:</w:t>
      </w:r>
    </w:p>
    <w:p w14:paraId="23DBA90E" w14:textId="17BD90BF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α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r>
              <w:rPr>
                <w:rFonts w:ascii="Cambria Math"/>
                <w:lang w:val="ru-RU"/>
              </w:rPr>
              <m:t>h</m:t>
            </m:r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3885</m:t>
        </m:r>
        <m:r>
          <m:rPr>
            <m:sty m:val="p"/>
          </m:rP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3</m:t>
            </m:r>
          </m:deg>
          <m:e>
            <m:r>
              <w:rPr>
                <w:rFonts w:ascii="Cambria Math"/>
                <w:lang w:val="ru-RU"/>
              </w:rPr>
              <m:t>0,265</m:t>
            </m: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00249</m:t>
        </m:r>
        <m:r>
          <m:rPr>
            <m:sty m:val="p"/>
          </m:rPr>
          <w:rPr>
            <w:rFonts w:ascii="Cambria Math"/>
            <w:lang w:val="ru-RU"/>
          </w:rPr>
          <m:t>м</m:t>
        </m:r>
        <m:r>
          <m:rPr>
            <m:sty m:val="p"/>
          </m:rP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49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="0077274D" w:rsidRPr="00C91F03">
        <w:rPr>
          <w:lang w:val="ru-RU"/>
        </w:rPr>
        <w:t>.</w:t>
      </w:r>
    </w:p>
    <w:p w14:paraId="3CF14F1F" w14:textId="483B8330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соответствии с нормальным рядом толщин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/>
        </m:sSub>
        <m:r>
          <w:rPr>
            <w:rFonts w:ascii="Cambria Math"/>
            <w:lang w:val="ru-RU"/>
          </w:rPr>
          <m:t>=2,5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10752FF8" w14:textId="77777777" w:rsidR="0077274D" w:rsidRPr="00780CB3" w:rsidRDefault="002D7EE4" w:rsidP="00AA3179">
      <w:pPr>
        <w:pStyle w:val="a0"/>
        <w:rPr>
          <w:lang w:val="ru-RU"/>
        </w:rPr>
      </w:pPr>
      <w:r w:rsidRPr="00C91F03">
        <w:rPr>
          <w:lang w:val="ru-RU"/>
        </w:rPr>
        <w:t>Далее подберём заклёпки.</w:t>
      </w:r>
      <w:r w:rsidR="000C6743" w:rsidRPr="00C91F03">
        <w:rPr>
          <w:lang w:val="ru-RU"/>
        </w:rPr>
        <w:t xml:space="preserve"> </w:t>
      </w:r>
      <w:r w:rsidRPr="00780CB3">
        <w:rPr>
          <w:lang w:val="ru-RU"/>
        </w:rPr>
        <w:t xml:space="preserve">Рассчитаем </w:t>
      </w:r>
      <w:r w:rsidR="0077274D" w:rsidRPr="00780CB3">
        <w:rPr>
          <w:lang w:val="ru-RU"/>
        </w:rPr>
        <w:t xml:space="preserve"> диаметр заклёпок, соединяющих пояса со стенкой (</w:t>
      </w:r>
      <w:r>
        <w:fldChar w:fldCharType="begin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7462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="00780CB3" w:rsidRPr="00780CB3">
        <w:rPr>
          <w:lang w:val="ru-RU"/>
        </w:rPr>
        <w:t>Рисунок 2.9</w:t>
      </w:r>
      <w:r>
        <w:fldChar w:fldCharType="end"/>
      </w:r>
      <w:r w:rsidR="0077274D" w:rsidRPr="00780CB3">
        <w:rPr>
          <w:lang w:val="ru-RU"/>
        </w:rPr>
        <w:t>).</w:t>
      </w:r>
    </w:p>
    <w:p w14:paraId="7ABDF4D6" w14:textId="77777777" w:rsidR="0077274D" w:rsidRDefault="0077274D" w:rsidP="00534339">
      <w:pPr>
        <w:pStyle w:val="a7"/>
      </w:pPr>
    </w:p>
    <w:p w14:paraId="6466BB56" w14:textId="6287D059" w:rsidR="0077274D" w:rsidRDefault="00E10471" w:rsidP="000C6743">
      <w:pPr>
        <w:pStyle w:val="a7"/>
      </w:pPr>
      <w:r w:rsidRPr="000C6743">
        <w:rPr>
          <w:noProof/>
        </w:rPr>
        <w:drawing>
          <wp:anchor distT="0" distB="0" distL="114300" distR="114300" simplePos="0" relativeHeight="251652096" behindDoc="0" locked="0" layoutInCell="1" allowOverlap="1" wp14:anchorId="2D44DFEA" wp14:editId="6E4830DF">
            <wp:simplePos x="0" y="0"/>
            <wp:positionH relativeFrom="column">
              <wp:posOffset>2076450</wp:posOffset>
            </wp:positionH>
            <wp:positionV relativeFrom="paragraph">
              <wp:posOffset>-1270</wp:posOffset>
            </wp:positionV>
            <wp:extent cx="2314575" cy="2143125"/>
            <wp:effectExtent l="0" t="0" r="0" b="0"/>
            <wp:wrapSquare wrapText="right"/>
            <wp:docPr id="251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7EE4">
        <w:br w:type="textWrapping" w:clear="all"/>
      </w:r>
    </w:p>
    <w:p w14:paraId="542DCD59" w14:textId="77777777" w:rsidR="0077274D" w:rsidRDefault="0077274D" w:rsidP="00534339">
      <w:pPr>
        <w:pStyle w:val="2"/>
      </w:pPr>
      <w:bookmarkStart w:id="84" w:name="_Ref132167462"/>
    </w:p>
    <w:bookmarkEnd w:id="84"/>
    <w:p w14:paraId="7C2BB9E0" w14:textId="77777777" w:rsidR="0077274D" w:rsidRDefault="0077274D" w:rsidP="00534339">
      <w:pPr>
        <w:pStyle w:val="a7"/>
      </w:pPr>
    </w:p>
    <w:p w14:paraId="3486D1D1" w14:textId="77777777" w:rsidR="0077274D" w:rsidRPr="00C91F03" w:rsidRDefault="0077274D" w:rsidP="00AA3179">
      <w:pPr>
        <w:pStyle w:val="a0"/>
        <w:rPr>
          <w:lang w:val="ru-RU"/>
        </w:rPr>
      </w:pPr>
      <w:r w:rsidRPr="00C91F03">
        <w:rPr>
          <w:lang w:val="ru-RU"/>
        </w:rPr>
        <w:t>Величина срезающей силы в этом случае равна:</w:t>
      </w:r>
    </w:p>
    <w:p w14:paraId="332C1A1D" w14:textId="2092BC94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P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/>
                    <w:lang w:val="ru-RU"/>
                  </w:rPr>
                  <m:t>1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Cambria Math"/>
                <w:lang w:val="ru-RU"/>
              </w:rPr>
              <m:t>h</m:t>
            </m:r>
            <m:ctrlPr>
              <w:rPr>
                <w:rFonts w:ascii="Cambria Math" w:hAnsi="Cambria Math"/>
                <w:i/>
              </w:rPr>
            </m:ctrlPr>
          </m:den>
        </m:f>
      </m:oMath>
      <w:r w:rsidR="000C6743" w:rsidRPr="00C91F03">
        <w:rPr>
          <w:lang w:val="ru-RU"/>
        </w:rPr>
        <w:t>, г</w:t>
      </w:r>
      <w:r w:rsidR="0077274D" w:rsidRPr="00C91F03">
        <w:rPr>
          <w:lang w:val="ru-RU"/>
        </w:rPr>
        <w:t>де</w:t>
      </w:r>
    </w:p>
    <w:p w14:paraId="3DF2A68C" w14:textId="2D27058A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</m:oMath>
      <w:r w:rsidR="0077274D" w:rsidRPr="00C91F03">
        <w:rPr>
          <w:lang w:val="ru-RU"/>
        </w:rPr>
        <w:t xml:space="preserve"> - шаг заклёпок, выбирается из стандартного ряда </w:t>
      </w:r>
      <m:oMath>
        <m:r>
          <w:rPr>
            <w:rFonts w:ascii="Cambria Math"/>
          </w:rPr>
          <m:t>t</m:t>
        </m:r>
      </m:oMath>
      <w:r w:rsidR="0077274D" w:rsidRPr="00C91F03">
        <w:rPr>
          <w:lang w:val="ru-RU"/>
        </w:rPr>
        <w:t>.</w:t>
      </w:r>
    </w:p>
    <w:p w14:paraId="20EC24CC" w14:textId="096AECF8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ыбираем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35</m:t>
        </m:r>
        <m:r>
          <w:rPr>
            <w:rFonts w:ascii="Cambria Math"/>
            <w:lang w:val="ru-RU"/>
          </w:rPr>
          <m:t>мм</m:t>
        </m:r>
        <m:r>
          <w:rPr>
            <w:rFonts w:ascii="Cambria Math"/>
            <w:lang w:val="ru-RU"/>
          </w:rPr>
          <m:t>=0,035</m:t>
        </m:r>
        <m:r>
          <w:rPr>
            <w:rFonts w:ascii="Cambria Math"/>
            <w:lang w:val="ru-RU"/>
          </w:rPr>
          <m:t>м</m:t>
        </m:r>
      </m:oMath>
      <w:r w:rsidRPr="00C91F03">
        <w:rPr>
          <w:lang w:val="ru-RU"/>
        </w:rPr>
        <w:t>.</w:t>
      </w:r>
    </w:p>
    <w:p w14:paraId="1E4C7B15" w14:textId="0AEA84AC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027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035</m:t>
            </m:r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21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338,58</m:t>
        </m:r>
        <m:r>
          <m:rPr>
            <m:sty m:val="p"/>
          </m:rPr>
          <w:rPr>
            <w:rFonts w:ascii="Cambria Math"/>
            <w:lang w:val="ru-RU"/>
          </w:rPr>
          <m:t>Н</m:t>
        </m:r>
      </m:oMath>
      <w:r w:rsidR="0077274D" w:rsidRPr="00C91F03">
        <w:rPr>
          <w:lang w:val="ru-RU"/>
        </w:rPr>
        <w:t>.</w:t>
      </w:r>
    </w:p>
    <w:p w14:paraId="771A875A" w14:textId="77777777" w:rsidR="0077274D" w:rsidRPr="00C91F03" w:rsidRDefault="0077274D" w:rsidP="00AA3179">
      <w:pPr>
        <w:pStyle w:val="a0"/>
        <w:rPr>
          <w:lang w:val="ru-RU"/>
        </w:rPr>
      </w:pPr>
      <w:r w:rsidRPr="00C91F03">
        <w:rPr>
          <w:lang w:val="ru-RU"/>
        </w:rPr>
        <w:t>Тогда, потребная площадь сечения заклепки определится по формуле:</w:t>
      </w:r>
    </w:p>
    <w:p w14:paraId="4FC786C6" w14:textId="708C05B5" w:rsidR="000C6743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  <w:lang w:val="ru-RU"/>
                  </w:rPr>
                  <m:t>ср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τ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 w:rsidR="000C6743" w:rsidRPr="00C91F03">
        <w:rPr>
          <w:lang w:val="ru-RU"/>
        </w:rPr>
        <w:t>, где</w:t>
      </w:r>
    </w:p>
    <w:p w14:paraId="348A362B" w14:textId="07B918BD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</m:oMath>
      <w:r w:rsidR="0077274D" w:rsidRPr="00C91F03">
        <w:rPr>
          <w:lang w:val="ru-RU"/>
        </w:rPr>
        <w:t xml:space="preserve"> - потребная площадь сечения заклепки;</w:t>
      </w:r>
    </w:p>
    <w:p w14:paraId="354CDA1A" w14:textId="054273B7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в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250</m:t>
        </m:r>
        <m:r>
          <w:rPr>
            <w:rFonts w:ascii="Cambria Math"/>
            <w:lang w:val="ru-RU"/>
          </w:rPr>
          <m:t>МПа</m:t>
        </m:r>
      </m:oMath>
      <w:r w:rsidR="0077274D" w:rsidRPr="00C91F03">
        <w:rPr>
          <w:lang w:val="ru-RU"/>
        </w:rPr>
        <w:t xml:space="preserve">- предел прочности материала на сдвиг. </w:t>
      </w:r>
    </w:p>
    <w:p w14:paraId="6057E00D" w14:textId="77777777" w:rsidR="0077274D" w:rsidRPr="00C91F03" w:rsidRDefault="0077274D" w:rsidP="00AA3179">
      <w:pPr>
        <w:pStyle w:val="a0"/>
        <w:rPr>
          <w:lang w:val="ru-RU"/>
        </w:rPr>
      </w:pPr>
      <w:r w:rsidRPr="00C91F03">
        <w:rPr>
          <w:lang w:val="ru-RU"/>
        </w:rPr>
        <w:t>Получим</w:t>
      </w:r>
    </w:p>
    <w:p w14:paraId="263B2CF0" w14:textId="5F723E54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338,58</m:t>
            </m:r>
          </m:num>
          <m:den>
            <m:r>
              <w:rPr>
                <w:rFonts w:ascii="Cambria Math"/>
                <w:lang w:val="ru-RU"/>
              </w:rPr>
              <m:t>250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5,35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</m:oMath>
      <w:r w:rsidR="0077274D" w:rsidRPr="00C91F03">
        <w:rPr>
          <w:lang w:val="ru-RU"/>
        </w:rPr>
        <w:t>.</w:t>
      </w:r>
    </w:p>
    <w:p w14:paraId="4737C156" w14:textId="77777777" w:rsidR="0077274D" w:rsidRPr="00C91F03" w:rsidRDefault="0077274D" w:rsidP="00AA3179">
      <w:pPr>
        <w:pStyle w:val="a0"/>
        <w:rPr>
          <w:lang w:val="ru-RU"/>
        </w:rPr>
      </w:pPr>
      <w:r w:rsidRPr="00C91F03">
        <w:rPr>
          <w:lang w:val="ru-RU"/>
        </w:rPr>
        <w:t>Тогда диаметр заклепки найдется по формуле:</w:t>
      </w:r>
    </w:p>
    <w:p w14:paraId="4100EB64" w14:textId="6E5B304D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π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5,35</m:t>
                </m:r>
              </m:num>
              <m:den>
                <m:r>
                  <w:rPr>
                    <w:rFonts w:ascii="Cambria Math"/>
                    <w:lang w:val="ru-RU"/>
                  </w:rPr>
                  <m:t>3.14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611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/>
        </m:sSup>
      </m:oMath>
      <w:r w:rsidR="0077274D" w:rsidRPr="00C91F03">
        <w:rPr>
          <w:lang w:val="ru-RU"/>
        </w:rPr>
        <w:t>.</w:t>
      </w:r>
    </w:p>
    <w:p w14:paraId="5B532B6D" w14:textId="3540A193" w:rsidR="0077274D" w:rsidRPr="00C91F03" w:rsidRDefault="0077274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Округлим полученное значение до стандартного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3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20B5D51C" w14:textId="77777777" w:rsidR="0077274D" w:rsidRPr="00780CB3" w:rsidRDefault="000C6743" w:rsidP="00AA3179">
      <w:pPr>
        <w:pStyle w:val="a0"/>
        <w:rPr>
          <w:lang w:val="ru-RU"/>
        </w:rPr>
      </w:pPr>
      <w:r w:rsidRPr="00780CB3">
        <w:rPr>
          <w:lang w:val="ru-RU"/>
        </w:rPr>
        <w:t xml:space="preserve">Рассмотрим </w:t>
      </w:r>
      <w:r w:rsidR="0077274D" w:rsidRPr="00780CB3">
        <w:rPr>
          <w:lang w:val="ru-RU"/>
        </w:rPr>
        <w:t xml:space="preserve"> заклепки, крепящ</w:t>
      </w:r>
      <w:r w:rsidRPr="00780CB3">
        <w:rPr>
          <w:lang w:val="ru-RU"/>
        </w:rPr>
        <w:t>ие</w:t>
      </w:r>
      <w:r w:rsidR="0077274D" w:rsidRPr="00780CB3">
        <w:rPr>
          <w:lang w:val="ru-RU"/>
        </w:rPr>
        <w:t xml:space="preserve"> шпангоут к обшивке (</w:t>
      </w:r>
      <w:r>
        <w:fldChar w:fldCharType="begin"/>
      </w:r>
      <w:r w:rsidRPr="00780CB3">
        <w:rPr>
          <w:lang w:val="ru-RU"/>
        </w:rPr>
        <w:instrText xml:space="preserve"> </w:instrText>
      </w:r>
      <w:r>
        <w:instrText>REF</w:instrText>
      </w:r>
      <w:r w:rsidRPr="00780CB3">
        <w:rPr>
          <w:lang w:val="ru-RU"/>
        </w:rPr>
        <w:instrText xml:space="preserve"> _</w:instrText>
      </w:r>
      <w:r>
        <w:instrText>Ref</w:instrText>
      </w:r>
      <w:r w:rsidRPr="00780CB3">
        <w:rPr>
          <w:lang w:val="ru-RU"/>
        </w:rPr>
        <w:instrText>132167947 \</w:instrText>
      </w:r>
      <w:r>
        <w:instrText>r</w:instrText>
      </w:r>
      <w:r w:rsidRPr="00780CB3">
        <w:rPr>
          <w:lang w:val="ru-RU"/>
        </w:rPr>
        <w:instrText xml:space="preserve"> \</w:instrText>
      </w:r>
      <w:r>
        <w:instrText>h</w:instrText>
      </w:r>
      <w:r w:rsidRPr="00780CB3">
        <w:rPr>
          <w:lang w:val="ru-RU"/>
        </w:rPr>
        <w:instrText xml:space="preserve"> </w:instrText>
      </w:r>
      <w:r>
        <w:fldChar w:fldCharType="separate"/>
      </w:r>
      <w:r w:rsidR="00780CB3" w:rsidRPr="00780CB3">
        <w:rPr>
          <w:lang w:val="ru-RU"/>
        </w:rPr>
        <w:t>Рисунок 2.10</w:t>
      </w:r>
      <w:r>
        <w:fldChar w:fldCharType="end"/>
      </w:r>
      <w:r w:rsidR="0077274D" w:rsidRPr="00780CB3">
        <w:rPr>
          <w:lang w:val="ru-RU"/>
        </w:rPr>
        <w:t>).</w:t>
      </w:r>
    </w:p>
    <w:p w14:paraId="7ABD44D9" w14:textId="77777777" w:rsidR="0077274D" w:rsidRDefault="0077274D" w:rsidP="00813DA5"/>
    <w:p w14:paraId="4A072314" w14:textId="10088C54" w:rsidR="0077274D" w:rsidRDefault="00E10471" w:rsidP="00534339">
      <w:pPr>
        <w:pStyle w:val="a7"/>
      </w:pPr>
      <w:r>
        <w:rPr>
          <w:noProof/>
        </w:rPr>
        <w:drawing>
          <wp:inline distT="0" distB="0" distL="0" distR="0" wp14:anchorId="6BDDDEAE" wp14:editId="2F3B4666">
            <wp:extent cx="2348230" cy="1426845"/>
            <wp:effectExtent l="0" t="0" r="0" b="0"/>
            <wp:docPr id="35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D9A5FD" w14:textId="77777777" w:rsidR="0077274D" w:rsidRDefault="0077274D" w:rsidP="00534339">
      <w:pPr>
        <w:pStyle w:val="2"/>
      </w:pPr>
      <w:bookmarkStart w:id="85" w:name="_Ref132167947"/>
    </w:p>
    <w:bookmarkEnd w:id="85"/>
    <w:p w14:paraId="4EC187B7" w14:textId="77777777" w:rsidR="0077274D" w:rsidRDefault="0077274D" w:rsidP="00534339">
      <w:pPr>
        <w:pStyle w:val="a7"/>
      </w:pPr>
    </w:p>
    <w:p w14:paraId="71806925" w14:textId="77777777" w:rsidR="0077274D" w:rsidRDefault="0077274D" w:rsidP="00813DA5">
      <w:r>
        <w:t>Величина срезающей силы:</w:t>
      </w:r>
    </w:p>
    <w:p w14:paraId="664E9F55" w14:textId="1CBAA0D7" w:rsidR="0077274D" w:rsidRDefault="00E10471" w:rsidP="00E10471"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t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w:rPr>
                    <w:rFonts w:ascii="Cambria Math"/>
                  </w:rPr>
                  <m:t>2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</w:rPr>
              <m:t>n</m:t>
            </m:r>
          </m:den>
        </m:f>
      </m:oMath>
      <w:r w:rsidR="000C6743">
        <w:t>, г</w:t>
      </w:r>
      <w:r w:rsidR="0077274D">
        <w:t>де</w:t>
      </w:r>
    </w:p>
    <w:p w14:paraId="7143797C" w14:textId="404E862D" w:rsidR="0077274D" w:rsidRDefault="00E10471" w:rsidP="00E10471">
      <m:oMath>
        <m:sSub>
          <m:sSubPr>
            <m:ctrlPr>
              <w:rPr>
                <w:rFonts w:asci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t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nor/>
              </m:rPr>
              <w:rPr>
                <w:rFonts w:ascii="Cambria Math"/>
              </w:rPr>
              <m:t>57,25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кН</m:t>
                </m:r>
              </m:num>
              <m:den>
                <m:r>
                  <w:rPr>
                    <w:rFonts w:ascii="Cambria Math"/>
                  </w:rPr>
                  <m:t>м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 w:rsidR="0077274D">
        <w:t xml:space="preserve"> </w:t>
      </w:r>
    </w:p>
    <w:p w14:paraId="449882AE" w14:textId="3DF77598" w:rsidR="0077274D" w:rsidRDefault="00E10471" w:rsidP="00E10471"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35</m:t>
        </m:r>
        <m:r>
          <w:rPr>
            <w:rFonts w:ascii="Cambria Math"/>
          </w:rPr>
          <m:t>мм</m:t>
        </m:r>
      </m:oMath>
      <w:r w:rsidR="0077274D">
        <w:t>- шаг заклепок;</w:t>
      </w:r>
    </w:p>
    <w:p w14:paraId="29DA3823" w14:textId="4C381E2F" w:rsidR="0077274D" w:rsidRDefault="00E10471" w:rsidP="00E10471">
      <m:oMath>
        <m:r>
          <w:rPr>
            <w:rFonts w:ascii="Cambria Math"/>
          </w:rPr>
          <m:t>n=2</m:t>
        </m:r>
      </m:oMath>
      <w:r w:rsidR="0077274D">
        <w:t xml:space="preserve"> - количество рядов заклёпок.</w:t>
      </w:r>
    </w:p>
    <w:p w14:paraId="33A851E9" w14:textId="77777777" w:rsidR="0077274D" w:rsidRDefault="0077274D" w:rsidP="00813DA5">
      <w:r>
        <w:t>Тогда</w:t>
      </w:r>
    </w:p>
    <w:p w14:paraId="5B5B1E27" w14:textId="74D92CBB" w:rsidR="0077274D" w:rsidRDefault="00E10471" w:rsidP="00E10471"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7250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03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1001,875</m:t>
        </m:r>
        <m:r>
          <m:rPr>
            <m:sty m:val="p"/>
          </m:rPr>
          <w:rPr>
            <w:rFonts w:ascii="Cambria Math"/>
          </w:rPr>
          <m:t>Н</m:t>
        </m:r>
      </m:oMath>
      <w:r w:rsidR="0077274D">
        <w:t>.</w:t>
      </w:r>
    </w:p>
    <w:p w14:paraId="51A09516" w14:textId="0D1388D0" w:rsidR="00D4296F" w:rsidRDefault="00D4296F" w:rsidP="00E10471">
      <w:r>
        <w:t xml:space="preserve">Т.к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1</m:t>
            </m:r>
          </m:sub>
        </m:sSub>
      </m:oMath>
      <w:r>
        <w:t xml:space="preserve">, то можно принять диаметр заклёпок </w:t>
      </w:r>
      <m:oMath>
        <m:r>
          <w:rPr>
            <w:rFonts w:ascii="Cambria Math"/>
          </w:rPr>
          <m:t>d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3</m:t>
        </m:r>
        <m:r>
          <w:rPr>
            <w:rFonts w:ascii="Cambria Math"/>
          </w:rPr>
          <m:t>мм</m:t>
        </m:r>
      </m:oMath>
    </w:p>
    <w:p w14:paraId="18843B72" w14:textId="77777777" w:rsidR="00D4296F" w:rsidRDefault="00D4296F" w:rsidP="00813DA5"/>
    <w:p w14:paraId="23E93EB6" w14:textId="77777777" w:rsidR="00A15D4F" w:rsidRDefault="00A15D4F" w:rsidP="00E74346">
      <w:pPr>
        <w:pStyle w:val="20"/>
        <w:sectPr w:rsidR="00A15D4F" w:rsidSect="000A16F4">
          <w:headerReference w:type="even" r:id="rId50"/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</w:p>
    <w:p w14:paraId="46178BBB" w14:textId="77777777" w:rsidR="0077274D" w:rsidRPr="006E4FA9" w:rsidRDefault="0077274D" w:rsidP="00E74346">
      <w:pPr>
        <w:pStyle w:val="20"/>
      </w:pPr>
      <w:r w:rsidRPr="006E4FA9">
        <w:lastRenderedPageBreak/>
        <w:t xml:space="preserve"> </w:t>
      </w:r>
      <w:bookmarkStart w:id="86" w:name="_Toc133316102"/>
      <w:bookmarkStart w:id="87" w:name="_Toc133316771"/>
      <w:bookmarkStart w:id="88" w:name="_Toc133316803"/>
      <w:r w:rsidRPr="006E4FA9">
        <w:t>Поверочный расчёт шпангоута</w:t>
      </w:r>
      <w:bookmarkEnd w:id="86"/>
      <w:bookmarkEnd w:id="87"/>
      <w:bookmarkEnd w:id="88"/>
    </w:p>
    <w:p w14:paraId="105866F1" w14:textId="77777777" w:rsidR="0077274D" w:rsidRDefault="0077274D" w:rsidP="00813DA5"/>
    <w:p w14:paraId="2A71F582" w14:textId="77777777" w:rsidR="0077274D" w:rsidRDefault="0077274D" w:rsidP="00813DA5">
      <w:r>
        <w:t>Вид выбранного сечения шпангоута представлен на</w:t>
      </w:r>
      <w:r w:rsidR="00A15D4F">
        <w:t xml:space="preserve"> </w:t>
      </w:r>
      <w:r w:rsidR="00A15D4F">
        <w:fldChar w:fldCharType="begin"/>
      </w:r>
      <w:r w:rsidR="00A15D4F">
        <w:instrText xml:space="preserve"> REF _Ref132169214 \r \h </w:instrText>
      </w:r>
      <w:r w:rsidR="00A15D4F">
        <w:fldChar w:fldCharType="separate"/>
      </w:r>
      <w:r w:rsidR="00780CB3">
        <w:t>Рисунок 2.11</w:t>
      </w:r>
      <w:r w:rsidR="00A15D4F">
        <w:fldChar w:fldCharType="end"/>
      </w:r>
      <w:r>
        <w:t>.</w:t>
      </w:r>
    </w:p>
    <w:p w14:paraId="70E43A6A" w14:textId="77777777" w:rsidR="0077274D" w:rsidRDefault="0077274D" w:rsidP="00534339">
      <w:pPr>
        <w:pStyle w:val="a7"/>
      </w:pPr>
    </w:p>
    <w:p w14:paraId="7EA1EB91" w14:textId="73C2E8FD" w:rsidR="0077274D" w:rsidRDefault="00E10471" w:rsidP="00CA3105">
      <w:pPr>
        <w:pStyle w:val="a7"/>
      </w:pPr>
      <w:r w:rsidRPr="00CA3105">
        <w:rPr>
          <w:noProof/>
        </w:rPr>
        <w:drawing>
          <wp:inline distT="0" distB="0" distL="0" distR="0" wp14:anchorId="73D5BF66" wp14:editId="3341861E">
            <wp:extent cx="3013075" cy="2604770"/>
            <wp:effectExtent l="0" t="0" r="0" b="0"/>
            <wp:docPr id="36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260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70BA5" w14:textId="77777777" w:rsidR="0077274D" w:rsidRDefault="0077274D" w:rsidP="00813DA5"/>
    <w:p w14:paraId="68E6770E" w14:textId="77777777" w:rsidR="0077274D" w:rsidRDefault="0077274D" w:rsidP="00A15D4F">
      <w:pPr>
        <w:pStyle w:val="2"/>
      </w:pPr>
      <w:bookmarkStart w:id="89" w:name="_Ref132169214"/>
      <w:r>
        <w:t>– Сечение шпангоута</w:t>
      </w:r>
      <w:bookmarkEnd w:id="89"/>
    </w:p>
    <w:p w14:paraId="6C72442D" w14:textId="77777777" w:rsidR="0077274D" w:rsidRDefault="0077274D" w:rsidP="00534339">
      <w:pPr>
        <w:pStyle w:val="a7"/>
      </w:pPr>
    </w:p>
    <w:p w14:paraId="76AE685B" w14:textId="77777777" w:rsidR="0077274D" w:rsidRDefault="0077274D" w:rsidP="00AA3179">
      <w:pPr>
        <w:pStyle w:val="a0"/>
      </w:pPr>
      <w:r>
        <w:t>Ранее получены значения</w:t>
      </w:r>
      <w:r w:rsidR="001373D8">
        <w:t>:</w:t>
      </w:r>
    </w:p>
    <w:p w14:paraId="1BE66E8F" w14:textId="5C23B26A" w:rsidR="0077274D" w:rsidRDefault="00E10471" w:rsidP="00E10471">
      <w:pPr>
        <w:pStyle w:val="a0"/>
      </w:pPr>
      <m:oMathPara>
        <m:oMath>
          <m:r>
            <w:rPr>
              <w:rFonts w:ascii="Cambria Math"/>
            </w:rPr>
            <m:t>h</m:t>
          </m:r>
          <m:r>
            <w:rPr>
              <w:rFonts w:ascii="Cambria Math"/>
            </w:rPr>
            <m:t>=26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722C3565" w14:textId="40BDBD10" w:rsidR="0077274D" w:rsidRDefault="00E10471" w:rsidP="00E10471">
      <w:pPr>
        <w:pStyle w:val="a0"/>
      </w:pPr>
      <m:oMathPara>
        <m:oMath>
          <m:r>
            <w:rPr>
              <w:rFonts w:ascii="Cambria Math"/>
            </w:rPr>
            <m:t>δ=2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25094E8B" w14:textId="5832879B" w:rsidR="0077274D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=1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7116DEDE" w14:textId="32CF72A0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/>
        </m:sSub>
        <m:r>
          <w:rPr>
            <w:rFonts w:ascii="Cambria Math"/>
            <w:lang w:val="ru-RU"/>
          </w:rPr>
          <m:t>=3</m:t>
        </m:r>
        <m:r>
          <w:rPr>
            <w:rFonts w:ascii="Cambria Math"/>
            <w:lang w:val="ru-RU"/>
          </w:rPr>
          <m:t>мм</m:t>
        </m:r>
      </m:oMath>
      <w:r w:rsidR="001373D8" w:rsidRPr="00C91F03">
        <w:rPr>
          <w:lang w:val="ru-RU"/>
        </w:rPr>
        <w:t>.</w:t>
      </w:r>
    </w:p>
    <w:p w14:paraId="1570E994" w14:textId="77777777" w:rsidR="001373D8" w:rsidRPr="00C91F03" w:rsidRDefault="001373D8" w:rsidP="00AA3179">
      <w:pPr>
        <w:pStyle w:val="a0"/>
        <w:rPr>
          <w:lang w:val="ru-RU"/>
        </w:rPr>
      </w:pPr>
      <w:r w:rsidRPr="00C91F03">
        <w:rPr>
          <w:lang w:val="ru-RU"/>
        </w:rPr>
        <w:t>Ранее подобран пояс с параметрами:</w:t>
      </w:r>
    </w:p>
    <w:p w14:paraId="27BDA138" w14:textId="2868C95B" w:rsidR="001373D8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ст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44,1</m:t>
          </m:r>
          <m:r>
            <m:rPr>
              <m:sty m:val="p"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</w:rPr>
            <m:t>,</m:t>
          </m:r>
        </m:oMath>
      </m:oMathPara>
    </w:p>
    <w:p w14:paraId="30DE9BA4" w14:textId="1F343CE7" w:rsidR="001373D8" w:rsidRDefault="00E10471" w:rsidP="00E10471">
      <w:pPr>
        <w:pStyle w:val="a0"/>
      </w:pPr>
      <m:oMathPara>
        <m:oMath>
          <m:r>
            <w:rPr>
              <w:rFonts w:ascii="Cambria Math"/>
            </w:rPr>
            <m:t>S=2,5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</m:oMath>
      </m:oMathPara>
    </w:p>
    <w:p w14:paraId="6705A231" w14:textId="2EAAAC97" w:rsidR="001373D8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H</m:t>
        </m:r>
        <m:r>
          <w:rPr>
            <w:rFonts w:ascii="Cambria Math"/>
            <w:lang w:val="ru-RU"/>
          </w:rPr>
          <m:t>=30</m:t>
        </m:r>
        <m:r>
          <w:rPr>
            <w:rFonts w:ascii="Cambria Math"/>
            <w:lang w:val="ru-RU"/>
          </w:rPr>
          <m:t>мм</m:t>
        </m:r>
      </m:oMath>
      <w:r w:rsidR="001373D8" w:rsidRPr="00C91F03">
        <w:rPr>
          <w:lang w:val="ru-RU"/>
        </w:rPr>
        <w:t>,</w:t>
      </w:r>
    </w:p>
    <w:p w14:paraId="5E2C13CE" w14:textId="5B9ADC5C" w:rsidR="0077274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8,324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="0077274D" w:rsidRPr="00C91F03">
        <w:rPr>
          <w:lang w:val="ru-RU"/>
        </w:rPr>
        <w:t>.</w:t>
      </w:r>
    </w:p>
    <w:p w14:paraId="5C00B627" w14:textId="77777777" w:rsidR="00925323" w:rsidRPr="00C91F03" w:rsidRDefault="00925323" w:rsidP="00AA3179">
      <w:pPr>
        <w:pStyle w:val="a0"/>
        <w:rPr>
          <w:lang w:val="ru-RU"/>
        </w:rPr>
      </w:pPr>
    </w:p>
    <w:p w14:paraId="2258DAB9" w14:textId="3DA69207" w:rsidR="001373D8" w:rsidRPr="00C82BB2" w:rsidRDefault="001373D8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усть в опасном сечении шпангоута расчетные значения изгибающего момента и нормальной силы равн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  <w:r w:rsidRPr="00C91F03">
        <w:rPr>
          <w:lang w:val="ru-RU"/>
        </w:rPr>
        <w:t xml:space="preserve">. </w:t>
      </w:r>
      <w:r w:rsidRPr="00C82BB2">
        <w:rPr>
          <w:lang w:val="ru-RU"/>
        </w:rPr>
        <w:t>Тогда нормальные напряжения в точках А и В исследуемого сечения шпангоута будут равны (</w:t>
      </w:r>
      <w:r w:rsidR="00925323">
        <w:fldChar w:fldCharType="begin"/>
      </w:r>
      <w:r w:rsidR="00925323" w:rsidRPr="00C82BB2">
        <w:rPr>
          <w:lang w:val="ru-RU"/>
        </w:rPr>
        <w:instrText xml:space="preserve"> </w:instrText>
      </w:r>
      <w:r w:rsidR="00925323">
        <w:instrText>REF</w:instrText>
      </w:r>
      <w:r w:rsidR="00925323" w:rsidRPr="00C82BB2">
        <w:rPr>
          <w:lang w:val="ru-RU"/>
        </w:rPr>
        <w:instrText xml:space="preserve"> _</w:instrText>
      </w:r>
      <w:r w:rsidR="00925323">
        <w:instrText>Ref</w:instrText>
      </w:r>
      <w:r w:rsidR="00925323" w:rsidRPr="00C82BB2">
        <w:rPr>
          <w:lang w:val="ru-RU"/>
        </w:rPr>
        <w:instrText>132169214 \</w:instrText>
      </w:r>
      <w:r w:rsidR="00925323">
        <w:instrText>r</w:instrText>
      </w:r>
      <w:r w:rsidR="00925323" w:rsidRPr="00C82BB2">
        <w:rPr>
          <w:lang w:val="ru-RU"/>
        </w:rPr>
        <w:instrText xml:space="preserve"> \</w:instrText>
      </w:r>
      <w:r w:rsidR="00925323">
        <w:instrText>h</w:instrText>
      </w:r>
      <w:r w:rsidR="00925323" w:rsidRPr="00C82BB2">
        <w:rPr>
          <w:lang w:val="ru-RU"/>
        </w:rPr>
        <w:instrText xml:space="preserve"> </w:instrText>
      </w:r>
      <w:r w:rsidR="00925323">
        <w:fldChar w:fldCharType="separate"/>
      </w:r>
      <w:r w:rsidR="00780CB3" w:rsidRPr="00780CB3">
        <w:rPr>
          <w:lang w:val="ru-RU"/>
        </w:rPr>
        <w:t>Рисунок 2.11</w:t>
      </w:r>
      <w:r w:rsidR="00925323">
        <w:fldChar w:fldCharType="end"/>
      </w:r>
      <w:r w:rsidRPr="00C82BB2">
        <w:rPr>
          <w:lang w:val="ru-RU"/>
        </w:rPr>
        <w:t>):</w:t>
      </w:r>
    </w:p>
    <w:p w14:paraId="45CBBBE8" w14:textId="11326071" w:rsidR="001373D8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A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/>
                  <w:i/>
                </w:rPr>
              </m:ctrlPr>
            </m:mPr>
            <m:mr>
              <m:e>
                <m:r>
                  <w:rPr>
                    <w:rFonts w:ascii="Cambria Math"/>
                  </w:rPr>
                  <m:t>,</m:t>
                </m:r>
              </m:e>
              <m:e/>
            </m:mr>
          </m:m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.</m:t>
          </m:r>
        </m:oMath>
      </m:oMathPara>
    </w:p>
    <w:p w14:paraId="33F47ECF" w14:textId="36ED47C5" w:rsidR="00925323" w:rsidRPr="00C91F03" w:rsidRDefault="00925323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– площадь и момент инерции сечения шпангоута (относительно оси 0-0) с учетом ослабления отверстиями под заклепки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  <w:lang w:val="ru-RU"/>
          </w:rPr>
          <m:t>-</m:t>
        </m:r>
      </m:oMath>
      <w:r w:rsidRPr="00C91F03">
        <w:rPr>
          <w:lang w:val="ru-RU"/>
        </w:rPr>
        <w:t xml:space="preserve">ордината центра тяжести ослабленного сечения шпангоута. При вычислени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  <w:lang w:val="ru-RU"/>
              </w:rPr>
              <m:t>*</m:t>
            </m:r>
          </m:sup>
        </m:sSup>
      </m:oMath>
      <w:r w:rsidRPr="00C91F03">
        <w:rPr>
          <w:lang w:val="ru-RU"/>
        </w:rPr>
        <w:t xml:space="preserve"> к верхнему поясу следует добавить прилегающую часть обшивки, работающую со шпангоутом. Шир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этой части обшивки можно принять равной 50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>=</w:t>
      </w:r>
      <w:r w:rsidR="00006184">
        <w:rPr>
          <w:lang w:val="ru-RU"/>
        </w:rPr>
        <w:t>82,5</w:t>
      </w:r>
      <w:r w:rsidRPr="00C91F03">
        <w:rPr>
          <w:lang w:val="ru-RU"/>
        </w:rPr>
        <w:t xml:space="preserve">мм, 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- толщина обшивки. </w:t>
      </w:r>
    </w:p>
    <w:p w14:paraId="45B1A8A3" w14:textId="534FB141" w:rsidR="00925323" w:rsidRPr="00E10471" w:rsidRDefault="00E10471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F</m:t>
              </m:r>
            </m:e>
            <m:sup>
              <m:r>
                <w:rPr>
                  <w:rFonts w:ascii="MS Gothic" w:eastAsia="MS Gothic" w:hAnsi="MS Gothic" w:cs="MS Gothic" w:hint="eastAsia"/>
                  <w:lang w:val="ru-RU"/>
                </w:rPr>
                <m:t>*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lang w:val="ru-RU"/>
            </w:rPr>
            <m:t>h</m:t>
          </m:r>
          <m:r>
            <w:rPr>
              <w:rFonts w:ascii="Cambria Math"/>
              <w:lang w:val="ru-RU"/>
            </w:rPr>
            <m:t>+4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=1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82,5+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65+4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3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(1,5+2,5)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3=</m:t>
          </m:r>
          <m:r>
            <m:rPr>
              <m:nor/>
            </m:rPr>
            <w:rPr>
              <w:rFonts w:ascii="Cambria Math"/>
              <w:lang w:val="ru-RU"/>
            </w:rPr>
            <m:t>1293,65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p>
        </m:oMath>
      </m:oMathPara>
    </w:p>
    <w:p w14:paraId="4B9F3C19" w14:textId="77777777" w:rsidR="00925323" w:rsidRPr="00C91F03" w:rsidRDefault="00925323" w:rsidP="00AA3179">
      <w:pPr>
        <w:pStyle w:val="a0"/>
        <w:rPr>
          <w:lang w:val="ru-RU"/>
        </w:rPr>
      </w:pPr>
      <w:r w:rsidRPr="00C91F03">
        <w:rPr>
          <w:lang w:val="ru-RU"/>
        </w:rPr>
        <w:t>Определим положение главной центральной оси 0-0:</w:t>
      </w:r>
    </w:p>
    <w:p w14:paraId="36D15E7A" w14:textId="6B24CEF3" w:rsidR="00925323" w:rsidRPr="00E10471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S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Cambria Math"/>
                    <w:lang w:val="ru-RU"/>
                  </w:rPr>
                  <m:t>*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 w:rsidR="00925323" w:rsidRPr="00E10471">
        <w:rPr>
          <w:lang w:val="ru-RU"/>
        </w:rPr>
        <w:t>,</w:t>
      </w:r>
    </w:p>
    <w:p w14:paraId="19224E88" w14:textId="7A4ADEE6" w:rsidR="00925323" w:rsidRPr="00E10471" w:rsidRDefault="00925323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r>
          <w:rPr>
            <w:rFonts w:ascii="Cambria Math"/>
          </w:rPr>
          <m:t>S</m:t>
        </m:r>
        <m:r>
          <w:rPr>
            <w:rFonts w:ascii="Cambria Math"/>
            <w:lang w:val="ru-RU"/>
          </w:rPr>
          <m:t>-</m:t>
        </m:r>
      </m:oMath>
      <w:r w:rsidRPr="00E10471">
        <w:rPr>
          <w:lang w:val="ru-RU"/>
        </w:rPr>
        <w:t>статический момент сечения.</w:t>
      </w:r>
    </w:p>
    <w:p w14:paraId="542B7393" w14:textId="77777777" w:rsidR="00925323" w:rsidRPr="00E10471" w:rsidRDefault="00925323" w:rsidP="00AA3179">
      <w:pPr>
        <w:pStyle w:val="a0"/>
        <w:rPr>
          <w:lang w:val="ru-RU"/>
        </w:rPr>
      </w:pPr>
    </w:p>
    <w:p w14:paraId="21FDA2C6" w14:textId="64C616DC" w:rsidR="00925323" w:rsidRDefault="00E10471" w:rsidP="00925323">
      <w:pPr>
        <w:pStyle w:val="a7"/>
      </w:pPr>
      <w:r w:rsidRPr="00925323">
        <w:rPr>
          <w:noProof/>
        </w:rPr>
        <w:lastRenderedPageBreak/>
        <w:drawing>
          <wp:inline distT="0" distB="0" distL="0" distR="0" wp14:anchorId="7FB77D54" wp14:editId="37FC4A95">
            <wp:extent cx="2521585" cy="2479675"/>
            <wp:effectExtent l="0" t="0" r="0" b="0"/>
            <wp:docPr id="38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5323">
        <w:t xml:space="preserve"> </w:t>
      </w:r>
    </w:p>
    <w:p w14:paraId="1A5A4DA4" w14:textId="77777777" w:rsidR="00925323" w:rsidRPr="00925323" w:rsidRDefault="00925323" w:rsidP="00925323">
      <w:pPr>
        <w:pStyle w:val="2"/>
      </w:pPr>
      <w:r>
        <w:t xml:space="preserve"> - </w:t>
      </w:r>
      <w:r w:rsidRPr="00925323">
        <w:t>Профиль стрингера</w:t>
      </w:r>
    </w:p>
    <w:p w14:paraId="1561398A" w14:textId="77777777" w:rsidR="00925323" w:rsidRDefault="00925323" w:rsidP="00AA3179">
      <w:pPr>
        <w:pStyle w:val="a0"/>
      </w:pPr>
    </w:p>
    <w:p w14:paraId="4DE91602" w14:textId="1BF08457" w:rsidR="007F74D8" w:rsidRDefault="007F74D8" w:rsidP="00E10471">
      <w:pPr>
        <w:pStyle w:val="a0"/>
      </w:pPr>
      <w:r>
        <w:t xml:space="preserve">Пусть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8</m:t>
        </m:r>
        <m:r>
          <w:rPr>
            <w:rFonts w:ascii="Cambria Math"/>
          </w:rPr>
          <m:t>мм</m:t>
        </m:r>
      </m:oMath>
      <w:r>
        <w:t>.</w:t>
      </w:r>
    </w:p>
    <w:p w14:paraId="01FE3162" w14:textId="54B41BE7" w:rsidR="007F74D8" w:rsidRPr="00840A0F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h</m:t>
              </m:r>
            </m:num>
            <m:den>
              <m:r>
                <w:rPr>
                  <w:rFonts w:ascii="Cambria Math"/>
                </w:rPr>
                <m:t>2</m:t>
              </m:r>
              <m:ctrlPr>
                <w:rPr>
                  <w:rFonts w:ascii="Cambria Math"/>
                  <w:i/>
                </w:rPr>
              </m:ctrlP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)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+S)d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h</m:t>
              </m:r>
            </m:num>
            <m:den>
              <m:r>
                <w:rPr>
                  <w:rFonts w:ascii="Cambria Math"/>
                </w:rPr>
                <m:t>2</m:t>
              </m:r>
              <m:ctrlPr>
                <w:rPr>
                  <w:rFonts w:ascii="Cambria Math"/>
                  <w:i/>
                </w:rPr>
              </m:ctrlPr>
            </m:den>
          </m:f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0,5(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+S))=</m:t>
          </m:r>
          <m:r>
            <w:rPr>
              <w:rFonts w:ascii="Cambria Math"/>
            </w:rPr>
            <w:br/>
          </m:r>
        </m:oMath>
      </m:oMathPara>
      <m:oMath>
        <m:r>
          <w:rPr>
            <w:rFonts w:ascii="Cambria Math"/>
          </w:rPr>
          <m:t>=82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1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(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6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,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)</m:t>
        </m:r>
        <m:r>
          <w:rPr>
            <w:rFonts w:ascii="Cambria Math"/>
          </w:rPr>
          <m:t>-</m:t>
        </m:r>
        <m:r>
          <w:rPr>
            <w:rFonts w:ascii="Cambria Math"/>
          </w:rPr>
          <m:t>(1,5+2,5)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3(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6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1,5</m:t>
        </m:r>
        <m:r>
          <w:rPr>
            <w:rFonts w:ascii="Cambria Math"/>
          </w:rPr>
          <m:t>-</m:t>
        </m:r>
        <m:r>
          <w:rPr>
            <w:rFonts w:ascii="Cambria Math"/>
          </w:rPr>
          <m:t>0,5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(1,5+2,5))=13321,6875</m:t>
        </m:r>
      </m:oMath>
      <w:r w:rsidR="00654520">
        <w:t xml:space="preserve"> </w:t>
      </w:r>
    </w:p>
    <w:p w14:paraId="0FB92A3C" w14:textId="672574F7" w:rsidR="00006184" w:rsidRPr="00E10471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3321,6875</m:t>
            </m:r>
          </m:num>
          <m:den>
            <m:r>
              <w:rPr>
                <w:rFonts w:ascii="Cambria Math"/>
                <w:lang w:val="ru-RU"/>
              </w:rPr>
              <m:t>1294,65</m:t>
            </m:r>
          </m:den>
        </m:f>
        <m:r>
          <w:rPr>
            <w:rFonts w:ascii="Cambria Math"/>
            <w:lang w:val="ru-RU"/>
          </w:rPr>
          <m:t>=10,29</m:t>
        </m:r>
        <m:r>
          <m:rPr>
            <m:nor/>
          </m:rPr>
          <w:rPr>
            <w:rFonts w:ascii="Cambria Math"/>
            <w:lang w:val="ru-RU"/>
          </w:rPr>
          <m:t xml:space="preserve"> </m:t>
        </m:r>
        <m:r>
          <m:rPr>
            <m:nor/>
          </m:rPr>
          <w:rPr>
            <w:rFonts w:ascii="Cambria Math"/>
            <w:lang w:val="ru-RU"/>
          </w:rPr>
          <m:t>мм</m:t>
        </m:r>
      </m:oMath>
      <w:r w:rsidR="00A91C92" w:rsidRPr="00E10471">
        <w:rPr>
          <w:lang w:val="ru-RU"/>
        </w:rPr>
        <w:t xml:space="preserve"> </w:t>
      </w:r>
    </w:p>
    <w:p w14:paraId="4D960B07" w14:textId="77777777" w:rsidR="0033224C" w:rsidRPr="00E10471" w:rsidRDefault="0033224C" w:rsidP="00AA3179">
      <w:pPr>
        <w:pStyle w:val="a0"/>
        <w:rPr>
          <w:lang w:val="ru-RU"/>
        </w:rPr>
      </w:pPr>
    </w:p>
    <w:p w14:paraId="1031E41D" w14:textId="097DAD13" w:rsidR="00272E05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</m:t>
          </m:r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=265/2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=104,202</m:t>
          </m:r>
          <m:r>
            <w:rPr>
              <w:rFonts w:ascii="Cambria Math"/>
              <w:lang w:val="ru-RU"/>
            </w:rPr>
            <m:t>мм</m:t>
          </m:r>
          <m:r>
            <w:rPr>
              <w:rFonts w:ascii="Cambria Math"/>
              <w:lang w:val="ru-RU"/>
            </w:rPr>
            <w:br/>
          </m:r>
        </m:oMath>
      </m:oMathPara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=265/2+10,29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8=124,79</m:t>
        </m:r>
        <m:r>
          <w:rPr>
            <w:rFonts w:ascii="Cambria Math"/>
            <w:lang w:val="ru-RU"/>
          </w:rPr>
          <m:t>мм</m:t>
        </m:r>
      </m:oMath>
      <w:r w:rsidR="00272E05" w:rsidRPr="00E10471">
        <w:rPr>
          <w:lang w:val="ru-RU"/>
        </w:rPr>
        <w:t xml:space="preserve"> </w:t>
      </w:r>
    </w:p>
    <w:p w14:paraId="6508D478" w14:textId="7AE831FE" w:rsidR="00272E05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  <w:lang w:val="ru-RU"/>
                </w:rPr>
                <m:t>обш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δ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0</m:t>
                  </m:r>
                </m:sub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0</m:t>
                  </m:r>
                  <m:ctrlPr>
                    <w:rPr>
                      <w:rFonts w:ascii="Cambria Math"/>
                      <w:i/>
                    </w:rPr>
                  </m:ctrlPr>
                </m:sub>
              </m:sSub>
              <m:ctrlPr>
                <w:rPr>
                  <w:rFonts w:ascii="Cambria Math"/>
                </w:rPr>
              </m:ctrlP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  <m:ctrlPr>
                <w:rPr>
                  <w:rFonts w:ascii="Cambria Math"/>
                </w:rPr>
              </m:ctrlPr>
            </m:den>
          </m:f>
          <m:r>
            <m:rPr>
              <m:nor/>
            </m:rPr>
            <w:rPr>
              <w:rFonts w:ascii="Cambria Math"/>
              <w:lang w:val="ru-RU"/>
            </w:rPr>
            <m:t>+</m:t>
          </m:r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  <m:ctrlPr>
                <w:rPr>
                  <w:rFonts w:ascii="Cambria Math"/>
                  <w:i/>
                </w:rPr>
              </m:ctrlPr>
            </m:sub>
          </m:sSub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δ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h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  <m:ctrlPr>
                        <w:rPr>
                          <w:rFonts w:ascii="Cambria Math"/>
                          <w:i/>
                        </w:rPr>
                      </m:ctrlPr>
                    </m:den>
                  </m:f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c</m:t>
                      </m:r>
                      <m:ctrlPr>
                        <w:rPr>
                          <w:rFonts w:ascii="Cambria Math"/>
                          <w:i/>
                        </w:rPr>
                      </m:ctrlPr>
                    </m:sub>
                  </m:sSub>
                  <m:r>
                    <w:rPr>
                      <w:rFonts w:ascii="Cambria Math"/>
                      <w:lang w:val="ru-RU"/>
                    </w:rPr>
                    <m:t>+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</m:e>
              </m:d>
              <m:ctrlPr>
                <w:rPr>
                  <w:rFonts w:ascii="Cambria Math"/>
                  <w:i/>
                </w:rPr>
              </m:ctrlP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,</m:t>
              </m:r>
              <m:sSubSup>
                <m:sSubSupPr>
                  <m:ctrlPr>
                    <w:rPr>
                      <w:rFonts w:asci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5</m:t>
                  </m:r>
                </m:e>
                <m:sub/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/>
                      <w:i/>
                    </w:rPr>
                  </m:ctrlPr>
                </m:sup>
              </m:sSubSup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82,5</m:t>
              </m: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82,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1,5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65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-10,29+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1,5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m:rPr>
              <m:nor/>
            </m:rPr>
            <w:rPr>
              <w:rFonts w:ascii="Cambria Math"/>
              <w:lang w:val="ru-RU"/>
            </w:rPr>
            <m:t xml:space="preserve">=1870783,53 </m:t>
          </m:r>
          <m:r>
            <m:rPr>
              <m:nor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  <m:ctrlPr>
                <w:rPr>
                  <w:rFonts w:ascii="Cambria Math"/>
                  <w:i/>
                </w:rPr>
              </m:ctrlPr>
            </m:sup>
          </m:sSup>
        </m:oMath>
      </m:oMathPara>
    </w:p>
    <w:p w14:paraId="1ECBF8AE" w14:textId="5EAD3248" w:rsidR="00272E05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  <w:lang w:val="ru-RU"/>
                </w:rPr>
                <m:t>стенки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δ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h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/>
                      <w:i/>
                    </w:rPr>
                  </m:ctrlPr>
                </m:sup>
              </m:sSup>
              <m:ctrlPr>
                <w:rPr>
                  <w:rFonts w:ascii="Cambria Math"/>
                </w:rPr>
              </m:ctrlP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  <m:ctrlPr>
                <w:rPr>
                  <w:rFonts w:ascii="Cambria Math"/>
                </w:rPr>
              </m:ctrlPr>
            </m:den>
          </m:f>
          <m:r>
            <m:rPr>
              <m:nor/>
            </m:rPr>
            <w:rPr>
              <w:rFonts w:ascii="Cambria Math"/>
              <w:lang w:val="ru-RU"/>
            </w:rPr>
            <m:t>+</m:t>
          </m:r>
          <m:r>
            <m:rPr>
              <m:nor/>
            </m:rPr>
            <w:rPr>
              <w:rFonts w:ascii="Cambria Math"/>
            </w:rPr>
            <m:t>δ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</w:rPr>
            <m:t>h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m:rPr>
                  <m:nor/>
                </m:rP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  <m:ctrlPr>
                <w:rPr>
                  <w:rFonts w:ascii="Cambria Math"/>
                  <w:i/>
                </w:rPr>
              </m:ctrlPr>
            </m:sub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b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2,5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×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26</m:t>
              </m:r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5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  <m:ctrlPr>
                    <w:rPr>
                      <w:rFonts w:ascii="Cambria Math"/>
                      <w:i/>
                    </w:rPr>
                  </m:ctrlPr>
                </m:sup>
              </m:sSup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12</m:t>
              </m:r>
            </m:den>
          </m:f>
          <m:r>
            <m:rPr>
              <m:nor/>
            </m:rPr>
            <w:rPr>
              <w:rFonts w:ascii="Cambria Math"/>
              <w:lang w:val="ru-RU"/>
            </w:rPr>
            <m:t>+2,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265</m:t>
          </m:r>
          <m:r>
            <m:rPr>
              <m:nor/>
            </m:rPr>
            <w:rPr>
              <w:rFonts w:ascii="Cambria Math"/>
              <w:lang w:val="ru-RU"/>
            </w:rPr>
            <m:t>×</m:t>
          </m:r>
          <m:r>
            <m:rPr>
              <m:nor/>
            </m:rPr>
            <w:rPr>
              <w:rFonts w:ascii="Cambria Math"/>
              <w:lang w:val="ru-RU"/>
            </w:rPr>
            <m:t>10,2</m:t>
          </m:r>
          <m:sSup>
            <m:sSupPr>
              <m:ctrlPr>
                <w:rPr>
                  <w:rFonts w:asci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9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p>
          <m:r>
            <m:rPr>
              <m:nor/>
            </m:rPr>
            <w:rPr>
              <w:rFonts w:ascii="Cambria Math"/>
              <w:lang w:val="ru-RU"/>
            </w:rPr>
            <m:t xml:space="preserve">=3947259,164 </m:t>
          </m:r>
          <m:r>
            <m:rPr>
              <m:nor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  <m:ctrlPr>
                <w:rPr>
                  <w:rFonts w:ascii="Cambria Math"/>
                  <w:i/>
                </w:rPr>
              </m:ctrlPr>
            </m:sup>
          </m:sSup>
        </m:oMath>
      </m:oMathPara>
    </w:p>
    <w:p w14:paraId="120FF312" w14:textId="7CBF9C55" w:rsidR="00272E05" w:rsidRPr="00E10471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р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w:rPr>
              <w:rFonts w:ascii="Cambria Math"/>
            </w:rPr>
            <m:t>=2</m:t>
          </m:r>
          <m:d>
            <m:dPr>
              <m:begChr m:val="["/>
              <m:endChr m:val="]"/>
              <m:ctrlPr>
                <w:rPr>
                  <w:rFonts w:asci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F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c</m:t>
                          </m: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ub>
                      </m:s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ub>
                      </m:sSub>
                    </m:e>
                  </m:d>
                  <m:ctrlPr>
                    <w:rPr>
                      <w:rFonts w:ascii="Cambria Math"/>
                      <w:i/>
                    </w:rPr>
                  </m:ctrlPr>
                </m:e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/>
                      <w:i/>
                    </w:rPr>
                  </m:ctrlPr>
                </m:sup>
              </m:sSup>
              <m:r>
                <m:rPr>
                  <m:nor/>
                </m:rP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nor/>
            </m:rPr>
            <w:rPr>
              <w:rFonts w:ascii="Cambria Math"/>
            </w:rPr>
            <m:t>+2</m:t>
          </m:r>
          <m:d>
            <m:dPr>
              <m:begChr m:val="["/>
              <m:endChr m:val="]"/>
              <m:ctrlPr>
                <w:rPr>
                  <w:rFonts w:asci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F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c</m:t>
                          </m: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ub>
                      </m:s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ub>
                      </m:sSub>
                    </m:e>
                  </m:d>
                  <m:ctrlPr>
                    <w:rPr>
                      <w:rFonts w:ascii="Cambria Math"/>
                      <w:i/>
                    </w:rPr>
                  </m:ctrlPr>
                </m:e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/>
                      <w:i/>
                    </w:rPr>
                  </m:ctrlPr>
                </m:sup>
              </m:sSup>
              <m:r>
                <m:rPr>
                  <m:nor/>
                </m:rP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>=2</m:t>
          </m:r>
          <m:d>
            <m:dPr>
              <m:begChr m:val="["/>
              <m:endChr m:val="]"/>
              <m:ctrlPr>
                <w:rPr>
                  <w:rFonts w:asci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44,1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65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-10,29-8,324</m:t>
                      </m:r>
                      <m:ctrlPr>
                        <w:rPr>
                          <w:rFonts w:asci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12240</m:t>
              </m:r>
            </m:e>
          </m:d>
          <m:r>
            <m:rPr>
              <m:nor/>
            </m:rPr>
            <w:rPr>
              <w:rFonts w:ascii="Cambria Math"/>
            </w:rPr>
            <m:t>+2</m:t>
          </m:r>
          <m:r>
            <m:rPr>
              <m:nor/>
            </m:rPr>
            <w:rPr>
              <w:rFonts w:ascii="Cambria Math"/>
            </w:rPr>
            <m:t>×</m:t>
          </m:r>
          <m:d>
            <m:dPr>
              <m:begChr m:val="["/>
              <m:endChr m:val="]"/>
              <m:ctrlPr>
                <w:rPr>
                  <w:rFonts w:asci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44,1</m:t>
              </m:r>
              <m:r>
                <m:rPr>
                  <m:nor/>
                </m:rPr>
                <w:rPr>
                  <w:rFonts w:ascii="Cambria Math"/>
                </w:rPr>
                <m:t>×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65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+10,29-8,324</m:t>
                      </m:r>
                      <m:ctrlPr>
                        <w:rPr>
                          <w:rFonts w:ascii="Cambria Math"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/>
                </w:rPr>
                <m:t>+12240</m:t>
              </m: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m:rPr>
              <m:nor/>
            </m:rPr>
            <w:rPr>
              <w:rFonts w:ascii="Cambria Math"/>
            </w:rPr>
            <m:t xml:space="preserve">=8997986,554 </m:t>
          </m:r>
          <m:r>
            <m:rPr>
              <m:nor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4</m:t>
              </m:r>
              <m:ctrlPr>
                <w:rPr>
                  <w:rFonts w:ascii="Cambria Math"/>
                  <w:i/>
                </w:rPr>
              </m:ctrlPr>
            </m:sup>
          </m:sSup>
        </m:oMath>
      </m:oMathPara>
    </w:p>
    <w:p w14:paraId="08ECB470" w14:textId="61C6B577" w:rsidR="0033224C" w:rsidRPr="00E10471" w:rsidRDefault="00435722" w:rsidP="00435722">
      <w:pPr>
        <w:pStyle w:val="MTDisplayEquation"/>
      </w:pPr>
      <w:r>
        <w:tab/>
      </w:r>
    </w:p>
    <w:p w14:paraId="7BD2D752" w14:textId="0BED8995" w:rsidR="007F74D8" w:rsidRDefault="00435722" w:rsidP="00E10471">
      <w:pPr>
        <w:pStyle w:val="a0"/>
      </w:pPr>
      <w:r>
        <w:t xml:space="preserve">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I</m:t>
            </m:r>
          </m:e>
          <m:sup>
            <m:r>
              <w:rPr>
                <w:rFonts w:ascii="Cambria Math"/>
              </w:rPr>
              <m:t>*</m:t>
            </m:r>
          </m:sup>
        </m:sSup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ОБШ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СТЕНКА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П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З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1870783,53+3947259,1654+8997986,554</m:t>
        </m:r>
        <m:r>
          <w:rPr>
            <w:rFonts w:ascii="Cambria Math"/>
          </w:rPr>
          <m:t>-</m:t>
        </m:r>
        <m:r>
          <w:rPr>
            <w:rFonts w:ascii="Cambria Math"/>
          </w:rPr>
          <m:t>950273,456=</m:t>
        </m:r>
        <m:r>
          <w:rPr>
            <w:rFonts w:ascii="Cambria Math"/>
          </w:rPr>
          <w:br/>
        </m:r>
      </m:oMath>
      <m:oMathPara>
        <m:oMath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3865755,79</m:t>
          </m:r>
          <m:r>
            <m:rPr>
              <m:sty m:val="p"/>
            </m:rP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4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</w:rPr>
            <m:t>.</m:t>
          </m:r>
        </m:oMath>
      </m:oMathPara>
    </w:p>
    <w:p w14:paraId="629B4C30" w14:textId="77777777" w:rsidR="007F74D8" w:rsidRDefault="007F74D8" w:rsidP="00AA3179">
      <w:pPr>
        <w:pStyle w:val="a0"/>
      </w:pPr>
    </w:p>
    <w:p w14:paraId="7AC6C0C0" w14:textId="77777777" w:rsidR="0033224C" w:rsidRDefault="0033224C" w:rsidP="00AA3179">
      <w:pPr>
        <w:pStyle w:val="a0"/>
      </w:pPr>
    </w:p>
    <w:p w14:paraId="35DD747F" w14:textId="77777777" w:rsidR="0033224C" w:rsidRPr="00C91F03" w:rsidRDefault="0033224C" w:rsidP="00AA3179">
      <w:pPr>
        <w:pStyle w:val="a0"/>
        <w:rPr>
          <w:lang w:val="ru-RU"/>
        </w:rPr>
      </w:pPr>
      <w:r w:rsidRPr="00C91F03">
        <w:rPr>
          <w:lang w:val="ru-RU"/>
        </w:rPr>
        <w:t>1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положительным значением момента:</w:t>
      </w:r>
    </w:p>
    <w:p w14:paraId="0BCAF199" w14:textId="494CDFB7" w:rsidR="0033224C" w:rsidRDefault="00E10471" w:rsidP="00E10471">
      <w:pPr>
        <w:pStyle w:val="a0"/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</w:rPr>
              <m:t>14723</m:t>
            </m:r>
            <m:ctrlPr>
              <w:rPr>
                <w:rFonts w:ascii="Cambria Math"/>
              </w:rPr>
            </m:ctrlPr>
          </m:sup>
        </m:sSubSup>
      </m:oMath>
      <w:r w:rsidR="0033224C">
        <w:t>;</w:t>
      </w:r>
    </w:p>
    <w:p w14:paraId="03A33CAC" w14:textId="45804FC3" w:rsidR="0033224C" w:rsidRDefault="00E10471" w:rsidP="00E10471">
      <w:pPr>
        <w:pStyle w:val="a0"/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</w:rPr>
          <m:t>=12830H</m:t>
        </m:r>
      </m:oMath>
      <w:r w:rsidR="0033224C">
        <w:t>;</w:t>
      </w:r>
    </w:p>
    <w:p w14:paraId="285B4DE7" w14:textId="40D70974" w:rsidR="0033224C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</m:t>
          </m:r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(0,132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01079)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=139,675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;</m:t>
          </m:r>
        </m:oMath>
      </m:oMathPara>
    </w:p>
    <w:p w14:paraId="51C87254" w14:textId="199F830B" w:rsidR="0033224C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B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M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I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(</m:t>
          </m:r>
          <m:r>
            <w:rPr>
              <w:rFonts w:ascii="Cambria Math"/>
            </w:rPr>
            <m:t>h</m:t>
          </m:r>
          <m:r>
            <w:rPr>
              <w:rFonts w:ascii="Cambria Math"/>
            </w:rPr>
            <m:t>/2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</w:rPr>
            <m:t>)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</w:rPr>
                    <m:t>P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MS Gothic" w:eastAsia="MS Gothic" w:hAnsi="MS Gothic" w:cs="MS Gothic" w:hint="eastAsia"/>
                    </w:rPr>
                    <m:t>*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4723</m:t>
              </m:r>
            </m:num>
            <m:den>
              <m:r>
                <w:rPr>
                  <w:rFonts w:ascii="Cambria Math"/>
                </w:rPr>
                <m:t>13865755,79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(0,1325+0,01029)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830</m:t>
              </m:r>
            </m:num>
            <m:den>
              <m:r>
                <w:rPr>
                  <w:rFonts w:ascii="Cambria Math"/>
                </w:rPr>
                <m:t>1293,65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</w:rPr>
            <m:t>-141,7</m:t>
          </m:r>
          <m:r>
            <m:rPr>
              <m:sty m:val="p"/>
            </m:rPr>
            <w:rPr>
              <w:rFonts w:ascii="Cambria Math"/>
            </w:rPr>
            <m:t>МПа</m:t>
          </m:r>
          <m:r>
            <m:rPr>
              <m:sty m:val="p"/>
            </m:rPr>
            <w:rPr>
              <w:rFonts w:ascii="Cambria Math"/>
            </w:rPr>
            <m:t>.</m:t>
          </m:r>
        </m:oMath>
      </m:oMathPara>
    </w:p>
    <w:p w14:paraId="11D6F170" w14:textId="77777777" w:rsidR="0033224C" w:rsidRPr="00C91F03" w:rsidRDefault="0033224C" w:rsidP="00AA3179">
      <w:pPr>
        <w:pStyle w:val="a0"/>
        <w:rPr>
          <w:lang w:val="ru-RU"/>
        </w:rPr>
      </w:pPr>
      <w:r w:rsidRPr="00C91F03">
        <w:rPr>
          <w:lang w:val="ru-RU"/>
        </w:rPr>
        <w:t>2</w:t>
      </w:r>
      <w:r w:rsidRPr="00C91F03">
        <w:rPr>
          <w:lang w:val="ru-RU"/>
        </w:rPr>
        <w:tab/>
      </w:r>
      <w:r w:rsidRPr="00C91F03">
        <w:rPr>
          <w:lang w:val="ru-RU"/>
        </w:rPr>
        <w:tab/>
        <w:t>Рассмотрим сечение с максимальным отрицательным значением момента:</w:t>
      </w:r>
    </w:p>
    <w:p w14:paraId="7DF8FEE5" w14:textId="3A76723E" w:rsidR="0033224C" w:rsidRPr="00E10471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r>
              <m:rPr>
                <m:nor/>
              </m:rPr>
              <w:rPr>
                <w:rFonts w:ascii="Cambria Math"/>
                <w:lang w:val="ru-RU"/>
              </w:rPr>
              <m:t>-8693</m:t>
            </m:r>
            <m:ctrlPr>
              <w:rPr>
                <w:rFonts w:ascii="Cambria Math"/>
              </w:rPr>
            </m:ctrlPr>
          </m:sup>
        </m:sSubSup>
      </m:oMath>
      <w:r w:rsidR="0033224C" w:rsidRPr="00E10471">
        <w:rPr>
          <w:lang w:val="ru-RU"/>
        </w:rPr>
        <w:t>;</w:t>
      </w:r>
    </w:p>
    <w:p w14:paraId="545793A5" w14:textId="6B1ED4B6" w:rsidR="0033224C" w:rsidRPr="00E10471" w:rsidRDefault="00E10471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P</m:t>
              </m:r>
            </m:sup>
          </m:sSup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892</m:t>
          </m:r>
          <m:r>
            <w:rPr>
              <w:rFonts w:ascii="Cambria Math"/>
            </w:rPr>
            <m:t>H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3EC815E8" w14:textId="76AE5C82" w:rsidR="0033224C" w:rsidRPr="00E10471" w:rsidRDefault="00F55B82" w:rsidP="00E10471">
      <w:pPr>
        <w:pStyle w:val="a0"/>
        <w:rPr>
          <w:lang w:val="ru-RU"/>
        </w:rPr>
      </w:pPr>
      <w:r w:rsidRPr="0033224C">
        <w:rPr>
          <w:position w:val="-28"/>
        </w:rPr>
        <w:object w:dxaOrig="9279" w:dyaOrig="700" w14:anchorId="3115D95E">
          <v:shape id="_x0000_i1425" type="#_x0000_t75" style="width:464.2pt;height:34.9pt" o:ole="" fillcolor="window">
            <v:imagedata r:id="rId53" o:title=""/>
          </v:shape>
          <o:OLEObject Type="Embed" ProgID="Equation.DSMT4" ShapeID="_x0000_i1425" DrawAspect="Content" ObjectID="_1769945000" r:id="rId54"/>
        </w:objec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B</m:t>
            </m:r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(</m:t>
        </m:r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/2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)+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F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8693</m:t>
            </m:r>
            <m:ctrlPr>
              <w:rPr>
                <w:rFonts w:ascii="Cambria Math"/>
                <w:i/>
              </w:rPr>
            </m:ctrlPr>
          </m:num>
          <m:den>
            <m:r>
              <m:rPr>
                <m:nor/>
              </m:rPr>
              <w:rPr>
                <w:rFonts w:ascii="Cambria Math"/>
                <w:lang w:val="ru-RU"/>
              </w:rPr>
              <m:t>13865755,79</m:t>
            </m:r>
            <m:r>
              <m:rPr>
                <m:sty m:val="p"/>
              </m:rP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m:rPr>
                <m:sty m:val="p"/>
              </m:rP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12</m:t>
                </m:r>
                <m:ctrlPr>
                  <w:rPr>
                    <w:rFonts w:ascii="Cambria Math"/>
                    <w:i/>
                  </w:rPr>
                </m:ctrlPr>
              </m:sup>
            </m:sSup>
          </m:den>
        </m:f>
        <m:r>
          <w:rPr>
            <w:rFonts w:ascii="Cambria Math"/>
            <w:lang w:val="ru-RU"/>
          </w:rPr>
          <m:t>(0,1325+0,01029)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892</m:t>
            </m:r>
          </m:num>
          <m:den>
            <m:r>
              <w:rPr>
                <w:rFonts w:ascii="Cambria Math"/>
                <w:lang w:val="ru-RU"/>
              </w:rPr>
              <m:t>1293,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/>
                  <w:i/>
                </w:rPr>
              </m:ctrlPr>
            </m:mPr>
            <m:mr>
              <m:e/>
              <m:e>
                <m:r>
                  <w:rPr>
                    <w:rFonts w:ascii="Cambria Math"/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rFonts w:ascii="Cambria Math"/>
              <w:lang w:val="ru-RU"/>
            </w:rPr>
            <m:t>91,76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1CFD2D84" w14:textId="77777777" w:rsidR="0033224C" w:rsidRPr="00E10471" w:rsidRDefault="0033224C" w:rsidP="00AA3179">
      <w:pPr>
        <w:pStyle w:val="a0"/>
        <w:rPr>
          <w:lang w:val="ru-RU"/>
        </w:rPr>
      </w:pPr>
    </w:p>
    <w:p w14:paraId="37C7D853" w14:textId="77777777" w:rsidR="00285802" w:rsidRPr="00C91F03" w:rsidRDefault="00285802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Вычислим коэффициенты запаса по устойчивости шпангоута: </w:t>
      </w:r>
    </w:p>
    <w:p w14:paraId="08C2CAE9" w14:textId="2EC0A6C2" w:rsidR="00285802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м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В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95,62</m:t>
            </m:r>
          </m:num>
          <m:den>
            <m:r>
              <w:rPr>
                <w:rFonts w:ascii="Cambria Math"/>
                <w:lang w:val="ru-RU"/>
              </w:rPr>
              <m:t>141,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38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="00285802" w:rsidRPr="00C91F03">
        <w:rPr>
          <w:lang w:val="ru-RU"/>
        </w:rPr>
        <w:t>для сжатого пояса;</w:t>
      </w:r>
    </w:p>
    <w:p w14:paraId="33EF0F8E" w14:textId="36B60CE8" w:rsidR="00285802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З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r>
                  <w:rPr>
                    <w:rFonts w:ascii="Cambria Math"/>
                    <w:lang w:val="ru-RU"/>
                  </w:rPr>
                  <m:t>.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А</m:t>
                </m:r>
                <m:r>
                  <w:rPr>
                    <w:rFonts w:ascii="Cambria Math"/>
                    <w:lang w:val="ru-RU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440</m:t>
            </m:r>
          </m:num>
          <m:den>
            <m:r>
              <w:rPr>
                <w:rFonts w:ascii="Cambria Math"/>
                <w:lang w:val="ru-RU"/>
              </w:rPr>
              <m:t>139,67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52</m:t>
        </m:r>
        <m:r>
          <m:rPr>
            <m:sty m:val="p"/>
          </m:rPr>
          <w:rPr>
            <w:rFonts w:ascii="Cambria Math"/>
            <w:lang w:val="ru-RU"/>
          </w:rPr>
          <m:t>-</m:t>
        </m:r>
      </m:oMath>
      <w:r w:rsidR="00285802" w:rsidRPr="00C91F03">
        <w:rPr>
          <w:lang w:val="ru-RU"/>
        </w:rPr>
        <w:t>для растянутого пояса.</w:t>
      </w:r>
    </w:p>
    <w:p w14:paraId="75349C4A" w14:textId="77777777" w:rsidR="00285802" w:rsidRPr="00780CB3" w:rsidRDefault="00285802" w:rsidP="00AA3179">
      <w:pPr>
        <w:pStyle w:val="a0"/>
        <w:rPr>
          <w:lang w:val="ru-RU"/>
        </w:rPr>
      </w:pPr>
      <w:r w:rsidRPr="00780CB3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40" w:dyaOrig="360" w14:anchorId="1420B5FC">
          <v:shape id="_x0000_i1429" type="#_x0000_t75" style="width:21.8pt;height:18pt" o:ole="" fillcolor="window">
            <v:imagedata r:id="rId55" o:title=""/>
          </v:shape>
          <o:OLEObject Type="Embed" ProgID="Equation.3" ShapeID="_x0000_i1429" DrawAspect="Content" ObjectID="_1769945001" r:id="rId56"/>
        </w:object>
      </w:r>
      <w:r w:rsidRPr="00780CB3">
        <w:rPr>
          <w:lang w:val="ru-RU"/>
        </w:rPr>
        <w:t xml:space="preserve"> будут в точке С сечения шпангоута (</w:t>
      </w:r>
      <w:r w:rsidR="00E62DD1">
        <w:fldChar w:fldCharType="begin"/>
      </w:r>
      <w:r w:rsidR="00E62DD1" w:rsidRPr="00780CB3">
        <w:rPr>
          <w:lang w:val="ru-RU"/>
        </w:rPr>
        <w:instrText xml:space="preserve"> </w:instrText>
      </w:r>
      <w:r w:rsidR="00E62DD1">
        <w:instrText>REF</w:instrText>
      </w:r>
      <w:r w:rsidR="00E62DD1" w:rsidRPr="00780CB3">
        <w:rPr>
          <w:lang w:val="ru-RU"/>
        </w:rPr>
        <w:instrText xml:space="preserve"> _</w:instrText>
      </w:r>
      <w:r w:rsidR="00E62DD1">
        <w:instrText>Ref</w:instrText>
      </w:r>
      <w:r w:rsidR="00E62DD1" w:rsidRPr="00780CB3">
        <w:rPr>
          <w:lang w:val="ru-RU"/>
        </w:rPr>
        <w:instrText>132169214 \</w:instrText>
      </w:r>
      <w:r w:rsidR="00E62DD1">
        <w:instrText>r</w:instrText>
      </w:r>
      <w:r w:rsidR="00E62DD1" w:rsidRPr="00780CB3">
        <w:rPr>
          <w:lang w:val="ru-RU"/>
        </w:rPr>
        <w:instrText xml:space="preserve"> \</w:instrText>
      </w:r>
      <w:r w:rsidR="00E62DD1">
        <w:instrText>h</w:instrText>
      </w:r>
      <w:r w:rsidR="00E62DD1" w:rsidRPr="00780CB3">
        <w:rPr>
          <w:lang w:val="ru-RU"/>
        </w:rPr>
        <w:instrText xml:space="preserve"> </w:instrText>
      </w:r>
      <w:r w:rsidR="00E62DD1">
        <w:fldChar w:fldCharType="separate"/>
      </w:r>
      <w:r w:rsidR="00780CB3" w:rsidRPr="00780CB3">
        <w:rPr>
          <w:lang w:val="ru-RU"/>
        </w:rPr>
        <w:t>Рисунок 2.11</w:t>
      </w:r>
      <w:r w:rsidR="00E62DD1">
        <w:fldChar w:fldCharType="end"/>
      </w:r>
      <w:r w:rsidRPr="00780CB3">
        <w:rPr>
          <w:lang w:val="ru-RU"/>
        </w:rPr>
        <w:t>)</w:t>
      </w:r>
    </w:p>
    <w:p w14:paraId="7E5CBDB0" w14:textId="1A8C6E66" w:rsidR="0028580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max</m:t>
                    </m:r>
                  </m:sub>
                  <m:sup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(</m:t>
                        </m:r>
                        <m:r>
                          <w:rPr>
                            <w:rFonts w:ascii="Cambria Math"/>
                          </w:rPr>
                          <m:t>C</m:t>
                        </m:r>
                        <m:r>
                          <w:rPr>
                            <w:rFonts w:ascii="Cambria Math"/>
                            <w:lang w:val="ru-RU"/>
                          </w:rPr>
                          <m:t>)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bSup>
                <m:ctrlPr>
                  <w:rPr>
                    <w:rFonts w:ascii="Cambria Math" w:hAnsi="Cambria Math"/>
                    <w:i/>
                  </w:rPr>
                </m:ctrlPr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I</m:t>
                    </m:r>
                  </m:e>
                  <m:sup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*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r>
                  <w:rPr>
                    <w:rFonts w:ascii="Cambria Math"/>
                  </w:rPr>
                  <m:t>δ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 w:rsidR="00285802" w:rsidRPr="00C91F03">
        <w:rPr>
          <w:lang w:val="ru-RU"/>
        </w:rPr>
        <w:t>.</w:t>
      </w:r>
    </w:p>
    <w:p w14:paraId="46E5FE0D" w14:textId="3727CDD5" w:rsidR="00285802" w:rsidRPr="00C91F03" w:rsidRDefault="0028580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S</m:t>
            </m:r>
          </m:e>
          <m:sup>
            <m:r>
              <w:rPr>
                <w:rFonts w:ascii="Cambria Math"/>
                <w:lang w:val="ru-RU"/>
              </w:rPr>
              <m:t>(</m:t>
            </m:r>
            <m:r>
              <w:rPr>
                <w:rFonts w:ascii="Cambria Math"/>
              </w:rPr>
              <m:t>C</m:t>
            </m:r>
            <m:r>
              <w:rPr>
                <w:rFonts w:ascii="Cambria Math"/>
                <w:lang w:val="ru-RU"/>
              </w:rPr>
              <m:t>)</m:t>
            </m:r>
          </m:sup>
        </m:s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00500EF8" w14:textId="50D1CB92" w:rsidR="00285802" w:rsidRPr="00E10471" w:rsidRDefault="00E10471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S</m:t>
              </m:r>
            </m:e>
            <m:sup>
              <m:r>
                <w:rPr>
                  <w:rFonts w:ascii="Cambria Math"/>
                  <w:lang w:val="ru-RU"/>
                </w:rPr>
                <m:t>(</m:t>
              </m:r>
              <m:r>
                <w:rPr>
                  <w:rFonts w:ascii="Cambria Math"/>
                </w:rPr>
                <m:t>C</m:t>
              </m:r>
              <m:r>
                <w:rPr>
                  <w:rFonts w:ascii="Cambria Math"/>
                  <w:lang w:val="ru-RU"/>
                </w:rPr>
                <m:t>)</m:t>
              </m:r>
            </m:sup>
          </m:sSup>
          <m:r>
            <w:rPr>
              <w:rFonts w:ascii="Cambria Math"/>
              <w:lang w:val="ru-RU"/>
            </w:rPr>
            <m:t>=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</w:rPr>
            <m:t>δ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+2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  <w:lang w:val="ru-RU"/>
                </w:rPr>
                <m:t>ст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  <w:lang w:val="ru-RU"/>
                </w:rPr>
                <m:t>0</m:t>
              </m:r>
            </m:sub>
          </m:sSub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Cambria Math"/>
            </w:rPr>
            <m:t>S</m:t>
          </m:r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)</m:t>
          </m:r>
          <m:r>
            <w:rPr>
              <w:rFonts w:ascii="Cambria Math"/>
            </w:rPr>
            <m:t>d</m:t>
          </m:r>
          <m:r>
            <w:rPr>
              <w:rFonts w:ascii="Cambria Math"/>
              <w:lang w:val="ru-RU"/>
            </w:rPr>
            <m:t>(</m:t>
          </m:r>
          <m:r>
            <w:rPr>
              <w:rFonts w:ascii="Cambria Math"/>
              <w:lang w:val="ru-RU"/>
            </w:rPr>
            <m:t>h</m:t>
          </m:r>
          <m:r>
            <w:rPr>
              <w:rFonts w:ascii="Cambria Math"/>
              <w:lang w:val="ru-RU"/>
            </w:rPr>
            <m:t>/2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ru-RU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</m:sSub>
          <m:r>
            <w:rPr>
              <w:rFonts w:ascii="Cambria Math"/>
              <w:lang w:val="ru-RU"/>
            </w:rPr>
            <m:t>)=</m:t>
          </m:r>
          <m: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2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/2+10,29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)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</m:sup>
          </m:sSup>
          <m:r>
            <w:rPr>
              <w:rFonts w:ascii="Cambria Math"/>
              <w:lang w:val="ru-RU"/>
            </w:rPr>
            <m:t>+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44,1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65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8,324)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3,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(2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2,5+2,5)(265/2+10,29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8)=</m:t>
          </m:r>
          <m:r>
            <m:rPr>
              <m:nor/>
            </m:rPr>
            <w:rPr>
              <w:rFonts w:ascii="Cambria Math"/>
              <w:lang w:val="ru-RU"/>
            </w:rPr>
            <m:t>61436,384</m:t>
          </m:r>
          <m:r>
            <m:rPr>
              <m:sty m:val="p"/>
            </m:rPr>
            <w:rPr>
              <w:rFonts w:ascii="Cambria Math"/>
              <w:lang w:val="ru-RU"/>
            </w:rPr>
            <m:t>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3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.</m:t>
          </m:r>
        </m:oMath>
      </m:oMathPara>
    </w:p>
    <w:p w14:paraId="1A5AF632" w14:textId="36809385" w:rsidR="00285802" w:rsidRPr="00E10471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  <m:sup>
                      <m:sSup>
                        <m:s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(</m:t>
                          </m:r>
                          <m:r>
                            <w:rPr>
                              <w:rFonts w:ascii="Cambria Math"/>
                            </w:rPr>
                            <m:t>C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)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*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r>
                    <w:rPr>
                      <w:rFonts w:ascii="Cambria Math"/>
                    </w:rPr>
                    <m:t>δ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027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61436,384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9</m:t>
                          </m:r>
                        </m:sup>
                      </m:sSup>
                      <m:ctrlPr>
                        <w:rPr>
                          <w:rFonts w:ascii="Cambria Math"/>
                        </w:rPr>
                      </m:ctrlPr>
                    </m:num>
                    <m:den>
                      <m:r>
                        <m:rPr>
                          <m:nor/>
                        </m:rPr>
                        <w:rPr>
                          <w:rFonts w:ascii="Cambria Math"/>
                          <w:lang w:val="ru-RU"/>
                        </w:rPr>
                        <m:t>13865755,79</m:t>
                      </m:r>
                      <m:r>
                        <m:rPr>
                          <m:sty m:val="p"/>
                        </m:rP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lang w:val="ru-RU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12</m:t>
                          </m: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0,0025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14:paraId="2EA39530" w14:textId="461904D9" w:rsidR="00285802" w:rsidRPr="00C91F03" w:rsidRDefault="0028580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 w:rsidRPr="00C91F03">
        <w:rPr>
          <w:lang w:val="ru-RU"/>
        </w:rPr>
        <w:t xml:space="preserve">сравним с критическим напряжением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</m:oMath>
      <w:r w:rsidRPr="00C91F03">
        <w:rPr>
          <w:lang w:val="ru-RU"/>
        </w:rPr>
        <w:t xml:space="preserve"> для стенки</w:t>
      </w:r>
    </w:p>
    <w:p w14:paraId="549F1D0C" w14:textId="4DC26502" w:rsidR="00285802" w:rsidRPr="00E10471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KP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4,8</m:t>
            </m:r>
            <m:r>
              <w:rPr>
                <w:rFonts w:ascii="Cambria Math"/>
              </w:rPr>
              <m:t>E</m:t>
            </m:r>
          </m:num>
          <m:den>
            <m:r>
              <w:rPr>
                <w:rFonts w:ascii="Cambria Math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ru-RU"/>
                  </w:rPr>
                  <m:t>h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  <m:ctrlPr>
                  <w:rPr>
                    <w:rFonts w:ascii="Cambria Math"/>
                    <w:i/>
                  </w:rPr>
                </m:ctrlPr>
              </m:sub>
            </m:sSub>
            <m:r>
              <w:rPr>
                <w:rFonts w:ascii="Cambria Math"/>
                <w:lang w:val="ru-RU"/>
              </w:rPr>
              <m:t>/</m:t>
            </m:r>
            <m:r>
              <w:rPr>
                <w:rFonts w:ascii="Cambria Math"/>
              </w:rPr>
              <m:t>δ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)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 w:rsidR="00285802" w:rsidRPr="00E10471">
        <w:rPr>
          <w:lang w:val="ru-RU"/>
        </w:rPr>
        <w:t>,</w:t>
      </w:r>
    </w:p>
    <w:p w14:paraId="772A33C4" w14:textId="1849AA6E" w:rsidR="00285802" w:rsidRPr="00E10471" w:rsidRDefault="00285802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h</m:t>
            </m:r>
          </m:e>
          <m:sub>
            <m:r>
              <w:rPr>
                <w:rFonts w:ascii="Cambria Math"/>
                <w:lang w:val="ru-RU"/>
              </w:rPr>
              <m:t>1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</m:sSub>
        <m:r>
          <w:rPr>
            <w:rFonts w:ascii="Cambria Math"/>
            <w:lang w:val="ru-RU"/>
          </w:rPr>
          <m:t>=104,202+124,79=229</m:t>
        </m:r>
      </m:oMath>
      <w:r w:rsidR="00E10471" w:rsidRPr="00E10471">
        <w:rPr>
          <w:lang w:val="ru-RU"/>
        </w:rPr>
        <w:t xml:space="preserve"> </w:t>
      </w:r>
      <w:r w:rsidRPr="00E10471">
        <w:rPr>
          <w:lang w:val="ru-RU"/>
        </w:rPr>
        <w:t>(</w:t>
      </w:r>
      <w:r w:rsidR="00BB2FF5">
        <w:fldChar w:fldCharType="begin"/>
      </w:r>
      <w:r w:rsidR="00BB2FF5" w:rsidRPr="00E10471">
        <w:rPr>
          <w:lang w:val="ru-RU"/>
        </w:rPr>
        <w:instrText xml:space="preserve"> </w:instrText>
      </w:r>
      <w:r w:rsidR="00BB2FF5">
        <w:instrText>REF</w:instrText>
      </w:r>
      <w:r w:rsidR="00BB2FF5" w:rsidRPr="00E10471">
        <w:rPr>
          <w:lang w:val="ru-RU"/>
        </w:rPr>
        <w:instrText xml:space="preserve"> _</w:instrText>
      </w:r>
      <w:r w:rsidR="00BB2FF5">
        <w:instrText>Ref</w:instrText>
      </w:r>
      <w:r w:rsidR="00BB2FF5" w:rsidRPr="00E10471">
        <w:rPr>
          <w:lang w:val="ru-RU"/>
        </w:rPr>
        <w:instrText>132169214 \</w:instrText>
      </w:r>
      <w:r w:rsidR="00BB2FF5">
        <w:instrText>r</w:instrText>
      </w:r>
      <w:r w:rsidR="00BB2FF5" w:rsidRPr="00E10471">
        <w:rPr>
          <w:lang w:val="ru-RU"/>
        </w:rPr>
        <w:instrText xml:space="preserve"> \</w:instrText>
      </w:r>
      <w:r w:rsidR="00BB2FF5">
        <w:instrText>h</w:instrText>
      </w:r>
      <w:r w:rsidR="00BB2FF5" w:rsidRPr="00E10471">
        <w:rPr>
          <w:lang w:val="ru-RU"/>
        </w:rPr>
        <w:instrText xml:space="preserve"> </w:instrText>
      </w:r>
      <w:r w:rsidR="00BB2FF5">
        <w:fldChar w:fldCharType="separate"/>
      </w:r>
      <w:r w:rsidR="00780CB3" w:rsidRPr="00E10471">
        <w:rPr>
          <w:lang w:val="ru-RU"/>
        </w:rPr>
        <w:t>Рисунок 2.11</w:t>
      </w:r>
      <w:r w:rsidR="00BB2FF5">
        <w:fldChar w:fldCharType="end"/>
      </w:r>
      <w:r w:rsidRPr="00E10471">
        <w:rPr>
          <w:lang w:val="ru-RU"/>
        </w:rPr>
        <w:t>).</w:t>
      </w:r>
    </w:p>
    <w:p w14:paraId="2910E150" w14:textId="6E0B6924" w:rsidR="00285802" w:rsidRPr="00E10471" w:rsidRDefault="00E10471" w:rsidP="00E10471">
      <w:pPr>
        <w:pStyle w:val="a0"/>
        <w:rPr>
          <w:lang w:val="ru-RU"/>
        </w:rPr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KP</m:t>
              </m: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Cambria Math"/>
                </w:rPr>
                <m:t>E</m:t>
              </m:r>
            </m:num>
            <m:den>
              <m:r>
                <w:rPr>
                  <w:rFonts w:ascii="Cambria Math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  <w:lang w:val="ru-RU"/>
                    </w:rPr>
                    <m:t>h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1</m:t>
                  </m:r>
                  <m:ctrlPr>
                    <w:rPr>
                      <w:rFonts w:ascii="Cambria Math"/>
                      <w:i/>
                    </w:rPr>
                  </m:ctrlPr>
                </m:sub>
              </m:sSub>
              <m:r>
                <w:rPr>
                  <w:rFonts w:ascii="Cambria Math"/>
                  <w:lang w:val="ru-RU"/>
                </w:rPr>
                <m:t>/</m:t>
              </m:r>
              <m:r>
                <w:rPr>
                  <w:rFonts w:ascii="Cambria Math"/>
                </w:rPr>
                <m:t>δ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)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7,2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w:rPr>
                              <w:rFonts w:ascii="Cambria Math"/>
                              <w:lang w:val="ru-RU"/>
                            </w:rPr>
                            <m:t>2,5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  <w:lang w:val="ru-RU"/>
            </w:rPr>
            <m:t>=4</m:t>
          </m:r>
          <m:r>
            <m:rPr>
              <m:nor/>
            </m:rPr>
            <w:rPr>
              <w:rFonts w:ascii="Cambria Math"/>
              <w:lang w:val="ru-RU"/>
            </w:rPr>
            <m:t>1,189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;</m:t>
          </m:r>
        </m:oMath>
      </m:oMathPara>
    </w:p>
    <w:p w14:paraId="07A07E53" w14:textId="77777777" w:rsidR="00285802" w:rsidRPr="00C91F03" w:rsidRDefault="00285802" w:rsidP="00AA3179">
      <w:pPr>
        <w:pStyle w:val="a0"/>
        <w:rPr>
          <w:lang w:val="ru-RU"/>
        </w:rPr>
      </w:pPr>
      <w:r w:rsidRPr="00C91F03">
        <w:rPr>
          <w:lang w:val="ru-RU"/>
        </w:rPr>
        <w:t>Определим коэффициент запаса:</w:t>
      </w:r>
    </w:p>
    <w:p w14:paraId="331AFBD6" w14:textId="12D2AB38" w:rsidR="00285802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 w:hAnsi="Cambria Math"/>
          </w:rPr>
          <m:t>η</m:t>
        </m:r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K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41,189</m:t>
                </m:r>
              </m:num>
              <m:den>
                <m:r>
                  <w:rPr>
                    <w:rFonts w:ascii="Cambria Math" w:hAnsi="Cambria Math"/>
                    <w:lang w:val="ru-RU"/>
                  </w:rPr>
                  <m:t>35,92</m:t>
                </m:r>
              </m:den>
            </m:f>
            <m:r>
              <m:rPr>
                <m:nor/>
              </m:rPr>
              <w:rPr>
                <w:rFonts w:ascii="Cambria Math" w:hAnsi="Cambria Math"/>
                <w:lang w:val="ru-RU"/>
              </w:rPr>
              <m:t>1,446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 w:cs="Cambria Math"/>
            <w:lang w:val="ru-RU"/>
          </w:rPr>
          <m:t>⇒</m:t>
        </m:r>
      </m:oMath>
      <w:r w:rsidR="00285802" w:rsidRPr="00C91F03">
        <w:rPr>
          <w:lang w:val="ru-RU"/>
        </w:rPr>
        <w:t xml:space="preserve">стенка </w:t>
      </w:r>
      <w:r w:rsidR="00BB2FF5" w:rsidRPr="00C91F03">
        <w:rPr>
          <w:lang w:val="ru-RU"/>
        </w:rPr>
        <w:t xml:space="preserve">не </w:t>
      </w:r>
      <w:r w:rsidR="00285802" w:rsidRPr="00C91F03">
        <w:rPr>
          <w:lang w:val="ru-RU"/>
        </w:rPr>
        <w:t>потеряет устойчивость.</w:t>
      </w:r>
    </w:p>
    <w:p w14:paraId="2D3C17BC" w14:textId="77777777" w:rsidR="00285802" w:rsidRPr="00C91F03" w:rsidRDefault="00285802" w:rsidP="00AA3179">
      <w:pPr>
        <w:pStyle w:val="a0"/>
        <w:rPr>
          <w:lang w:val="ru-RU"/>
        </w:rPr>
      </w:pPr>
      <w:r w:rsidRPr="00C91F03">
        <w:rPr>
          <w:lang w:val="ru-RU"/>
        </w:rPr>
        <w:t>Прочность заклепок, соединяющих пояса со стенкой, можно проверить по следующему уточненному значению срезающей силы Р:</w:t>
      </w:r>
    </w:p>
    <w:p w14:paraId="75675CB6" w14:textId="0B0FB2E1" w:rsidR="00285802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ст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</m:e>
                  <m:sub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sup>
            </m:sSubSup>
            <m:ctrlPr>
              <w:rPr>
                <w:rFonts w:ascii="Cambria Math" w:hAnsi="Cambria Math"/>
                <w:i/>
              </w:rPr>
            </m:ctrlP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 w:rsidR="00285802" w:rsidRPr="00C91F03">
        <w:rPr>
          <w:lang w:val="ru-RU"/>
        </w:rPr>
        <w:t>.</w:t>
      </w:r>
    </w:p>
    <w:p w14:paraId="195CB505" w14:textId="73AA5727" w:rsidR="00285802" w:rsidRPr="00C91F03" w:rsidRDefault="0028580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десь </w:t>
      </w:r>
      <w:r>
        <w:t>t</w:t>
      </w:r>
      <w:r w:rsidRPr="00C91F03">
        <w:rPr>
          <w:lang w:val="ru-RU"/>
        </w:rPr>
        <w:t xml:space="preserve"> – шаг заклепок,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  <m:sup>
            <m:r>
              <w:rPr>
                <w:rFonts w:ascii="Cambria Math"/>
                <w:lang w:val="ru-RU"/>
              </w:rPr>
              <m:t>0</m:t>
            </m:r>
          </m:sup>
        </m:sSubSup>
        <m:r>
          <w:rPr>
            <w:rFonts w:ascii="Cambria Math"/>
            <w:lang w:val="ru-RU"/>
          </w:rPr>
          <m:t>-</m:t>
        </m:r>
      </m:oMath>
      <w:r w:rsidRPr="00C91F03">
        <w:rPr>
          <w:lang w:val="ru-RU"/>
        </w:rPr>
        <w:t>площадь сечения выбранного для пояса профиля.</w:t>
      </w:r>
    </w:p>
    <w:p w14:paraId="149940E2" w14:textId="7D68841E" w:rsidR="00285802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ст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</m:sSub>
                  </m:e>
                  <m:sub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sup>
            </m:sSubSup>
            <m:ctrlPr>
              <w:rPr>
                <w:rFonts w:ascii="Cambria Math" w:hAnsi="Cambria Math"/>
                <w:i/>
              </w:rPr>
            </m:ctrlP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I</m:t>
                </m:r>
              </m:e>
              <m:sup>
                <m:r>
                  <w:rPr>
                    <w:rFonts w:ascii="MS Gothic" w:eastAsia="MS Gothic" w:hAnsi="MS Gothic" w:cs="MS Gothic" w:hint="eastAsia"/>
                    <w:lang w:val="ru-RU"/>
                  </w:rPr>
                  <m:t>*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027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44,1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6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24,79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/>
                    <w:lang w:val="ru-RU"/>
                  </w:rPr>
                  <m:t>13865755,79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1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1840,259</m:t>
            </m:r>
            <m:ctrlPr>
              <w:rPr>
                <w:rFonts w:ascii="Cambria Math"/>
              </w:rPr>
            </m:ctrlPr>
          </m:den>
        </m:f>
      </m:oMath>
      <w:r w:rsidR="00285802" w:rsidRPr="00C91F03">
        <w:rPr>
          <w:lang w:val="ru-RU"/>
        </w:rPr>
        <w:t>;</w:t>
      </w:r>
    </w:p>
    <w:p w14:paraId="565ADD31" w14:textId="4EFC6437" w:rsidR="00285802" w:rsidRPr="00C91F03" w:rsidRDefault="0028580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а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</w:rPr>
          <m:t>P</m:t>
        </m:r>
      </m:oMath>
      <w:r w:rsidRPr="00C91F03">
        <w:rPr>
          <w:lang w:val="ru-RU"/>
        </w:rPr>
        <w:t xml:space="preserve"> не должна превосходить срезающей силы для заклепки.</w:t>
      </w:r>
    </w:p>
    <w:p w14:paraId="76E47864" w14:textId="6400B41B" w:rsidR="00285802" w:rsidRDefault="00E10471" w:rsidP="00E10471">
      <w:pPr>
        <w:pStyle w:val="a0"/>
        <w:rPr>
          <w:lang w:val="ru-RU"/>
        </w:rPr>
      </w:pP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</w:rPr>
          <m:t>P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840,259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920,129</m:t>
        </m:r>
        <m:r>
          <m:rPr>
            <m:sty m:val="p"/>
          </m:rPr>
          <w:rPr>
            <w:rFonts w:ascii="Cambria Math"/>
            <w:lang w:val="ru-RU"/>
          </w:rPr>
          <m:t>Н</m:t>
        </m:r>
        <m:r>
          <m:rPr>
            <m:sty m:val="p"/>
          </m:rPr>
          <w:rPr>
            <w:rFonts w:ascii="Cambria Math"/>
            <w:lang w:val="ru-RU"/>
          </w:rPr>
          <m:t>&lt;</m:t>
        </m:r>
        <m:sSub>
          <m:sSubPr>
            <m:ctrlPr>
              <w:rPr>
                <w:rFonts w:ascii="Cambria Math"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</m:t>
            </m:r>
            <m:r>
              <w:rPr>
                <w:rFonts w:ascii="Cambria Math"/>
                <w:lang w:val="ru-RU"/>
              </w:rPr>
              <m:t>ЕЗ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338,58</m:t>
        </m:r>
        <m:r>
          <w:rPr>
            <w:rFonts w:ascii="Cambria Math"/>
          </w:rPr>
          <m:t>H</m:t>
        </m:r>
      </m:oMath>
      <w:r w:rsidR="00285802" w:rsidRPr="00E10471">
        <w:rPr>
          <w:lang w:val="ru-RU"/>
        </w:rPr>
        <w:t>.</w:t>
      </w:r>
    </w:p>
    <w:p w14:paraId="35EB7B21" w14:textId="77777777" w:rsidR="00F746CA" w:rsidRPr="00F746CA" w:rsidRDefault="00F746CA" w:rsidP="00AA3179">
      <w:pPr>
        <w:pStyle w:val="a0"/>
        <w:rPr>
          <w:lang w:val="ru-RU"/>
        </w:rPr>
      </w:pPr>
      <w:r>
        <w:rPr>
          <w:lang w:val="ru-RU"/>
        </w:rPr>
        <w:t>Таблица 2.3</w:t>
      </w:r>
    </w:p>
    <w:tbl>
      <w:tblPr>
        <w:tblW w:w="7620" w:type="dxa"/>
        <w:tblInd w:w="93" w:type="dxa"/>
        <w:tblLook w:val="04A0" w:firstRow="1" w:lastRow="0" w:firstColumn="1" w:lastColumn="0" w:noHBand="0" w:noVBand="1"/>
      </w:tblPr>
      <w:tblGrid>
        <w:gridCol w:w="1112"/>
        <w:gridCol w:w="1200"/>
        <w:gridCol w:w="1480"/>
        <w:gridCol w:w="996"/>
        <w:gridCol w:w="960"/>
        <w:gridCol w:w="1100"/>
        <w:gridCol w:w="1056"/>
      </w:tblGrid>
      <w:tr w:rsidR="00F746CA" w14:paraId="74C9A07D" w14:textId="77777777" w:rsidTr="00F746CA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DF82EC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E5AB9" w14:textId="77777777" w:rsidR="00F746CA" w:rsidRDefault="00F746CA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DB2D84" w14:textId="77777777" w:rsidR="00F746CA" w:rsidRDefault="00F746CA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E17A4" w14:textId="77777777" w:rsidR="00F746CA" w:rsidRDefault="00F746CA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8DBDA0" w14:textId="77777777" w:rsidR="00F746CA" w:rsidRDefault="00F746CA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0952A" w14:textId="77777777" w:rsidR="00F746CA" w:rsidRDefault="00F746CA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5757A2" w14:textId="77777777" w:rsidR="00F746CA" w:rsidRDefault="00F746CA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I</w:t>
            </w:r>
          </w:p>
        </w:tc>
      </w:tr>
      <w:tr w:rsidR="00F746CA" w14:paraId="7E915130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1ED5EA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обшив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1719D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3,7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705467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62A805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288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D48EEC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,6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7BDC0A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618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B5191D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,2031</w:t>
            </w:r>
          </w:p>
        </w:tc>
      </w:tr>
      <w:tr w:rsidR="00F746CA" w14:paraId="7E9FFF77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E48E9B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FA701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0,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F68AE8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BD34D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5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615D4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1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202C3A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09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4D681D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7,733</w:t>
            </w:r>
          </w:p>
        </w:tc>
      </w:tr>
      <w:tr w:rsidR="00F746CA" w14:paraId="261EC55D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87DC0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9D22F6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32D02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F25FF1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57A5EC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8534DC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49CBDE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F746CA" w14:paraId="6284373A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863FBB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478C3A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DB55BF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7587EE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ECA5EF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A667A9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3B42E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F746CA" w14:paraId="3A7B172C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47A934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32F068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3D8852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370A8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259FB7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6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D22A6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571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D6F4D2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F746CA" w14:paraId="7D8C4418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4C8A1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стен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019391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6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86FBAB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71885E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778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894F4C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0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B3E595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4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7B7034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877005</w:t>
            </w:r>
          </w:p>
        </w:tc>
      </w:tr>
      <w:tr w:rsidR="00F746CA" w14:paraId="44406EC8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1D3852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064EF9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106E3D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61F473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3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EBB4E5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28,0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79C38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69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0E0E5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F746CA" w14:paraId="3CEA8AAD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E6D455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6CAD61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41651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8DE1E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0E03AE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B021CC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0D650E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F746CA" w14:paraId="5606529B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6D85B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36D5CE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B502E6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CFAD6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6FAFF1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BDA657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31FC3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F746CA" w14:paraId="54EEA924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BEB2F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9A52FA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96,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DFFB0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F6C5A0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5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0857EC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1FFE8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953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334D6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925927</w:t>
            </w:r>
          </w:p>
        </w:tc>
      </w:tr>
    </w:tbl>
    <w:p w14:paraId="62DBBB25" w14:textId="77777777" w:rsidR="00F746CA" w:rsidRDefault="00F746CA" w:rsidP="00AA3179">
      <w:pPr>
        <w:pStyle w:val="a0"/>
        <w:rPr>
          <w:lang w:val="ru-RU"/>
        </w:rPr>
      </w:pPr>
    </w:p>
    <w:tbl>
      <w:tblPr>
        <w:tblW w:w="2160" w:type="dxa"/>
        <w:tblInd w:w="93" w:type="dxa"/>
        <w:tblLook w:val="04A0" w:firstRow="1" w:lastRow="0" w:firstColumn="1" w:lastColumn="0" w:noHBand="0" w:noVBand="1"/>
      </w:tblPr>
      <w:tblGrid>
        <w:gridCol w:w="960"/>
        <w:gridCol w:w="1200"/>
      </w:tblGrid>
      <w:tr w:rsidR="00F746CA" w14:paraId="79A1260B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A757F4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у цт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E5F97F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3,09</w:t>
            </w:r>
          </w:p>
        </w:tc>
      </w:tr>
      <w:tr w:rsidR="00F746CA" w14:paraId="40AF89F3" w14:textId="77777777" w:rsidTr="00F746CA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3D7AF1" w14:textId="77777777" w:rsidR="00F746CA" w:rsidRDefault="00F746CA">
            <w:pPr>
              <w:rPr>
                <w:color w:val="000000"/>
              </w:rPr>
            </w:pPr>
            <w:r>
              <w:rPr>
                <w:color w:val="000000"/>
              </w:rPr>
              <w:t>I сеч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A24EA2" w14:textId="77777777" w:rsidR="00F746CA" w:rsidRDefault="00F746CA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879189</w:t>
            </w:r>
          </w:p>
        </w:tc>
      </w:tr>
    </w:tbl>
    <w:p w14:paraId="294BF4BD" w14:textId="77777777" w:rsidR="00F746CA" w:rsidRPr="00F746CA" w:rsidRDefault="00F746CA" w:rsidP="00AA3179">
      <w:pPr>
        <w:pStyle w:val="a0"/>
        <w:rPr>
          <w:lang w:val="ru-RU"/>
        </w:rPr>
      </w:pPr>
    </w:p>
    <w:p w14:paraId="61F8B8BF" w14:textId="77777777" w:rsidR="00285802" w:rsidRDefault="00285802" w:rsidP="00AA3179">
      <w:pPr>
        <w:pStyle w:val="a0"/>
        <w:sectPr w:rsidR="00285802" w:rsidSect="000A16F4">
          <w:pgSz w:w="11906" w:h="16838" w:code="9"/>
          <w:pgMar w:top="851" w:right="567" w:bottom="719" w:left="1701" w:header="720" w:footer="720" w:gutter="0"/>
          <w:cols w:space="708"/>
          <w:docGrid w:linePitch="360"/>
        </w:sectPr>
      </w:pPr>
    </w:p>
    <w:p w14:paraId="1DD4592C" w14:textId="77777777" w:rsidR="00CB7EC0" w:rsidRDefault="00CB7EC0" w:rsidP="00BD2B76">
      <w:pPr>
        <w:pStyle w:val="1"/>
        <w:rPr>
          <w:szCs w:val="28"/>
        </w:rPr>
      </w:pPr>
      <w:bookmarkStart w:id="90" w:name="_Toc133316103"/>
      <w:bookmarkStart w:id="91" w:name="_Toc133316772"/>
      <w:bookmarkStart w:id="92" w:name="_Toc133316804"/>
      <w:r>
        <w:lastRenderedPageBreak/>
        <w:t>Расчёт бака</w:t>
      </w:r>
      <w:bookmarkEnd w:id="90"/>
      <w:bookmarkEnd w:id="91"/>
      <w:bookmarkEnd w:id="92"/>
    </w:p>
    <w:p w14:paraId="766DA208" w14:textId="77777777" w:rsidR="00CB7EC0" w:rsidRDefault="00CB7EC0" w:rsidP="00AA3179">
      <w:pPr>
        <w:pStyle w:val="a0"/>
      </w:pPr>
    </w:p>
    <w:p w14:paraId="66EDFDD2" w14:textId="77777777" w:rsidR="00CB7EC0" w:rsidRPr="00CB7EC0" w:rsidRDefault="00CB7EC0" w:rsidP="00CB7EC0">
      <w:pPr>
        <w:pStyle w:val="20"/>
      </w:pPr>
      <w:r>
        <w:t xml:space="preserve"> </w:t>
      </w:r>
      <w:bookmarkStart w:id="93" w:name="_Toc133316104"/>
      <w:bookmarkStart w:id="94" w:name="_Toc133316773"/>
      <w:bookmarkStart w:id="95" w:name="_Toc133316805"/>
      <w:r w:rsidRPr="00CB7EC0">
        <w:t>Подбор толщины обечайки, днищ и площади сечения шпангоутов бака и расчёт напряжений в обечайке</w:t>
      </w:r>
      <w:bookmarkEnd w:id="93"/>
      <w:bookmarkEnd w:id="94"/>
      <w:bookmarkEnd w:id="95"/>
    </w:p>
    <w:p w14:paraId="532F574D" w14:textId="77777777" w:rsidR="00CB7EC0" w:rsidRPr="00C91F03" w:rsidRDefault="00CB7EC0" w:rsidP="00AA3179">
      <w:pPr>
        <w:pStyle w:val="a0"/>
        <w:rPr>
          <w:lang w:val="ru-RU"/>
        </w:rPr>
      </w:pPr>
    </w:p>
    <w:p w14:paraId="5A350208" w14:textId="3CF360B7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Материал бака </w:t>
      </w:r>
      <m:oMath>
        <m:r>
          <w:rPr>
            <w:rFonts w:ascii="Cambria Math"/>
            <w:lang w:val="ru-RU"/>
          </w:rPr>
          <m:t>АМГ-</m:t>
        </m:r>
        <m:r>
          <w:rPr>
            <w:rFonts w:ascii="Cambria Math"/>
            <w:lang w:val="ru-RU"/>
          </w:rPr>
          <m:t>6</m:t>
        </m:r>
      </m:oMath>
      <w:r w:rsidRPr="00C91F03">
        <w:rPr>
          <w:lang w:val="ru-RU"/>
        </w:rPr>
        <w:t xml:space="preserve"> имеет следующие характеристики:</w:t>
      </w:r>
    </w:p>
    <w:p w14:paraId="3E9BDDAC" w14:textId="74D7EB2E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в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320</m:t>
        </m:r>
        <m:r>
          <w:rPr>
            <w:rFonts w:ascii="Cambria Math"/>
            <w:lang w:val="ru-RU"/>
          </w:rPr>
          <m:t>МПа</m:t>
        </m:r>
      </m:oMath>
      <w:r w:rsidR="00CB7EC0" w:rsidRPr="00C91F03">
        <w:rPr>
          <w:lang w:val="ru-RU"/>
        </w:rPr>
        <w:t>- предел прочности;</w:t>
      </w:r>
    </w:p>
    <w:p w14:paraId="7C93F77B" w14:textId="5F0757F2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120</m:t>
        </m:r>
        <m:r>
          <w:rPr>
            <w:rFonts w:ascii="Cambria Math"/>
            <w:lang w:val="ru-RU"/>
          </w:rPr>
          <m:t>МПа</m:t>
        </m:r>
      </m:oMath>
      <w:r w:rsidR="00CB7EC0" w:rsidRPr="00C91F03">
        <w:rPr>
          <w:lang w:val="ru-RU"/>
        </w:rPr>
        <w:t>- предел пропорциональности;</w:t>
      </w:r>
    </w:p>
    <w:p w14:paraId="538A2E61" w14:textId="6299668D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t</m:t>
            </m:r>
          </m:sub>
        </m:sSub>
        <m:r>
          <w:rPr>
            <w:rFonts w:ascii="Cambria Math"/>
            <w:lang w:val="ru-RU"/>
          </w:rPr>
          <m:t>=160</m:t>
        </m:r>
        <m:r>
          <w:rPr>
            <w:rFonts w:ascii="Cambria Math"/>
            <w:lang w:val="ru-RU"/>
          </w:rPr>
          <m:t>МПа</m:t>
        </m:r>
      </m:oMath>
      <w:r w:rsidR="00CB7EC0" w:rsidRPr="00C91F03">
        <w:rPr>
          <w:lang w:val="ru-RU"/>
        </w:rPr>
        <w:t>- условный предел текучести материала.</w:t>
      </w:r>
    </w:p>
    <w:p w14:paraId="77223373" w14:textId="1E90F3A2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E</m:t>
        </m:r>
        <m:r>
          <w:rPr>
            <w:rFonts w:ascii="Cambria Math"/>
            <w:lang w:val="ru-RU"/>
          </w:rPr>
          <m:t>=6,8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4</m:t>
            </m:r>
          </m:sup>
        </m:sSup>
        <m:r>
          <w:rPr>
            <w:rFonts w:ascii="Cambria Math"/>
            <w:lang w:val="ru-RU"/>
          </w:rPr>
          <m:t>МПа</m:t>
        </m:r>
      </m:oMath>
      <w:r w:rsidR="00CB7EC0" w:rsidRPr="00C91F03">
        <w:rPr>
          <w:lang w:val="ru-RU"/>
        </w:rPr>
        <w:t>- модуль упругости.</w:t>
      </w:r>
    </w:p>
    <w:p w14:paraId="761CB869" w14:textId="77777777" w:rsidR="00CB7EC0" w:rsidRPr="00780CB3" w:rsidRDefault="00CB7EC0" w:rsidP="00AA3179">
      <w:pPr>
        <w:pStyle w:val="a0"/>
        <w:rPr>
          <w:lang w:val="ru-RU"/>
        </w:rPr>
      </w:pPr>
      <w:r w:rsidRPr="00780CB3">
        <w:rPr>
          <w:lang w:val="ru-RU"/>
        </w:rPr>
        <w:t>Расчётная схема бака приведена на</w:t>
      </w:r>
      <w:r w:rsidR="00136683" w:rsidRPr="00780CB3">
        <w:rPr>
          <w:lang w:val="ru-RU"/>
        </w:rPr>
        <w:t xml:space="preserve"> </w:t>
      </w:r>
      <w:r w:rsidR="00136683">
        <w:fldChar w:fldCharType="begin"/>
      </w:r>
      <w:r w:rsidR="00136683" w:rsidRPr="00780CB3">
        <w:rPr>
          <w:lang w:val="ru-RU"/>
        </w:rPr>
        <w:instrText xml:space="preserve"> </w:instrText>
      </w:r>
      <w:r w:rsidR="00136683">
        <w:instrText>REF</w:instrText>
      </w:r>
      <w:r w:rsidR="00136683" w:rsidRPr="00780CB3">
        <w:rPr>
          <w:lang w:val="ru-RU"/>
        </w:rPr>
        <w:instrText xml:space="preserve"> _</w:instrText>
      </w:r>
      <w:r w:rsidR="00136683">
        <w:instrText>Ref</w:instrText>
      </w:r>
      <w:r w:rsidR="00136683" w:rsidRPr="00780CB3">
        <w:rPr>
          <w:lang w:val="ru-RU"/>
        </w:rPr>
        <w:instrText>132551207 \</w:instrText>
      </w:r>
      <w:r w:rsidR="00136683">
        <w:instrText>r</w:instrText>
      </w:r>
      <w:r w:rsidR="00136683" w:rsidRPr="00780CB3">
        <w:rPr>
          <w:lang w:val="ru-RU"/>
        </w:rPr>
        <w:instrText xml:space="preserve"> \</w:instrText>
      </w:r>
      <w:r w:rsidR="00136683">
        <w:instrText>h</w:instrText>
      </w:r>
      <w:r w:rsidR="00136683" w:rsidRPr="00780CB3">
        <w:rPr>
          <w:lang w:val="ru-RU"/>
        </w:rPr>
        <w:instrText xml:space="preserve"> </w:instrText>
      </w:r>
      <w:r w:rsidR="00136683">
        <w:fldChar w:fldCharType="separate"/>
      </w:r>
      <w:r w:rsidR="00780CB3" w:rsidRPr="00780CB3">
        <w:rPr>
          <w:lang w:val="ru-RU"/>
        </w:rPr>
        <w:t>0</w:t>
      </w:r>
      <w:r w:rsidR="00136683">
        <w:fldChar w:fldCharType="end"/>
      </w:r>
      <w:r w:rsidRPr="00780CB3">
        <w:rPr>
          <w:lang w:val="ru-RU"/>
        </w:rPr>
        <w:t>.</w:t>
      </w:r>
    </w:p>
    <w:p w14:paraId="46DB9B3D" w14:textId="77777777" w:rsidR="00CB7EC0" w:rsidRPr="00780CB3" w:rsidRDefault="00CB7EC0" w:rsidP="00AA3179">
      <w:pPr>
        <w:pStyle w:val="a0"/>
        <w:rPr>
          <w:lang w:val="ru-RU"/>
        </w:rPr>
      </w:pPr>
    </w:p>
    <w:p w14:paraId="71DF602E" w14:textId="792772E7" w:rsidR="00CB7EC0" w:rsidRDefault="00E10471" w:rsidP="004E1A17">
      <w:pPr>
        <w:pStyle w:val="a7"/>
      </w:pPr>
      <w:r w:rsidRPr="004E1A17">
        <w:rPr>
          <w:noProof/>
        </w:rPr>
        <w:drawing>
          <wp:inline distT="0" distB="0" distL="0" distR="0" wp14:anchorId="187A326A" wp14:editId="2B79C280">
            <wp:extent cx="3484245" cy="4641215"/>
            <wp:effectExtent l="0" t="0" r="0" b="0"/>
            <wp:docPr id="42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245" cy="464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9A991" w14:textId="77777777" w:rsidR="00CB7EC0" w:rsidRDefault="00CB7EC0" w:rsidP="00AA3179">
      <w:pPr>
        <w:pStyle w:val="a0"/>
      </w:pPr>
    </w:p>
    <w:p w14:paraId="536AE608" w14:textId="77777777" w:rsidR="004E1A17" w:rsidRDefault="00CB7EC0" w:rsidP="000161F2">
      <w:pPr>
        <w:pStyle w:val="31"/>
      </w:pPr>
      <w:bookmarkStart w:id="96" w:name="_Ref132551207"/>
      <w:r w:rsidRPr="00CB7EC0">
        <w:t>– Расчётная схема проектируемого бака.</w:t>
      </w:r>
      <w:bookmarkEnd w:id="96"/>
    </w:p>
    <w:p w14:paraId="4707B040" w14:textId="77777777" w:rsidR="004E1A17" w:rsidRPr="00E10471" w:rsidRDefault="004E1A17" w:rsidP="00AA3179">
      <w:pPr>
        <w:pStyle w:val="a0"/>
        <w:rPr>
          <w:lang w:val="ru-RU"/>
        </w:rPr>
      </w:pPr>
    </w:p>
    <w:p w14:paraId="0D015DF2" w14:textId="77777777" w:rsidR="004E1A17" w:rsidRDefault="004E1A17" w:rsidP="004E1A17">
      <w:pPr>
        <w:pStyle w:val="3"/>
      </w:pPr>
      <w:r>
        <w:t>-Данные для расчета бака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49"/>
        <w:gridCol w:w="783"/>
        <w:gridCol w:w="611"/>
        <w:gridCol w:w="664"/>
        <w:gridCol w:w="547"/>
        <w:gridCol w:w="1121"/>
        <w:gridCol w:w="1241"/>
        <w:gridCol w:w="1375"/>
        <w:gridCol w:w="1015"/>
        <w:gridCol w:w="1145"/>
        <w:gridCol w:w="549"/>
      </w:tblGrid>
      <w:tr w:rsidR="00CB7EC0" w14:paraId="328BC881" w14:textId="77777777">
        <w:tblPrEx>
          <w:tblCellMar>
            <w:top w:w="0" w:type="dxa"/>
            <w:bottom w:w="0" w:type="dxa"/>
          </w:tblCellMar>
        </w:tblPrEx>
        <w:trPr>
          <w:trHeight w:val="609"/>
        </w:trPr>
        <w:tc>
          <w:tcPr>
            <w:tcW w:w="688" w:type="dxa"/>
            <w:vAlign w:val="center"/>
          </w:tcPr>
          <w:p w14:paraId="087DC676" w14:textId="77777777" w:rsidR="00CB7EC0" w:rsidRPr="008B57F6" w:rsidRDefault="00CB7EC0" w:rsidP="008B57F6">
            <w:r w:rsidRPr="008B57F6">
              <w:t xml:space="preserve">R, </w:t>
            </w:r>
            <w:r w:rsidR="003E5C95">
              <w:t>с</w:t>
            </w:r>
            <w:r w:rsidR="00145996">
              <w:t>м</w:t>
            </w:r>
          </w:p>
        </w:tc>
        <w:tc>
          <w:tcPr>
            <w:tcW w:w="787" w:type="dxa"/>
            <w:vAlign w:val="center"/>
          </w:tcPr>
          <w:p w14:paraId="5C336386" w14:textId="77777777" w:rsidR="00CB7EC0" w:rsidRPr="008B57F6" w:rsidRDefault="00145996" w:rsidP="008B57F6">
            <w:r>
              <w:rPr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0</w:t>
            </w:r>
            <w:r w:rsidR="00CB7EC0" w:rsidRPr="008B57F6">
              <w:t>,</w:t>
            </w:r>
            <w:r w:rsidR="003E5C95">
              <w:t>с</w:t>
            </w:r>
            <w:r w:rsidR="00CB7EC0" w:rsidRPr="008B57F6">
              <w:t>м</w:t>
            </w:r>
          </w:p>
        </w:tc>
        <w:tc>
          <w:tcPr>
            <w:tcW w:w="662" w:type="dxa"/>
            <w:vAlign w:val="center"/>
          </w:tcPr>
          <w:p w14:paraId="3A7DF089" w14:textId="77777777" w:rsidR="00CB7EC0" w:rsidRPr="00395DB0" w:rsidRDefault="00CB7EC0" w:rsidP="00395DB0">
            <w:r w:rsidRPr="00395DB0">
              <w:t>l,м</w:t>
            </w:r>
          </w:p>
        </w:tc>
        <w:tc>
          <w:tcPr>
            <w:tcW w:w="743" w:type="dxa"/>
            <w:vAlign w:val="center"/>
          </w:tcPr>
          <w:p w14:paraId="0C817DFB" w14:textId="77777777" w:rsidR="00CB7EC0" w:rsidRPr="00395DB0" w:rsidRDefault="00CB7EC0" w:rsidP="00395DB0">
            <w:r w:rsidRPr="00395DB0">
              <w:t>H, м</w:t>
            </w:r>
          </w:p>
        </w:tc>
        <w:tc>
          <w:tcPr>
            <w:tcW w:w="555" w:type="dxa"/>
            <w:vAlign w:val="center"/>
          </w:tcPr>
          <w:p w14:paraId="5ECAC13A" w14:textId="3DAB6468" w:rsidR="00CB7EC0" w:rsidRPr="00395DB0" w:rsidRDefault="00E10471" w:rsidP="00395DB0">
            <w:r w:rsidRPr="00395DB0">
              <w:rPr>
                <w:noProof/>
              </w:rPr>
              <w:drawing>
                <wp:inline distT="0" distB="0" distL="0" distR="0" wp14:anchorId="22ECC7C7" wp14:editId="45EA0415">
                  <wp:extent cx="200660" cy="242570"/>
                  <wp:effectExtent l="0" t="0" r="0" b="0"/>
                  <wp:docPr id="428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660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16" w:type="dxa"/>
            <w:vAlign w:val="center"/>
          </w:tcPr>
          <w:p w14:paraId="2363AD02" w14:textId="4A299F38" w:rsidR="00CB7EC0" w:rsidRPr="00395DB0" w:rsidRDefault="00E10471" w:rsidP="00395DB0">
            <w:r w:rsidRPr="00395DB0">
              <w:rPr>
                <w:noProof/>
              </w:rPr>
              <w:drawing>
                <wp:inline distT="0" distB="0" distL="0" distR="0" wp14:anchorId="70B8EAC4" wp14:editId="518082E0">
                  <wp:extent cx="574675" cy="318770"/>
                  <wp:effectExtent l="0" t="0" r="0" b="0"/>
                  <wp:docPr id="42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67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6" w:type="dxa"/>
            <w:vAlign w:val="center"/>
          </w:tcPr>
          <w:p w14:paraId="41F0DE86" w14:textId="303467C4" w:rsidR="00CB7EC0" w:rsidRPr="00395DB0" w:rsidRDefault="00E10471" w:rsidP="00395DB0">
            <w:r w:rsidRPr="00395DB0">
              <w:rPr>
                <w:noProof/>
              </w:rPr>
              <w:drawing>
                <wp:inline distT="0" distB="0" distL="0" distR="0" wp14:anchorId="01135A5E" wp14:editId="7781234E">
                  <wp:extent cx="650875" cy="242570"/>
                  <wp:effectExtent l="0" t="0" r="0" b="0"/>
                  <wp:docPr id="430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0875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76" w:type="dxa"/>
            <w:vAlign w:val="center"/>
          </w:tcPr>
          <w:p w14:paraId="50958861" w14:textId="270D45AC" w:rsidR="00CB7EC0" w:rsidRPr="00395DB0" w:rsidRDefault="00E10471" w:rsidP="00395DB0">
            <w:r w:rsidRPr="00395DB0">
              <w:rPr>
                <w:noProof/>
              </w:rPr>
              <w:drawing>
                <wp:inline distT="0" distB="0" distL="0" distR="0" wp14:anchorId="5E7E70AF" wp14:editId="220B501E">
                  <wp:extent cx="734060" cy="228600"/>
                  <wp:effectExtent l="0" t="0" r="0" b="0"/>
                  <wp:docPr id="431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406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16" w:type="dxa"/>
            <w:vAlign w:val="center"/>
          </w:tcPr>
          <w:p w14:paraId="139DD8F1" w14:textId="38ABCB1A" w:rsidR="00CB7EC0" w:rsidRPr="00395DB0" w:rsidRDefault="00E10471" w:rsidP="00395DB0">
            <w:r w:rsidRPr="00395DB0">
              <w:rPr>
                <w:noProof/>
              </w:rPr>
              <w:drawing>
                <wp:inline distT="0" distB="0" distL="0" distR="0" wp14:anchorId="33B5CDAE" wp14:editId="73024206">
                  <wp:extent cx="505460" cy="228600"/>
                  <wp:effectExtent l="0" t="0" r="0" b="0"/>
                  <wp:docPr id="432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46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1" w:type="dxa"/>
            <w:vAlign w:val="center"/>
          </w:tcPr>
          <w:p w14:paraId="29985804" w14:textId="2D363F74" w:rsidR="00CB7EC0" w:rsidRPr="00395DB0" w:rsidRDefault="00E10471" w:rsidP="00395DB0">
            <w:r w:rsidRPr="00395DB0">
              <w:rPr>
                <w:noProof/>
              </w:rPr>
              <w:drawing>
                <wp:inline distT="0" distB="0" distL="0" distR="0" wp14:anchorId="60A064ED" wp14:editId="3B32F6E3">
                  <wp:extent cx="547370" cy="249555"/>
                  <wp:effectExtent l="0" t="0" r="0" b="0"/>
                  <wp:docPr id="433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370" cy="249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vAlign w:val="center"/>
          </w:tcPr>
          <w:p w14:paraId="54754959" w14:textId="45913EC3" w:rsidR="00CB7EC0" w:rsidRPr="00395DB0" w:rsidRDefault="00E10471" w:rsidP="00395DB0">
            <w:r w:rsidRPr="00395DB0">
              <w:rPr>
                <w:noProof/>
              </w:rPr>
              <w:drawing>
                <wp:inline distT="0" distB="0" distL="0" distR="0" wp14:anchorId="044CB457" wp14:editId="7B1DE96F">
                  <wp:extent cx="152400" cy="200660"/>
                  <wp:effectExtent l="0" t="0" r="0" b="0"/>
                  <wp:docPr id="43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7EC0" w14:paraId="5AC1FA81" w14:textId="77777777">
        <w:tblPrEx>
          <w:tblCellMar>
            <w:top w:w="0" w:type="dxa"/>
            <w:bottom w:w="0" w:type="dxa"/>
          </w:tblCellMar>
        </w:tblPrEx>
        <w:trPr>
          <w:trHeight w:val="589"/>
        </w:trPr>
        <w:tc>
          <w:tcPr>
            <w:tcW w:w="688" w:type="dxa"/>
            <w:vAlign w:val="center"/>
          </w:tcPr>
          <w:p w14:paraId="3797C94A" w14:textId="77777777" w:rsidR="00CB7EC0" w:rsidRDefault="003E5C95" w:rsidP="00395DB0">
            <w:r>
              <w:t>200</w:t>
            </w:r>
          </w:p>
          <w:p w14:paraId="55120036" w14:textId="77777777" w:rsidR="003E5C95" w:rsidRPr="00395DB0" w:rsidRDefault="003E5C95" w:rsidP="00395DB0"/>
        </w:tc>
        <w:tc>
          <w:tcPr>
            <w:tcW w:w="787" w:type="dxa"/>
            <w:vAlign w:val="center"/>
          </w:tcPr>
          <w:p w14:paraId="2E9EF9C6" w14:textId="77777777" w:rsidR="00CB7EC0" w:rsidRPr="003E5C95" w:rsidRDefault="00145996" w:rsidP="00395DB0">
            <w:r>
              <w:rPr>
                <w:lang w:val="en-US"/>
              </w:rPr>
              <w:t>2</w:t>
            </w:r>
            <w:r w:rsidR="003E5C95">
              <w:t>20</w:t>
            </w:r>
          </w:p>
        </w:tc>
        <w:tc>
          <w:tcPr>
            <w:tcW w:w="662" w:type="dxa"/>
            <w:vAlign w:val="center"/>
          </w:tcPr>
          <w:p w14:paraId="23E0F8D3" w14:textId="77777777" w:rsidR="00CB7EC0" w:rsidRPr="00145996" w:rsidRDefault="003E5C95" w:rsidP="00395DB0">
            <w:r>
              <w:t>1,2</w:t>
            </w:r>
          </w:p>
        </w:tc>
        <w:tc>
          <w:tcPr>
            <w:tcW w:w="743" w:type="dxa"/>
            <w:vAlign w:val="center"/>
          </w:tcPr>
          <w:p w14:paraId="08B66C9B" w14:textId="77777777" w:rsidR="00CB7EC0" w:rsidRPr="00395DB0" w:rsidRDefault="00CB7EC0" w:rsidP="00395DB0">
            <w:r w:rsidRPr="00395DB0">
              <w:t>3,2</w:t>
            </w:r>
          </w:p>
        </w:tc>
        <w:tc>
          <w:tcPr>
            <w:tcW w:w="555" w:type="dxa"/>
            <w:vAlign w:val="center"/>
          </w:tcPr>
          <w:p w14:paraId="59712164" w14:textId="77777777" w:rsidR="00CB7EC0" w:rsidRPr="00395DB0" w:rsidRDefault="003E5C95" w:rsidP="00395DB0">
            <w:r>
              <w:t>2,2</w:t>
            </w:r>
          </w:p>
        </w:tc>
        <w:tc>
          <w:tcPr>
            <w:tcW w:w="1116" w:type="dxa"/>
            <w:vAlign w:val="center"/>
          </w:tcPr>
          <w:p w14:paraId="641AE42D" w14:textId="77777777" w:rsidR="00CB7EC0" w:rsidRPr="00395DB0" w:rsidRDefault="003E5C95" w:rsidP="00395DB0">
            <w:r>
              <w:t>800</w:t>
            </w:r>
          </w:p>
        </w:tc>
        <w:tc>
          <w:tcPr>
            <w:tcW w:w="1236" w:type="dxa"/>
            <w:vAlign w:val="center"/>
          </w:tcPr>
          <w:p w14:paraId="76B06CEF" w14:textId="77777777" w:rsidR="00CB7EC0" w:rsidRPr="00395DB0" w:rsidRDefault="00145996" w:rsidP="00395DB0">
            <w:r>
              <w:t>0,1</w:t>
            </w:r>
            <w:r w:rsidR="003E5C95">
              <w:t>1</w:t>
            </w:r>
          </w:p>
        </w:tc>
        <w:tc>
          <w:tcPr>
            <w:tcW w:w="1376" w:type="dxa"/>
            <w:vAlign w:val="center"/>
          </w:tcPr>
          <w:p w14:paraId="694FFDD0" w14:textId="77777777" w:rsidR="00CB7EC0" w:rsidRPr="00395DB0" w:rsidRDefault="003E5C95" w:rsidP="00395DB0">
            <w:r>
              <w:t>1100</w:t>
            </w:r>
          </w:p>
        </w:tc>
        <w:tc>
          <w:tcPr>
            <w:tcW w:w="1016" w:type="dxa"/>
            <w:vAlign w:val="center"/>
          </w:tcPr>
          <w:p w14:paraId="3CC91178" w14:textId="77777777" w:rsidR="00CB7EC0" w:rsidRPr="00395DB0" w:rsidRDefault="003E5C95" w:rsidP="00395DB0">
            <w:r>
              <w:t>700</w:t>
            </w:r>
          </w:p>
        </w:tc>
        <w:tc>
          <w:tcPr>
            <w:tcW w:w="1181" w:type="dxa"/>
            <w:vAlign w:val="center"/>
          </w:tcPr>
          <w:p w14:paraId="08AFFA92" w14:textId="77777777" w:rsidR="00CB7EC0" w:rsidRPr="00395DB0" w:rsidRDefault="00CB7EC0" w:rsidP="00395DB0">
            <w:r w:rsidRPr="00395DB0">
              <w:t>1</w:t>
            </w:r>
            <w:r w:rsidR="003E5C95">
              <w:t>80</w:t>
            </w:r>
          </w:p>
        </w:tc>
        <w:tc>
          <w:tcPr>
            <w:tcW w:w="566" w:type="dxa"/>
            <w:vAlign w:val="center"/>
          </w:tcPr>
          <w:p w14:paraId="622C5B93" w14:textId="77777777" w:rsidR="003E5C95" w:rsidRPr="00395DB0" w:rsidRDefault="003E5C95" w:rsidP="00395DB0">
            <w:r>
              <w:t>1,5</w:t>
            </w:r>
          </w:p>
        </w:tc>
      </w:tr>
    </w:tbl>
    <w:p w14:paraId="5EB41A7A" w14:textId="77777777" w:rsidR="00CB7EC0" w:rsidRDefault="00CB7EC0" w:rsidP="00AA3179">
      <w:pPr>
        <w:pStyle w:val="a0"/>
      </w:pPr>
    </w:p>
    <w:p w14:paraId="3E689E93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Эксплуатационное значение внутреннего давления в точке стыка обечайки нижнего днища подсчитывается по формуле:</w:t>
      </w:r>
    </w:p>
    <w:p w14:paraId="4E984897" w14:textId="102DB6EC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  <w:lang w:val="ru-RU"/>
              </w:rPr>
              <m:t>Н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  <w:lang w:val="ru-RU"/>
              </w:rPr>
              <m:t>Э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  <m:sup>
            <m:r>
              <w:rPr>
                <w:rFonts w:ascii="Cambria Math"/>
                <w:lang w:val="ru-RU"/>
              </w:rPr>
              <m:t>Э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+</m:t>
        </m:r>
        <m:r>
          <w:rPr>
            <w:rFonts w:ascii="Cambria Math"/>
          </w:rPr>
          <m:t>ρg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x</m:t>
            </m:r>
          </m:sub>
          <m:sup>
            <m:r>
              <w:rPr>
                <w:rFonts w:ascii="Cambria Math"/>
                <w:lang w:val="ru-RU"/>
              </w:rPr>
              <m:t>э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</w:rPr>
          <m:t>H</m:t>
        </m:r>
      </m:oMath>
      <w:r w:rsidR="00CB7EC0" w:rsidRPr="00C91F03">
        <w:rPr>
          <w:lang w:val="ru-RU"/>
        </w:rPr>
        <w:t>,</w:t>
      </w:r>
    </w:p>
    <w:p w14:paraId="4325A4DE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</w:p>
    <w:p w14:paraId="1632B497" w14:textId="78C76249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  <m:sup>
            <m:r>
              <w:rPr>
                <w:rFonts w:ascii="Cambria Math"/>
                <w:lang w:val="ru-RU"/>
              </w:rPr>
              <m:t>Э</m:t>
            </m:r>
            <m:ctrlPr>
              <w:rPr>
                <w:rFonts w:ascii="Cambria Math" w:hAnsi="Cambria Math"/>
                <w:i/>
              </w:rPr>
            </m:ctrlPr>
          </m:sup>
        </m:sSubSup>
      </m:oMath>
      <w:r w:rsidR="00CB7EC0" w:rsidRPr="00C91F03">
        <w:rPr>
          <w:lang w:val="ru-RU"/>
        </w:rPr>
        <w:t xml:space="preserve"> - эксплуатационное значение давления наддува бака;</w:t>
      </w:r>
    </w:p>
    <w:p w14:paraId="3246B376" w14:textId="76D04D97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w:lastRenderedPageBreak/>
          <m:t>ρ</m:t>
        </m:r>
      </m:oMath>
      <w:r w:rsidR="00CB7EC0" w:rsidRPr="00C91F03">
        <w:rPr>
          <w:lang w:val="ru-RU"/>
        </w:rPr>
        <w:t xml:space="preserve"> - плотность жидкости в баке;</w:t>
      </w:r>
    </w:p>
    <w:p w14:paraId="5D5F8EF5" w14:textId="55A1D2A6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Н</m:t>
        </m:r>
      </m:oMath>
      <w:r w:rsidR="00CB7EC0" w:rsidRPr="00C91F03">
        <w:rPr>
          <w:lang w:val="ru-RU"/>
        </w:rPr>
        <w:t>- высота столба жидкости;</w:t>
      </w:r>
    </w:p>
    <w:p w14:paraId="35FC25B8" w14:textId="2441A296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x</m:t>
            </m:r>
          </m:sub>
          <m:sup>
            <m:r>
              <w:rPr>
                <w:rFonts w:ascii="Cambria Math"/>
                <w:lang w:val="ru-RU"/>
              </w:rPr>
              <m:t>Э</m:t>
            </m:r>
            <m:ctrlPr>
              <w:rPr>
                <w:rFonts w:ascii="Cambria Math" w:hAnsi="Cambria Math"/>
                <w:i/>
              </w:rPr>
            </m:ctrlPr>
          </m:sup>
        </m:sSubSup>
      </m:oMath>
      <w:r w:rsidR="00CB7EC0" w:rsidRPr="00C91F03">
        <w:rPr>
          <w:lang w:val="ru-RU"/>
        </w:rPr>
        <w:t xml:space="preserve"> - эксплуатационное значение осевой перегрузки (продольной).</w:t>
      </w:r>
    </w:p>
    <w:p w14:paraId="253FE015" w14:textId="6F871BEE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  <w:lang w:val="ru-RU"/>
                  </w:rPr>
                  <m:t>Э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/>
                <w:lang w:val="ru-RU"/>
              </w:rPr>
              <m:t>Н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0,11+800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9,81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2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3,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6</m:t>
            </m:r>
          </m:sup>
        </m:sSup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165231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="00CB7EC0" w:rsidRPr="00C91F03">
        <w:rPr>
          <w:lang w:val="ru-RU"/>
        </w:rPr>
        <w:t>.</w:t>
      </w:r>
    </w:p>
    <w:p w14:paraId="1E84501C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Высота днища бака определяется по формуле:</w:t>
      </w:r>
    </w:p>
    <w:p w14:paraId="55020AC7" w14:textId="7C8A64B1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-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bSup>
            <m:r>
              <w:rPr>
                <w:rFonts w:ascii="Cambria Math"/>
                <w:lang w:val="ru-RU"/>
              </w:rPr>
              <m:t>-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</m:oMath>
      <w:r w:rsidR="00CB7EC0" w:rsidRPr="00C91F03">
        <w:rPr>
          <w:lang w:val="ru-RU"/>
        </w:rPr>
        <w:t>.</w:t>
      </w:r>
    </w:p>
    <w:p w14:paraId="4A644E82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05249F61" w14:textId="2481B9D7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="00CB7EC0" w:rsidRPr="00C91F03">
        <w:rPr>
          <w:lang w:val="ru-RU"/>
        </w:rPr>
        <w:t xml:space="preserve"> - радиус обечайки;</w:t>
      </w:r>
    </w:p>
    <w:p w14:paraId="69031105" w14:textId="359EF690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R</m:t>
        </m:r>
      </m:oMath>
      <w:r w:rsidR="00CB7EC0" w:rsidRPr="00C91F03">
        <w:rPr>
          <w:lang w:val="ru-RU"/>
        </w:rPr>
        <w:t xml:space="preserve"> - радиус днища.</w:t>
      </w:r>
    </w:p>
    <w:p w14:paraId="35B0E347" w14:textId="4B3FF2B7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  <w:lang w:val="ru-RU"/>
          </w:rPr>
          <m:t>h</m:t>
        </m:r>
        <m:r>
          <w:rPr>
            <w:rFonts w:ascii="Cambria Math"/>
            <w:lang w:val="ru-RU"/>
          </w:rPr>
          <m:t>=2,2</m:t>
        </m:r>
        <m:r>
          <w:rPr>
            <w:rFonts w:ascii="Cambria Math"/>
            <w:lang w:val="ru-RU"/>
          </w:rPr>
          <m:t>-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  <w:lang w:val="ru-RU"/>
              </w:rPr>
              <m:t>2,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2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r>
              <w:rPr>
                <w:rFonts w:ascii="Cambria Math"/>
                <w:lang w:val="ru-RU"/>
              </w:rPr>
              <m:t>-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2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28</m:t>
        </m:r>
        <m:r>
          <m:rPr>
            <m:sty m:val="p"/>
          </m:rPr>
          <w:rPr>
            <w:rFonts w:ascii="Cambria Math"/>
            <w:lang w:val="ru-RU"/>
          </w:rPr>
          <m:t>м</m:t>
        </m:r>
      </m:oMath>
      <w:r w:rsidR="00CB7EC0" w:rsidRPr="00C91F03">
        <w:rPr>
          <w:lang w:val="ru-RU"/>
        </w:rPr>
        <w:t>.</w:t>
      </w:r>
    </w:p>
    <w:p w14:paraId="5E0BFB4D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Максимальное эксплуатационное значение внутреннего давления определяется по формуле:</w:t>
      </w:r>
    </w:p>
    <w:p w14:paraId="0CB49104" w14:textId="68A49CC3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max</m:t>
            </m:r>
          </m:sub>
          <m: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  <w:lang w:val="ru-RU"/>
                      </w:rPr>
                      <m:t>Э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0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  <m:sup>
                    <m:r>
                      <w:rPr>
                        <w:rFonts w:ascii="Cambria Math"/>
                        <w:lang w:val="ru-RU"/>
                      </w:rPr>
                      <m:t>Э</m:t>
                    </m:r>
                  </m:sup>
                </m:sSubSup>
                <m:ctrlPr>
                  <w:rPr>
                    <w:rFonts w:ascii="Cambria Math"/>
                    <w:i/>
                  </w:rPr>
                </m:ctrlPr>
              </m:e>
              <m:sub>
                <m:r>
                  <w:rPr>
                    <w:rFonts w:ascii="Cambria Math"/>
                  </w:rPr>
                  <m:t>x</m:t>
                </m:r>
                <m:ctrlPr>
                  <w:rPr>
                    <w:rFonts w:ascii="Cambria Math"/>
                    <w:i/>
                  </w:rPr>
                </m:ctrlPr>
              </m:sub>
              <m:sup>
                <m:r>
                  <w:rPr>
                    <w:rFonts w:ascii="Cambria Math"/>
                    <w:lang w:val="ru-RU"/>
                  </w:rPr>
                  <m:t>Э</m:t>
                </m:r>
              </m:sup>
            </m:sSub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H</m:t>
                </m:r>
                <m:r>
                  <w:rPr>
                    <w:rFonts w:ascii="Cambria Math"/>
                    <w:lang w:val="ru-RU"/>
                  </w:rPr>
                  <m:t>+</m:t>
                </m:r>
                <m:r>
                  <w:rPr>
                    <w:rFonts w:ascii="Cambria Math"/>
                    <w:lang w:val="ru-RU"/>
                  </w:rPr>
                  <m:t>h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sup>
        </m:sSubSup>
      </m:oMath>
      <w:r w:rsidR="00CB7EC0" w:rsidRPr="00C91F03">
        <w:rPr>
          <w:lang w:val="ru-RU"/>
        </w:rPr>
        <w:t>.</w:t>
      </w:r>
    </w:p>
    <w:p w14:paraId="062C0A58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Тогда</w:t>
      </w:r>
    </w:p>
    <w:p w14:paraId="629574CF" w14:textId="6BB063BF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  <w:lang w:val="ru-RU"/>
              </w:rPr>
              <m:t>Э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3,2+1,28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  <m:r>
              <m:rPr>
                <m:nor/>
              </m:rPr>
              <w:rPr>
                <w:rFonts w:ascii="Cambria Math"/>
                <w:lang w:val="ru-RU"/>
              </w:rPr>
              <m:t>0,187</m:t>
            </m:r>
            <m:ctrlPr>
              <w:rPr>
                <w:rFonts w:ascii="Cambria Math"/>
              </w:rPr>
            </m:ctrlPr>
          </m:sup>
        </m:sSubSup>
      </m:oMath>
      <w:r w:rsidR="00CB7EC0" w:rsidRPr="00C91F03">
        <w:rPr>
          <w:lang w:val="ru-RU"/>
        </w:rPr>
        <w:t>.</w:t>
      </w:r>
    </w:p>
    <w:p w14:paraId="1AAF14CD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Толщина обечайки  находится из условия:</w:t>
      </w:r>
    </w:p>
    <w:p w14:paraId="49BDA9A7" w14:textId="1CC68FD5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δ</m:t>
        </m:r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f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  <w:lang w:val="ru-RU"/>
                  </w:rPr>
                  <m:t>Н</m:t>
                </m:r>
                <m:ctrlPr>
                  <w:rPr>
                    <w:rFonts w:ascii="Cambria Math" w:hAnsi="Cambria Math"/>
                    <w:i/>
                  </w:rPr>
                </m:ctrlPr>
              </m:sub>
              <m:sup>
                <m:r>
                  <w:rPr>
                    <w:rFonts w:ascii="Cambria Math"/>
                    <w:lang w:val="ru-RU"/>
                  </w:rPr>
                  <m:t>Э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bSup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R</m:t>
            </m: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СВ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Ш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 w:rsidR="00CB7EC0" w:rsidRPr="00C91F03">
        <w:rPr>
          <w:lang w:val="ru-RU"/>
        </w:rPr>
        <w:t>,</w:t>
      </w:r>
    </w:p>
    <w:p w14:paraId="0C2259D1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1CDC5ADB" w14:textId="2BCDDD4B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  <w:lang w:val="ru-RU"/>
              </w:rPr>
              <m:t>СВ</m:t>
            </m:r>
            <m:r>
              <w:rPr>
                <w:rFonts w:ascii="Cambria Math"/>
                <w:lang w:val="ru-RU"/>
              </w:rPr>
              <m:t>.</m:t>
            </m:r>
            <m:r>
              <w:rPr>
                <w:rFonts w:ascii="Cambria Math"/>
                <w:lang w:val="ru-RU"/>
              </w:rPr>
              <m:t>Ш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0,85</m:t>
        </m:r>
      </m:oMath>
      <w:r w:rsidR="00CB7EC0" w:rsidRPr="00C91F03">
        <w:rPr>
          <w:lang w:val="ru-RU"/>
        </w:rPr>
        <w:t xml:space="preserve"> - коэффициент, учитывающий ослабление материала сварным швом;</w:t>
      </w:r>
    </w:p>
    <w:p w14:paraId="4C963250" w14:textId="5F7D853C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     </w:t>
      </w:r>
      <m:oMath>
        <m:r>
          <w:rPr>
            <w:rFonts w:ascii="Cambria Math"/>
          </w:rPr>
          <m:t>f</m:t>
        </m:r>
      </m:oMath>
      <w:r w:rsidR="00E10471" w:rsidRPr="00C91F03">
        <w:rPr>
          <w:lang w:val="ru-RU"/>
        </w:rPr>
        <w:t xml:space="preserve"> </w:t>
      </w:r>
      <w:r w:rsidRPr="00C91F03">
        <w:rPr>
          <w:lang w:val="ru-RU"/>
        </w:rPr>
        <w:t>- коэффициент  безопасности.</w:t>
      </w:r>
    </w:p>
    <w:p w14:paraId="39150E17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Тогда</w:t>
      </w:r>
    </w:p>
    <w:p w14:paraId="77CA58D3" w14:textId="06435CDB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δ</m:t>
        </m:r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,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165231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2000</m:t>
            </m:r>
          </m:num>
          <m:den>
            <m:r>
              <w:rPr>
                <w:rFonts w:ascii="Cambria Math"/>
                <w:lang w:val="ru-RU"/>
              </w:rPr>
              <m:t>0,8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320</m:t>
            </m:r>
          </m:den>
        </m:f>
        <m:r>
          <w:rPr>
            <w:rFonts w:ascii="Cambria Math"/>
            <w:lang w:val="ru-RU"/>
          </w:rPr>
          <m:t>=1,822</m:t>
        </m:r>
        <m:r>
          <w:rPr>
            <w:rFonts w:ascii="Cambria Math"/>
            <w:lang w:val="ru-RU"/>
          </w:rPr>
          <m:t>мм</m:t>
        </m:r>
      </m:oMath>
      <w:r w:rsidR="00CB7EC0" w:rsidRPr="00C91F03">
        <w:rPr>
          <w:lang w:val="ru-RU"/>
        </w:rPr>
        <w:t>.</w:t>
      </w:r>
    </w:p>
    <w:p w14:paraId="28BE9A01" w14:textId="1CAEDBE3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толщину обечайки </w:t>
      </w:r>
      <m:oMath>
        <m:r>
          <w:rPr>
            <w:rFonts w:ascii="Cambria Math"/>
          </w:rPr>
          <m:t>δ</m:t>
        </m:r>
        <m:r>
          <w:rPr>
            <w:rFonts w:ascii="Cambria Math"/>
            <w:lang w:val="ru-RU"/>
          </w:rPr>
          <m:t>=2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3326DBE0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Меридиональные расчётные напряжения определяются по формуле:</w:t>
      </w:r>
    </w:p>
    <w:p w14:paraId="74CDED19" w14:textId="143563CD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/>
          <m:sub>
            <m:r>
              <w:rPr>
                <w:rFonts w:ascii="Cambria Math"/>
              </w:rPr>
              <m:t>σ</m:t>
            </m:r>
          </m:sub>
          <m:sup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  <w:lang w:val="ru-RU"/>
                  </w:rPr>
                  <m:t>&amp;</m:t>
                </m:r>
                <m:r>
                  <w:rPr>
                    <w:rFonts w:ascii="Cambria Math"/>
                  </w:rPr>
                  <m:t>max</m:t>
                </m:r>
              </m:e>
              <m:e>
                <m:r>
                  <w:rPr>
                    <w:rFonts w:ascii="Cambria Math"/>
                    <w:lang w:val="ru-RU"/>
                  </w:rPr>
                  <m:t>&amp;</m:t>
                </m:r>
                <m:r>
                  <w:rPr>
                    <w:rFonts w:ascii="Cambria Math"/>
                  </w:rPr>
                  <m:t>min</m:t>
                </m:r>
              </m:e>
              <m:e>
                <m:r>
                  <w:rPr>
                    <w:rFonts w:ascii="Cambria Math"/>
                    <w:lang w:val="ru-RU"/>
                  </w:rPr>
                  <m:t>&amp;</m:t>
                </m:r>
                <m:r>
                  <w:rPr>
                    <w:rFonts w:ascii="Cambria Math"/>
                  </w:rPr>
                  <m:t>P</m:t>
                </m:r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lang w:val="ru-RU"/>
                              </w:rPr>
                              <m:t>Э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p>
                        </m:sSup>
                      </m:num>
                      <m:den>
                        <m:r>
                          <w:rPr>
                            <w:rFonts w:ascii="Cambria Math"/>
                            <w:lang w:val="ru-RU"/>
                          </w:rPr>
                          <m:t>2</m:t>
                        </m:r>
                        <m:r>
                          <w:rPr>
                            <w:rFonts w:ascii="Cambria Math"/>
                          </w:rPr>
                          <m:t>πRδ</m:t>
                        </m:r>
                      </m:den>
                    </m:f>
                    <m:r>
                      <w:rPr>
                        <w:rFonts w:ascii="Cambria Math"/>
                        <w:lang w:val="ru-RU"/>
                      </w:rPr>
                      <m:t>±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lang w:val="ru-RU"/>
                              </w:rPr>
                              <m:t>Э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p>
                        </m:sSup>
                      </m:num>
                      <m:den>
                        <m:r>
                          <w:rPr>
                            <w:rFonts w:ascii="Cambria Math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δ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sup>
        </m:sSubSup>
      </m:oMath>
      <w:r w:rsidR="00CB7EC0" w:rsidRPr="00C91F03">
        <w:rPr>
          <w:lang w:val="ru-RU"/>
        </w:rPr>
        <w:t>.</w:t>
      </w:r>
    </w:p>
    <w:p w14:paraId="1B0DD849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7D2F3A43" w14:textId="55081B29" w:rsidR="00CB7EC0" w:rsidRPr="00C91F03" w:rsidRDefault="00E10471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  <w:lang w:val="ru-RU"/>
              </w:rPr>
              <m:t>Э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="00CB7EC0" w:rsidRPr="00C91F03">
        <w:rPr>
          <w:lang w:val="ru-RU"/>
        </w:rPr>
        <w:t xml:space="preserve"> - эксплуатационное значение осевой силы;</w:t>
      </w:r>
    </w:p>
    <w:p w14:paraId="17DB2310" w14:textId="2C88B984" w:rsidR="00CB7EC0" w:rsidRPr="00C91F03" w:rsidRDefault="00E10471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  <w:lang w:val="ru-RU"/>
              </w:rPr>
              <m:t>Э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="00CB7EC0" w:rsidRPr="00C91F03">
        <w:rPr>
          <w:lang w:val="ru-RU"/>
        </w:rPr>
        <w:t xml:space="preserve"> - эксплуатационное значение изгибающего момента.</w:t>
      </w:r>
    </w:p>
    <w:p w14:paraId="4CDCE711" w14:textId="720743C6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700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lang w:val="ru-RU"/>
                      </w:rPr>
                      <m:t>2</m:t>
                    </m:r>
                    <m:r>
                      <w:rPr>
                        <w:rFonts w:ascii="Cambria Math"/>
                      </w:rPr>
                      <m:t>π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200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1100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9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</w:rPr>
                      <m:t>π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20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>107,429</m:t>
            </m:r>
            <m:ctrlPr>
              <w:rPr>
                <w:rFonts w:ascii="Cambria Math"/>
              </w:rPr>
            </m:ctrlPr>
          </m:sup>
        </m:sSubSup>
      </m:oMath>
      <w:r w:rsidR="00CB7EC0" w:rsidRPr="00C91F03">
        <w:rPr>
          <w:lang w:val="ru-RU"/>
        </w:rPr>
        <w:t>,</w:t>
      </w:r>
    </w:p>
    <w:p w14:paraId="5199513D" w14:textId="7401E1B5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min</m:t>
            </m:r>
          </m:sub>
          <m:sup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700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lang w:val="ru-RU"/>
                      </w:rPr>
                      <m:t>2</m:t>
                    </m:r>
                    <m:r>
                      <w:rPr>
                        <w:rFonts w:ascii="Cambria Math"/>
                      </w:rPr>
                      <m:t>π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200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1100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9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</w:rPr>
                      <m:t>π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20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>-23,873</m:t>
            </m:r>
            <m:ctrlPr>
              <w:rPr>
                <w:rFonts w:ascii="Cambria Math"/>
              </w:rPr>
            </m:ctrlPr>
          </m:sup>
        </m:sSubSup>
      </m:oMath>
      <w:r w:rsidR="00CB7EC0" w:rsidRPr="00C91F03">
        <w:rPr>
          <w:lang w:val="ru-RU"/>
        </w:rPr>
        <w:t>.</w:t>
      </w:r>
    </w:p>
    <w:p w14:paraId="01CE77BE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Максимальное расчётное касательное напряжение:</w:t>
      </w:r>
    </w:p>
    <w:p w14:paraId="68D45AAF" w14:textId="129D0F66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max</m:t>
            </m:r>
            <m:ctrlPr>
              <w:rPr>
                <w:rFonts w:ascii="Cambria Math"/>
                <w:i/>
              </w:rPr>
            </m:ctrlPr>
          </m:sub>
          <m:sup>
            <m:r>
              <w:rPr>
                <w:rFonts w:ascii="Cambria Math"/>
              </w:rPr>
              <m:t>P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f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Э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/>
                  </w:rPr>
                  <m:t>π</m:t>
                </m:r>
                <m:r>
                  <w:rPr>
                    <w:rFonts w:ascii="Cambria Math"/>
                  </w:rPr>
                  <m:t>R</m:t>
                </m:r>
                <m:r>
                  <w:rPr>
                    <w:rFonts w:ascii="Cambria Math"/>
                  </w:rPr>
                  <m:t>δ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,5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,8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5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/>
                  </w:rPr>
                  <m:t>π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000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</m:t>
                </m:r>
              </m:den>
            </m:f>
          </m:sup>
        </m:sSubSup>
      </m:oMath>
      <w:r w:rsidR="00CB7EC0" w:rsidRPr="00C91F03">
        <w:rPr>
          <w:lang w:val="ru-RU"/>
        </w:rPr>
        <w:t>.</w:t>
      </w:r>
    </w:p>
    <w:p w14:paraId="35A7E14A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 Где</w:t>
      </w:r>
    </w:p>
    <w:p w14:paraId="047AAC14" w14:textId="65CA006D" w:rsidR="00CB7EC0" w:rsidRPr="00C91F03" w:rsidRDefault="00E10471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  <w:lang w:val="ru-RU"/>
              </w:rPr>
              <m:t>Э</m:t>
            </m:r>
            <m:ctrlPr>
              <w:rPr>
                <w:rFonts w:ascii="Cambria Math" w:hAnsi="Cambria Math"/>
                <w:i/>
              </w:rPr>
            </m:ctrlPr>
          </m:sup>
        </m:sSup>
      </m:oMath>
      <w:r w:rsidR="00CB7EC0" w:rsidRPr="00C91F03">
        <w:rPr>
          <w:lang w:val="ru-RU"/>
        </w:rPr>
        <w:t>- эксплуатационная  перерезывающая  сила.</w:t>
      </w:r>
    </w:p>
    <w:p w14:paraId="712826B9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Толщина нижнего днища бака подсчитывается следующим образом:</w:t>
      </w:r>
    </w:p>
    <w:p w14:paraId="2C626E89" w14:textId="4DB35D31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δ</m:t>
                </m:r>
              </m:e>
              <m:sup>
                <m:r>
                  <w:rPr>
                    <w:rFonts w:ascii="Cambria Math"/>
                    <w:lang w:val="ru-RU"/>
                  </w:rPr>
                  <m:t>н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f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  <w:lang w:val="ru-RU"/>
                      </w:rPr>
                      <m:t>Э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0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sup>
            </m:sSubSup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СВ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Ш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,5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0,187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200</m:t>
                </m:r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0,85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320</m:t>
                </m:r>
              </m:den>
            </m:f>
            <m:ctrlPr>
              <w:rPr>
                <w:rFonts w:ascii="Cambria Math" w:hAnsi="Cambria Math"/>
                <w:i/>
              </w:rPr>
            </m:ctrlPr>
          </m:den>
        </m:f>
      </m:oMath>
      <w:r w:rsidR="00CB7EC0" w:rsidRPr="00C91F03">
        <w:rPr>
          <w:lang w:val="ru-RU"/>
        </w:rPr>
        <w:t>.</w:t>
      </w:r>
    </w:p>
    <w:p w14:paraId="573743D4" w14:textId="7343BCC3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из ряда толщин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δ</m:t>
                </m:r>
              </m:e>
              <m:sup>
                <m:r>
                  <w:rPr>
                    <w:rFonts w:ascii="Cambria Math"/>
                    <w:lang w:val="ru-RU"/>
                  </w:rPr>
                  <m:t>н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1,9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7E31EF7B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Для верхнего днища бака имеем:</w:t>
      </w:r>
    </w:p>
    <w:p w14:paraId="5CBD4F39" w14:textId="3D764C7E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δ</m:t>
                </m:r>
              </m:e>
              <m:sup>
                <m:r>
                  <w:rPr>
                    <w:rFonts w:ascii="Cambria Math"/>
                    <w:lang w:val="ru-RU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f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k</m:t>
                </m:r>
              </m:e>
              <m:sub>
                <m:r>
                  <w:rPr>
                    <w:rFonts w:ascii="Cambria Math"/>
                    <w:lang w:val="ru-RU"/>
                  </w:rPr>
                  <m:t>СВ</m:t>
                </m:r>
                <m:r>
                  <w:rPr>
                    <w:rFonts w:ascii="Cambria Math"/>
                    <w:lang w:val="ru-RU"/>
                  </w:rPr>
                  <m:t>.</m:t>
                </m:r>
                <m:r>
                  <w:rPr>
                    <w:rFonts w:ascii="Cambria Math"/>
                    <w:lang w:val="ru-RU"/>
                  </w:rPr>
                  <m:t>Ш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,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11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2200</m:t>
            </m:r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0,8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320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667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="00CB7EC0" w:rsidRPr="00C91F03">
        <w:rPr>
          <w:lang w:val="ru-RU"/>
        </w:rPr>
        <w:t>.</w:t>
      </w:r>
    </w:p>
    <w:p w14:paraId="65951C31" w14:textId="23CCD1FA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нимаем из ряда толщин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δ</m:t>
                </m:r>
              </m:e>
              <m:sup>
                <m:r>
                  <w:rPr>
                    <w:rFonts w:ascii="Cambria Math"/>
                    <w:lang w:val="ru-RU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1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24675F84" w14:textId="77777777" w:rsidR="00CB7EC0" w:rsidRPr="00C91F03" w:rsidRDefault="00CB7EC0" w:rsidP="00AA3179">
      <w:pPr>
        <w:pStyle w:val="a0"/>
        <w:rPr>
          <w:lang w:val="ru-RU"/>
        </w:rPr>
      </w:pPr>
    </w:p>
    <w:p w14:paraId="2CC80B05" w14:textId="1ABBB4D5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Угол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θ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(</w:t>
      </w:r>
      <w:r w:rsidR="00136683">
        <w:fldChar w:fldCharType="begin"/>
      </w:r>
      <w:r w:rsidR="00136683" w:rsidRPr="00C91F03">
        <w:rPr>
          <w:lang w:val="ru-RU"/>
        </w:rPr>
        <w:instrText xml:space="preserve"> </w:instrText>
      </w:r>
      <w:r w:rsidR="00136683">
        <w:instrText>REF</w:instrText>
      </w:r>
      <w:r w:rsidR="00136683" w:rsidRPr="00C91F03">
        <w:rPr>
          <w:lang w:val="ru-RU"/>
        </w:rPr>
        <w:instrText xml:space="preserve"> _</w:instrText>
      </w:r>
      <w:r w:rsidR="00136683">
        <w:instrText>Ref</w:instrText>
      </w:r>
      <w:r w:rsidR="00136683" w:rsidRPr="00C91F03">
        <w:rPr>
          <w:lang w:val="ru-RU"/>
        </w:rPr>
        <w:instrText>132551207 \</w:instrText>
      </w:r>
      <w:r w:rsidR="00136683">
        <w:instrText>r</w:instrText>
      </w:r>
      <w:r w:rsidR="00136683" w:rsidRPr="00C91F03">
        <w:rPr>
          <w:lang w:val="ru-RU"/>
        </w:rPr>
        <w:instrText xml:space="preserve"> \</w:instrText>
      </w:r>
      <w:r w:rsidR="00136683">
        <w:instrText>h</w:instrText>
      </w:r>
      <w:r w:rsidR="00136683" w:rsidRPr="00C91F03">
        <w:rPr>
          <w:lang w:val="ru-RU"/>
        </w:rPr>
        <w:instrText xml:space="preserve"> </w:instrText>
      </w:r>
      <w:r w:rsidR="00136683">
        <w:fldChar w:fldCharType="separate"/>
      </w:r>
      <w:r w:rsidR="00780CB3" w:rsidRPr="00C91F03">
        <w:rPr>
          <w:lang w:val="ru-RU"/>
        </w:rPr>
        <w:t>0</w:t>
      </w:r>
      <w:r w:rsidR="00136683">
        <w:fldChar w:fldCharType="end"/>
      </w:r>
      <w:r w:rsidRPr="00C91F03">
        <w:rPr>
          <w:lang w:val="ru-RU"/>
        </w:rPr>
        <w:t>) определяется как:</w:t>
      </w:r>
    </w:p>
    <w:p w14:paraId="115B7DE9" w14:textId="759D6339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θ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arcsin</m:t>
            </m:r>
          </m:fName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R</m:t>
                </m:r>
              </m:num>
              <m:den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ru-RU"/>
          </w:rPr>
          <m:t>=</m:t>
        </m:r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arcsin</m:t>
            </m:r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2000</m:t>
                    </m:r>
                  </m:num>
                  <m:den>
                    <m:r>
                      <w:rPr>
                        <w:rFonts w:ascii="Cambria Math"/>
                        <w:lang w:val="ru-RU"/>
                      </w:rPr>
                      <m:t>2200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65,3</m:t>
        </m:r>
        <m:sSup>
          <m:sSupPr>
            <m:ctrlPr>
              <w:rPr>
                <w:rFonts w:ascii="Cambria Math"/>
              </w:rPr>
            </m:ctrlPr>
          </m:sSupPr>
          <m:e>
            <m:r>
              <m:rPr>
                <m:nor/>
              </m:rPr>
              <w:rPr>
                <w:rFonts w:ascii="Cambria Math"/>
                <w:lang w:val="ru-RU"/>
              </w:rPr>
              <m:t>8</m:t>
            </m:r>
          </m:e>
          <m:sup>
            <m:r>
              <w:rPr>
                <w:rFonts w:ascii="Cambria Math"/>
                <w:lang w:val="ru-RU"/>
              </w:rPr>
              <m:t>0</m:t>
            </m:r>
            <m:ctrlPr>
              <w:rPr>
                <w:rFonts w:ascii="Cambria Math"/>
                <w:i/>
              </w:rPr>
            </m:ctrlPr>
          </m:sup>
        </m:sSup>
      </m:oMath>
      <w:r w:rsidR="00CB7EC0" w:rsidRPr="00C91F03">
        <w:rPr>
          <w:lang w:val="ru-RU"/>
        </w:rPr>
        <w:t>.</w:t>
      </w:r>
    </w:p>
    <w:p w14:paraId="7DFA04DE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lastRenderedPageBreak/>
        <w:t>.</w:t>
      </w:r>
    </w:p>
    <w:p w14:paraId="7B99C5CF" w14:textId="27FF0F50" w:rsidR="00CB7EC0" w:rsidRPr="00780CB3" w:rsidRDefault="00CB7EC0" w:rsidP="00E10471">
      <w:pPr>
        <w:pStyle w:val="a0"/>
        <w:rPr>
          <w:lang w:val="ru-RU"/>
        </w:rPr>
      </w:pPr>
      <w:r w:rsidRPr="00780CB3">
        <w:rPr>
          <w:lang w:val="ru-RU"/>
        </w:rPr>
        <w:t xml:space="preserve">Для вычисления значения </w:t>
      </w:r>
      <m:oMath>
        <m:r>
          <w:rPr>
            <w:rFonts w:ascii="Cambria Math"/>
          </w:rPr>
          <m:t>F</m:t>
        </m:r>
      </m:oMath>
      <w:r w:rsidRPr="00780CB3">
        <w:rPr>
          <w:lang w:val="ru-RU"/>
        </w:rPr>
        <w:t xml:space="preserve"> проводятся следующие построения (</w:t>
      </w:r>
      <w:r w:rsidR="003E1EBC">
        <w:fldChar w:fldCharType="begin"/>
      </w:r>
      <w:r w:rsidR="003E1EBC" w:rsidRPr="00780CB3">
        <w:rPr>
          <w:lang w:val="ru-RU"/>
        </w:rPr>
        <w:instrText xml:space="preserve"> </w:instrText>
      </w:r>
      <w:r w:rsidR="003E1EBC">
        <w:instrText>REF</w:instrText>
      </w:r>
      <w:r w:rsidR="003E1EBC" w:rsidRPr="00780CB3">
        <w:rPr>
          <w:lang w:val="ru-RU"/>
        </w:rPr>
        <w:instrText xml:space="preserve"> _</w:instrText>
      </w:r>
      <w:r w:rsidR="003E1EBC">
        <w:instrText>Ref</w:instrText>
      </w:r>
      <w:r w:rsidR="003E1EBC" w:rsidRPr="00780CB3">
        <w:rPr>
          <w:lang w:val="ru-RU"/>
        </w:rPr>
        <w:instrText>132551376 \</w:instrText>
      </w:r>
      <w:r w:rsidR="003E1EBC">
        <w:instrText>r</w:instrText>
      </w:r>
      <w:r w:rsidR="003E1EBC" w:rsidRPr="00780CB3">
        <w:rPr>
          <w:lang w:val="ru-RU"/>
        </w:rPr>
        <w:instrText xml:space="preserve"> \</w:instrText>
      </w:r>
      <w:r w:rsidR="003E1EBC">
        <w:instrText>h</w:instrText>
      </w:r>
      <w:r w:rsidR="003E1EBC" w:rsidRPr="00780CB3">
        <w:rPr>
          <w:lang w:val="ru-RU"/>
        </w:rPr>
        <w:instrText xml:space="preserve"> </w:instrText>
      </w:r>
      <w:r w:rsidR="003E1EBC">
        <w:fldChar w:fldCharType="separate"/>
      </w:r>
      <w:r w:rsidR="00780CB3" w:rsidRPr="00780CB3">
        <w:rPr>
          <w:lang w:val="ru-RU"/>
        </w:rPr>
        <w:t>0</w:t>
      </w:r>
      <w:r w:rsidR="003E1EBC">
        <w:fldChar w:fldCharType="end"/>
      </w:r>
      <w:r w:rsidRPr="00780CB3">
        <w:rPr>
          <w:lang w:val="ru-RU"/>
        </w:rPr>
        <w:t>).</w:t>
      </w:r>
    </w:p>
    <w:p w14:paraId="55469E7E" w14:textId="77777777" w:rsidR="00CB7EC0" w:rsidRDefault="00CB7EC0" w:rsidP="00CB7EC0"/>
    <w:p w14:paraId="113B3133" w14:textId="77777777" w:rsidR="00CB7EC0" w:rsidRDefault="00CB7EC0" w:rsidP="00136683">
      <w:pPr>
        <w:pStyle w:val="a7"/>
      </w:pPr>
      <w:r>
        <w:object w:dxaOrig="4110" w:dyaOrig="3660" w14:anchorId="157C1E5F">
          <v:shape id="_x0000_i1490" type="#_x0000_t75" style="width:205.65pt;height:183.25pt" o:ole="">
            <v:imagedata r:id="rId65" o:title=""/>
          </v:shape>
          <o:OLEObject Type="Embed" ProgID="KompasFRWFile" ShapeID="_x0000_i1490" DrawAspect="Content" ObjectID="_1769945002" r:id="rId66"/>
        </w:object>
      </w:r>
    </w:p>
    <w:p w14:paraId="26DB3ACF" w14:textId="77777777" w:rsidR="00CB7EC0" w:rsidRDefault="00CB7EC0" w:rsidP="000161F2">
      <w:pPr>
        <w:pStyle w:val="31"/>
      </w:pPr>
      <w:bookmarkStart w:id="97" w:name="_Ref132551376"/>
      <w:r>
        <w:t>– Определение площадей.</w:t>
      </w:r>
      <w:bookmarkEnd w:id="97"/>
    </w:p>
    <w:p w14:paraId="436BE367" w14:textId="77777777" w:rsidR="003E1EBC" w:rsidRPr="00C91F03" w:rsidRDefault="003E1EBC" w:rsidP="00AA3179">
      <w:pPr>
        <w:pStyle w:val="a0"/>
        <w:rPr>
          <w:lang w:val="ru-RU"/>
        </w:rPr>
      </w:pPr>
    </w:p>
    <w:p w14:paraId="1CFFB5D8" w14:textId="5421E281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Эффективные участки обечайки </w:t>
      </w:r>
      <m:oMath>
        <m:r>
          <w:rPr>
            <w:rFonts w:ascii="Cambria Math" w:hAnsi="Cambria Math"/>
          </w:rPr>
          <m:t>l</m:t>
        </m:r>
      </m:oMath>
      <w:r w:rsidRPr="00C91F03">
        <w:rPr>
          <w:lang w:val="ru-RU"/>
        </w:rPr>
        <w:t xml:space="preserve"> и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>, работающие совместно со шпангоутом, вычисляются по следующим формулам:</w:t>
      </w:r>
    </w:p>
    <w:p w14:paraId="18EFE7A1" w14:textId="702FA926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l</m:t>
        </m:r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k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Rδ</m:t>
            </m:r>
          </m:e>
        </m:rad>
      </m:oMath>
      <w:r w:rsidR="00CB7EC0" w:rsidRPr="00C91F03">
        <w:rPr>
          <w:lang w:val="ru-RU"/>
        </w:rPr>
        <w:t>,</w:t>
      </w:r>
    </w:p>
    <w:p w14:paraId="4695BBE4" w14:textId="0BF0DFAD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k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δ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н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rad>
      </m:oMath>
      <w:r w:rsidR="00CB7EC0" w:rsidRPr="00C91F03">
        <w:rPr>
          <w:lang w:val="ru-RU"/>
        </w:rPr>
        <w:t>.</w:t>
      </w:r>
    </w:p>
    <w:p w14:paraId="795600B4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7365E24A" w14:textId="36ECD33D" w:rsidR="00CB7EC0" w:rsidRPr="00BD0ADE" w:rsidRDefault="00E10471" w:rsidP="00E10471">
      <w:pPr>
        <w:pStyle w:val="a0"/>
        <w:rPr>
          <w:lang w:val="ru-RU"/>
        </w:rPr>
      </w:pPr>
      <m:oMath>
        <m:r>
          <w:rPr>
            <w:rFonts w:ascii="Cambria Math" w:hAnsi="Cambria Math"/>
          </w:rPr>
          <m:t>k</m:t>
        </m:r>
        <m:r>
          <w:rPr>
            <w:rFonts w:ascii="Cambria Math" w:hAnsi="Cambria Math"/>
            <w:lang w:val="ru-RU"/>
          </w:rPr>
          <m:t>=0,7</m:t>
        </m:r>
      </m:oMath>
      <w:r w:rsidR="00CB7EC0" w:rsidRPr="00C91F03">
        <w:rPr>
          <w:lang w:val="ru-RU"/>
        </w:rPr>
        <w:t xml:space="preserve"> - коэффициент, зависящий от величины угл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θ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</w:p>
    <w:p w14:paraId="26A7161D" w14:textId="79728C66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l</m:t>
        </m:r>
        <m:r>
          <w:rPr>
            <w:rFonts w:ascii="Cambria Math"/>
            <w:lang w:val="ru-RU"/>
          </w:rPr>
          <m:t>=0,6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  <w:lang w:val="ru-RU"/>
              </w:rPr>
              <m:t>200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2</m:t>
            </m:r>
          </m:e>
        </m:rad>
        <m:r>
          <w:rPr>
            <w:rFonts w:ascii="Cambria Math"/>
            <w:lang w:val="ru-RU"/>
          </w:rPr>
          <m:t>=44,27</m:t>
        </m:r>
        <m:r>
          <w:rPr>
            <w:rFonts w:ascii="Cambria Math"/>
            <w:lang w:val="ru-RU"/>
          </w:rPr>
          <m:t>мм</m:t>
        </m:r>
      </m:oMath>
      <w:r w:rsidR="00CB7EC0" w:rsidRPr="00C91F03">
        <w:rPr>
          <w:lang w:val="ru-RU"/>
        </w:rPr>
        <w:t>,</w:t>
      </w:r>
    </w:p>
    <w:p w14:paraId="7308194B" w14:textId="3AA42242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0,6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  <w:lang w:val="ru-RU"/>
              </w:rPr>
              <m:t>220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,9</m:t>
            </m: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45,257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="00CB7EC0" w:rsidRPr="00C91F03">
        <w:rPr>
          <w:lang w:val="ru-RU"/>
        </w:rPr>
        <w:t>.</w:t>
      </w:r>
    </w:p>
    <w:p w14:paraId="18BF4C62" w14:textId="021B0F37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Угол </w:t>
      </w:r>
      <m:oMath>
        <m:r>
          <w:rPr>
            <w:rFonts w:ascii="Cambria Math"/>
          </w:rPr>
          <m:t>α</m:t>
        </m:r>
      </m:oMath>
      <w:r w:rsidRPr="00C91F03">
        <w:rPr>
          <w:lang w:val="ru-RU"/>
        </w:rPr>
        <w:t xml:space="preserve"> (</w:t>
      </w:r>
      <w:r w:rsidR="001104CE">
        <w:fldChar w:fldCharType="begin"/>
      </w:r>
      <w:r w:rsidR="001104CE" w:rsidRPr="00C91F03">
        <w:rPr>
          <w:lang w:val="ru-RU"/>
        </w:rPr>
        <w:instrText xml:space="preserve"> </w:instrText>
      </w:r>
      <w:r w:rsidR="001104CE">
        <w:instrText>REF</w:instrText>
      </w:r>
      <w:r w:rsidR="001104CE" w:rsidRPr="00C91F03">
        <w:rPr>
          <w:lang w:val="ru-RU"/>
        </w:rPr>
        <w:instrText xml:space="preserve"> _</w:instrText>
      </w:r>
      <w:r w:rsidR="001104CE">
        <w:instrText>Ref</w:instrText>
      </w:r>
      <w:r w:rsidR="001104CE" w:rsidRPr="00C91F03">
        <w:rPr>
          <w:lang w:val="ru-RU"/>
        </w:rPr>
        <w:instrText>132551376 \</w:instrText>
      </w:r>
      <w:r w:rsidR="001104CE">
        <w:instrText>r</w:instrText>
      </w:r>
      <w:r w:rsidR="001104CE" w:rsidRPr="00C91F03">
        <w:rPr>
          <w:lang w:val="ru-RU"/>
        </w:rPr>
        <w:instrText xml:space="preserve"> \</w:instrText>
      </w:r>
      <w:r w:rsidR="001104CE">
        <w:instrText>h</w:instrText>
      </w:r>
      <w:r w:rsidR="001104CE" w:rsidRPr="00C91F03">
        <w:rPr>
          <w:lang w:val="ru-RU"/>
        </w:rPr>
        <w:instrText xml:space="preserve"> </w:instrText>
      </w:r>
      <w:r w:rsidR="001104CE">
        <w:fldChar w:fldCharType="separate"/>
      </w:r>
      <w:r w:rsidR="00780CB3" w:rsidRPr="00C91F03">
        <w:rPr>
          <w:lang w:val="ru-RU"/>
        </w:rPr>
        <w:t>0</w:t>
      </w:r>
      <w:r w:rsidR="001104CE">
        <w:fldChar w:fldCharType="end"/>
      </w:r>
      <w:r w:rsidRPr="00C91F03">
        <w:rPr>
          <w:lang w:val="ru-RU"/>
        </w:rPr>
        <w:t>) вычисляется по формуле:</w:t>
      </w:r>
    </w:p>
    <w:p w14:paraId="7DE20212" w14:textId="364843F5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18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  <m:ctrlPr>
              <w:rPr>
                <w:rFonts w:ascii="Cambria Math"/>
                <w:i/>
              </w:rPr>
            </m:ctrlPr>
          </m:num>
          <m:den>
            <m:r>
              <w:rPr>
                <w:rFonts w:ascii="Cambria Math"/>
              </w:rPr>
              <m:t>π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</m:den>
        </m:f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θ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18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45,257</m:t>
            </m:r>
            <m:ctrlPr>
              <w:rPr>
                <w:rFonts w:ascii="Cambria Math"/>
                <w:i/>
              </w:rPr>
            </m:ctrlPr>
          </m:num>
          <m:den>
            <m:r>
              <w:rPr>
                <w:rFonts w:ascii="Cambria Math"/>
              </w:rPr>
              <m:t>π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2200</m:t>
            </m:r>
            <m:ctrlPr>
              <w:rPr>
                <w:rFonts w:ascii="Cambria Math"/>
                <w:i/>
              </w:rPr>
            </m:ctrlPr>
          </m:den>
        </m:f>
        <m:r>
          <w:rPr>
            <w:rFonts w:ascii="Cambria Math"/>
            <w:lang w:val="ru-RU"/>
          </w:rPr>
          <m:t>+65,3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8</m:t>
            </m:r>
          </m:e>
          <m:sup>
            <m:r>
              <w:rPr>
                <w:rFonts w:ascii="Cambria Math"/>
                <w:lang w:val="ru-RU"/>
              </w:rPr>
              <m:t>0</m:t>
            </m:r>
          </m:sup>
        </m:sSup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64,2</m:t>
        </m:r>
        <m:sSup>
          <m:sSupPr>
            <m:ctrlPr>
              <w:rPr>
                <w:rFonts w:ascii="Cambria Math"/>
              </w:rPr>
            </m:ctrlPr>
          </m:sSupPr>
          <m:e>
            <m:r>
              <m:rPr>
                <m:nor/>
              </m:rP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0</m:t>
            </m:r>
            <m:ctrlPr>
              <w:rPr>
                <w:rFonts w:ascii="Cambria Math"/>
                <w:i/>
              </w:rPr>
            </m:ctrlPr>
          </m:sup>
        </m:sSup>
      </m:oMath>
      <w:r w:rsidR="00CB7EC0" w:rsidRPr="00C91F03">
        <w:rPr>
          <w:lang w:val="ru-RU"/>
        </w:rPr>
        <w:t>.</w:t>
      </w:r>
    </w:p>
    <w:p w14:paraId="62766EC3" w14:textId="098A4A26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а </w:t>
      </w:r>
      <m:oMath>
        <m:r>
          <w:rPr>
            <w:rFonts w:ascii="Cambria Math"/>
          </w:rPr>
          <m:t>c</m:t>
        </m:r>
      </m:oMath>
      <w:r w:rsidRPr="00C91F03">
        <w:rPr>
          <w:lang w:val="ru-RU"/>
        </w:rPr>
        <w:t xml:space="preserve"> определяется как:</w:t>
      </w:r>
    </w:p>
    <w:p w14:paraId="7484235A" w14:textId="454B7BD2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c</m:t>
        </m:r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R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  <w:lang w:val="ru-RU"/>
                  </w:rPr>
                  <m:t>0</m:t>
                </m:r>
              </m:sub>
            </m:sSub>
          </m:num>
          <m:den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θ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func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-</m:t>
        </m:r>
        <m:r>
          <w:rPr>
            <w:rFonts w:ascii="Cambria Math"/>
          </w:rPr>
          <m:t>l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tgα</m:t>
        </m:r>
        <m:r>
          <w:rPr>
            <w:rFonts w:ascii="Cambria Math"/>
            <w:lang w:val="ru-RU"/>
          </w:rPr>
          <m:t>=2000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45,257</m:t>
            </m:r>
          </m:num>
          <m:den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cos</m:t>
                </m:r>
              </m:fName>
              <m:e>
                <m:r>
                  <w:rPr>
                    <w:rFonts w:ascii="Cambria Math"/>
                    <w:lang w:val="ru-RU"/>
                  </w:rPr>
                  <m:t>6</m:t>
                </m:r>
              </m:e>
            </m:func>
            <m:r>
              <w:rPr>
                <w:rFonts w:ascii="Cambria Math"/>
                <w:lang w:val="ru-RU"/>
              </w:rPr>
              <m:t>5,38</m:t>
            </m:r>
          </m:den>
        </m:f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44,27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tg</m:t>
        </m:r>
        <m:r>
          <w:rPr>
            <w:rFonts w:ascii="Cambria Math"/>
            <w:lang w:val="ru-RU"/>
          </w:rPr>
          <m:t>64,20=</m:t>
        </m:r>
        <m:r>
          <m:rPr>
            <m:nor/>
          </m:rPr>
          <w:rPr>
            <w:rFonts w:ascii="Cambria Math"/>
            <w:lang w:val="ru-RU"/>
          </w:rPr>
          <m:t>1799,77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="00CB7EC0" w:rsidRPr="00C91F03">
        <w:rPr>
          <w:lang w:val="ru-RU"/>
        </w:rPr>
        <w:t>.</w:t>
      </w:r>
    </w:p>
    <w:p w14:paraId="0C4D1ED9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Вычислим первую составляющую площади давления:</w:t>
      </w:r>
    </w:p>
    <w:p w14:paraId="05A514B9" w14:textId="10A04892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Ω</m:t>
            </m:r>
          </m:e>
          <m:sub>
            <m:r>
              <w:rPr>
                <w:rFonts w:ascii="Cambria Math"/>
                <w:lang w:val="ru-RU"/>
              </w:rPr>
              <m:t>1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c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r>
              <w:rPr>
                <w:rFonts w:ascii="Cambria Math"/>
              </w:rPr>
              <m:t>ctgα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799,7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7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ctg</m:t>
            </m:r>
            <m:r>
              <w:rPr>
                <w:rFonts w:ascii="Cambria Math"/>
                <w:lang w:val="ru-RU"/>
              </w:rPr>
              <m:t>64,2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0</m:t>
                </m:r>
              </m:sup>
            </m:sSup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7,83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5</m:t>
            </m:r>
          </m:sup>
        </m:sSup>
        <m: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</m:oMath>
      <w:r w:rsidR="00CB7EC0" w:rsidRPr="00C91F03">
        <w:rPr>
          <w:lang w:val="ru-RU"/>
        </w:rPr>
        <w:t>.</w:t>
      </w:r>
    </w:p>
    <w:p w14:paraId="29189EED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Вторая составляющая площади давления равна:</w:t>
      </w:r>
    </w:p>
    <w:p w14:paraId="3095B9E6" w14:textId="3BFE3191" w:rsidR="00CB7EC0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Ω</m:t>
              </m:r>
            </m:e>
            <m:sub>
              <m:r>
                <w:rPr>
                  <w:rFonts w:ascii="Cambria Math"/>
                </w:rPr>
                <m:t>2</m:t>
              </m:r>
              <m:ctrlPr>
                <w:rPr>
                  <w:rFonts w:ascii="Cambria Math"/>
                  <w:i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0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r>
            <w:rPr>
              <w:rFonts w:ascii="Cambria Math"/>
            </w:rPr>
            <m:t>tg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θ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/>
            </w:rPr>
            <m:t>+l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l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tgα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45,25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7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tg65,3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8</m:t>
              </m:r>
            </m:e>
            <m:sup>
              <m:r>
                <w:rPr>
                  <w:rFonts w:ascii="Cambria Math"/>
                </w:rPr>
                <m:t>0</m:t>
              </m:r>
            </m:sup>
          </m:sSup>
          <m:r>
            <w:rPr>
              <w:rFonts w:ascii="Cambria Math"/>
            </w:rPr>
            <m:t>+44,27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5,257</m:t>
              </m:r>
            </m:num>
            <m:den>
              <m:func>
                <m:funcPr>
                  <m:ctrlPr>
                    <w:rPr>
                      <w:rFonts w:asci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6</m:t>
                  </m:r>
                </m:e>
              </m:func>
              <m:r>
                <w:rPr>
                  <w:rFonts w:ascii="Cambria Math"/>
                </w:rPr>
                <m:t>5,3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8</m:t>
                  </m:r>
                </m:e>
                <m:sup>
                  <m:r>
                    <w:rPr>
                      <w:rFonts w:ascii="Cambria Math"/>
                    </w:rPr>
                    <m:t>0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4,2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7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tg64,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0</m:t>
                  </m:r>
                </m:sup>
              </m:sSup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=9,07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3</m:t>
              </m:r>
            </m:sup>
          </m:sSup>
          <m: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</w:rPr>
            <m:t>.</m:t>
          </m:r>
        </m:oMath>
      </m:oMathPara>
    </w:p>
    <w:p w14:paraId="7B097130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Расчётная осевая сила, действующая на шпангоут, равна:</w:t>
      </w:r>
    </w:p>
    <w:p w14:paraId="344826F7" w14:textId="6E672329" w:rsidR="00CB7EC0" w:rsidRPr="00C91F03" w:rsidRDefault="00E10471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f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acc>
              <m:accPr>
                <m:chr m:val="̶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P</m:t>
                </m:r>
              </m:e>
            </m:acc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  <w:lang w:val="ru-RU"/>
              </w:rPr>
              <m:t>Э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1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2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-</m:t>
                    </m:r>
                    <m:r>
                      <w:rPr>
                        <w:rFonts w:ascii="Cambria Math"/>
                        <w:lang w:val="ru-RU"/>
                      </w:rPr>
                      <m:t>7,83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/>
                            <w:lang w:val="ru-RU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/>
                        <w:lang w:val="ru-RU"/>
                      </w:rPr>
                      <m:t>+9072</m:t>
                    </m:r>
                    <m:ctrlPr>
                      <w:rPr>
                        <w:rFonts w:ascii="Cambria Math"/>
                        <w:i/>
                      </w:rPr>
                    </m:ctrlPr>
                  </m:e>
                </m:d>
                <m:ctrlPr>
                  <w:rPr>
                    <w:rFonts w:ascii="Cambria Math"/>
                    <w:i/>
                  </w:rPr>
                </m:ctrlPr>
              </m:e>
              <m:sup>
                <m:r>
                  <w:rPr>
                    <w:rFonts w:ascii="Cambria Math"/>
                    <w:lang w:val="ru-RU"/>
                  </w:rPr>
                  <m:t>5</m:t>
                </m:r>
                <m:ctrlPr>
                  <w:rPr>
                    <w:rFonts w:asci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sup>
        </m:sSubSup>
      </m:oMath>
      <w:r w:rsidR="00CB7EC0" w:rsidRPr="00C91F03">
        <w:rPr>
          <w:lang w:val="ru-RU"/>
        </w:rPr>
        <w:t>.</w:t>
      </w:r>
    </w:p>
    <w:p w14:paraId="4F0B9431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Потребная площадь сечения шпангоута:</w:t>
      </w:r>
    </w:p>
    <w:p w14:paraId="0A40FA10" w14:textId="6D5B4A37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-</m:t>
        </m:r>
        <m:r>
          <w:rPr>
            <w:rFonts w:ascii="Cambria Math"/>
          </w:rPr>
          <m:t>δ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l</m:t>
        </m:r>
        <m:r>
          <w:rPr>
            <w:rFonts w:ascii="Cambria Math"/>
            <w:lang w:val="ru-RU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δ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2,18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5</m:t>
                    </m:r>
                  </m:sup>
                </m:sSup>
              </m:e>
            </m:d>
            <m:ctrlPr>
              <w:rPr>
                <w:rFonts w:ascii="Cambria Math"/>
                <w:i/>
              </w:rPr>
            </m:ctrlPr>
          </m:num>
          <m:den>
            <m:r>
              <w:rPr>
                <w:rFonts w:ascii="Cambria Math"/>
                <w:lang w:val="ru-RU"/>
              </w:rPr>
              <m:t>320</m:t>
            </m:r>
            <m:ctrlPr>
              <w:rPr>
                <w:rFonts w:ascii="Cambria Math"/>
                <w:i/>
              </w:rPr>
            </m:ctrlPr>
          </m:den>
        </m:f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44,27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,9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45,25=</m:t>
        </m:r>
        <m:r>
          <m:rPr>
            <m:nor/>
          </m:rPr>
          <w:rPr>
            <w:rFonts w:ascii="Cambria Math"/>
            <w:lang w:val="ru-RU"/>
          </w:rPr>
          <m:t>505,1669</m:t>
        </m:r>
        <m:r>
          <m:rPr>
            <m:sty m:val="p"/>
          </m:rP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</m:oMath>
      <w:r w:rsidR="00CB7EC0" w:rsidRPr="00C91F03">
        <w:rPr>
          <w:lang w:val="ru-RU"/>
        </w:rPr>
        <w:t>.</w:t>
      </w:r>
    </w:p>
    <w:p w14:paraId="79C5FE9E" w14:textId="756AD742" w:rsidR="00CB7EC0" w:rsidRPr="00780CB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мем </w:t>
      </w: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1620</m:t>
        </m:r>
        <m: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</m:oMath>
      <w:r w:rsidRPr="00C91F03">
        <w:rPr>
          <w:lang w:val="ru-RU"/>
        </w:rPr>
        <w:t xml:space="preserve">. </w:t>
      </w:r>
      <w:r w:rsidRPr="00780CB3">
        <w:rPr>
          <w:lang w:val="ru-RU"/>
        </w:rPr>
        <w:t>Поперечное сечение распорного шпангоута возьмём в виде пр</w:t>
      </w:r>
      <w:r w:rsidRPr="00780CB3">
        <w:rPr>
          <w:lang w:val="ru-RU"/>
        </w:rPr>
        <w:t>я</w:t>
      </w:r>
      <w:r w:rsidRPr="00780CB3">
        <w:rPr>
          <w:lang w:val="ru-RU"/>
        </w:rPr>
        <w:t>моугольного треугольника (</w:t>
      </w:r>
      <w:r w:rsidR="00B04057">
        <w:fldChar w:fldCharType="begin"/>
      </w:r>
      <w:r w:rsidR="00B04057" w:rsidRPr="00780CB3">
        <w:rPr>
          <w:lang w:val="ru-RU"/>
        </w:rPr>
        <w:instrText xml:space="preserve"> </w:instrText>
      </w:r>
      <w:r w:rsidR="00B04057">
        <w:instrText>REF</w:instrText>
      </w:r>
      <w:r w:rsidR="00B04057" w:rsidRPr="00780CB3">
        <w:rPr>
          <w:lang w:val="ru-RU"/>
        </w:rPr>
        <w:instrText xml:space="preserve"> _</w:instrText>
      </w:r>
      <w:r w:rsidR="00B04057">
        <w:instrText>Ref</w:instrText>
      </w:r>
      <w:r w:rsidR="00B04057" w:rsidRPr="00780CB3">
        <w:rPr>
          <w:lang w:val="ru-RU"/>
        </w:rPr>
        <w:instrText>132552255 \</w:instrText>
      </w:r>
      <w:r w:rsidR="00B04057">
        <w:instrText>r</w:instrText>
      </w:r>
      <w:r w:rsidR="00B04057" w:rsidRPr="00780CB3">
        <w:rPr>
          <w:lang w:val="ru-RU"/>
        </w:rPr>
        <w:instrText xml:space="preserve"> \</w:instrText>
      </w:r>
      <w:r w:rsidR="00B04057">
        <w:instrText>h</w:instrText>
      </w:r>
      <w:r w:rsidR="00B04057" w:rsidRPr="00780CB3">
        <w:rPr>
          <w:lang w:val="ru-RU"/>
        </w:rPr>
        <w:instrText xml:space="preserve"> </w:instrText>
      </w:r>
      <w:r w:rsidR="00B04057">
        <w:fldChar w:fldCharType="separate"/>
      </w:r>
      <w:r w:rsidR="00780CB3" w:rsidRPr="00780CB3">
        <w:rPr>
          <w:lang w:val="ru-RU"/>
        </w:rPr>
        <w:t>0</w:t>
      </w:r>
      <w:r w:rsidR="00B04057">
        <w:fldChar w:fldCharType="end"/>
      </w:r>
      <w:r w:rsidRPr="00780CB3">
        <w:rPr>
          <w:lang w:val="ru-RU"/>
        </w:rPr>
        <w:t>).</w:t>
      </w:r>
    </w:p>
    <w:p w14:paraId="3BC5E630" w14:textId="77777777" w:rsidR="00CB7EC0" w:rsidRDefault="003F666E" w:rsidP="00B534AB">
      <w:pPr>
        <w:pStyle w:val="a7"/>
      </w:pPr>
      <w:r>
        <w:object w:dxaOrig="3375" w:dyaOrig="3780" w14:anchorId="52C4FA59">
          <v:shape id="_x0000_i1508" type="#_x0000_t75" style="width:185.45pt;height:189.25pt" o:ole="">
            <v:imagedata r:id="rId67" o:title=""/>
          </v:shape>
          <o:OLEObject Type="Embed" ProgID="KompasFRWFile" ShapeID="_x0000_i1508" DrawAspect="Content" ObjectID="_1769945003" r:id="rId68"/>
        </w:object>
      </w:r>
    </w:p>
    <w:p w14:paraId="321CA3C5" w14:textId="77777777" w:rsidR="00CB7EC0" w:rsidRDefault="00B04057" w:rsidP="000161F2">
      <w:pPr>
        <w:pStyle w:val="31"/>
      </w:pPr>
      <w:bookmarkStart w:id="98" w:name="_Ref132552255"/>
      <w:r>
        <w:t>Поперечное сечение распорного шпангоута</w:t>
      </w:r>
      <w:bookmarkEnd w:id="98"/>
    </w:p>
    <w:p w14:paraId="0FC3785D" w14:textId="77777777" w:rsidR="00B04057" w:rsidRPr="00C91F03" w:rsidRDefault="00B04057" w:rsidP="00AA3179">
      <w:pPr>
        <w:pStyle w:val="a0"/>
        <w:rPr>
          <w:lang w:val="ru-RU"/>
        </w:rPr>
      </w:pPr>
    </w:p>
    <w:p w14:paraId="58ED3950" w14:textId="77777777" w:rsidR="00D734CE" w:rsidRPr="00C91F03" w:rsidRDefault="00D734CE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Размеры поперечного сечения подберем из условия равенства нулю </w:t>
      </w:r>
      <w:r>
        <w:t>m</w:t>
      </w:r>
      <w:r w:rsidRPr="00C91F03">
        <w:rPr>
          <w:lang w:val="ru-RU"/>
        </w:rPr>
        <w:t>.</w:t>
      </w:r>
    </w:p>
    <w:p w14:paraId="1FBC8E60" w14:textId="28B840E3" w:rsidR="00D734CE" w:rsidRPr="00E10471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a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  <w:lang w:val="ru-RU"/>
              </w:rPr>
              <m:t>1</m:t>
            </m:r>
          </m:sub>
        </m:sSub>
        <m:r>
          <w:rPr>
            <w:rFonts w:ascii="Cambria Math"/>
          </w:rPr>
          <m:t>ctg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θ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3</m:t>
            </m:r>
          </m:den>
        </m:f>
        <m:r>
          <w:rPr>
            <w:rFonts w:ascii="Cambria Math"/>
          </w:rPr>
          <m:t>bctg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θ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4002</m:t>
        </m:r>
        <m:r>
          <w:rPr>
            <w:rFonts w:ascii="Cambria Math"/>
          </w:rPr>
          <m:t>b</m:t>
        </m:r>
      </m:oMath>
      <w:r w:rsidR="00D734CE" w:rsidRPr="00E10471">
        <w:rPr>
          <w:lang w:val="ru-RU"/>
        </w:rPr>
        <w:t>;</w:t>
      </w:r>
    </w:p>
    <w:p w14:paraId="1FAECA53" w14:textId="13E540B4" w:rsidR="00D734CE" w:rsidRPr="00E10471" w:rsidRDefault="00E10471" w:rsidP="00E10471">
      <w:pPr>
        <w:pStyle w:val="a0"/>
        <w:rPr>
          <w:lang w:val="ru-RU"/>
        </w:rPr>
      </w:pP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</w:rPr>
          <m:t>ab</m:t>
        </m:r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F</m:t>
        </m:r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/>
                <w:i/>
              </w:rPr>
            </m:ctrlPr>
          </m:mPr>
          <m:mr>
            <m:e>
              <m:r>
                <w:rPr>
                  <w:rFonts w:ascii="Cambria Math"/>
                  <w:lang w:val="ru-RU"/>
                </w:rPr>
                <m:t>,</m:t>
              </m:r>
            </m:e>
            <m:e>
              <m:r>
                <w:rPr>
                  <w:rFonts w:ascii="Cambria Math"/>
                </w:rPr>
                <m:t>ab</m:t>
              </m:r>
              <m:r>
                <w:rPr>
                  <w:rFonts w:ascii="Cambria Math"/>
                  <w:lang w:val="ru-RU"/>
                </w:rPr>
                <m:t>=2</m:t>
              </m:r>
              <m:r>
                <w:rPr>
                  <w:rFonts w:ascii="Cambria Math"/>
                </w:rPr>
                <m:t>F</m:t>
              </m:r>
            </m:e>
          </m:mr>
        </m:m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/>
                <w:i/>
              </w:rPr>
            </m:ctrlPr>
          </m:mPr>
          <m:mr>
            <m:e>
              <m:r>
                <w:rPr>
                  <w:rFonts w:ascii="Cambria Math"/>
                  <w:lang w:val="ru-RU"/>
                </w:rPr>
                <m:t>,</m:t>
              </m:r>
            </m:e>
            <m:e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b</m:t>
                  </m:r>
                </m:e>
                <m:sup/>
              </m:sSup>
              <m:r>
                <w:rPr>
                  <w:rFonts w:ascii="Cambria Math"/>
                  <w:lang w:val="ru-RU"/>
                </w:rPr>
                <m:t>=</m:t>
              </m:r>
              <m:rad>
                <m:radPr>
                  <m:degHide m:val="1"/>
                  <m:ctrlPr>
                    <w:rPr>
                      <w:rFonts w:asci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  <m:r>
                        <w:rPr>
                          <w:rFonts w:ascii="MS Gothic" w:eastAsia="MS Gothic" w:hAnsi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rFonts w:ascii="Cambria Math"/>
                          <w:lang w:val="ru-RU"/>
                        </w:rPr>
                        <m:t>1620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1,14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rad>
              <m:r>
                <w:rPr>
                  <w:rFonts w:ascii="Cambria Math"/>
                  <w:lang w:val="ru-RU"/>
                </w:rPr>
                <m:t>=145</m:t>
              </m:r>
              <m:r>
                <w:rPr>
                  <w:rFonts w:ascii="Cambria Math"/>
                  <w:lang w:val="ru-RU"/>
                </w:rPr>
                <m:t>мм</m:t>
              </m:r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ru-RU"/>
                      </w:rPr>
                      <m:t>,</m:t>
                    </m:r>
                  </m:e>
                  <m:e>
                    <m:r>
                      <w:rPr>
                        <w:rFonts w:ascii="Cambria Math"/>
                      </w:rPr>
                      <m:t>a</m:t>
                    </m:r>
                    <m:r>
                      <w:rPr>
                        <w:rFonts w:ascii="Cambria Math"/>
                        <w:lang w:val="ru-RU"/>
                      </w:rPr>
                      <m:t>=</m:t>
                    </m:r>
                  </m:e>
                </m:mr>
              </m:m>
              <m:r>
                <w:rPr>
                  <w:rFonts w:ascii="Cambria Math"/>
                  <w:lang w:val="ru-RU"/>
                </w:rPr>
                <m:t>22</m:t>
              </m:r>
              <m:r>
                <w:rPr>
                  <w:rFonts w:ascii="Cambria Math"/>
                  <w:lang w:val="ru-RU"/>
                </w:rPr>
                <m:t>мм</m:t>
              </m:r>
              <m:ctrlPr>
                <w:rPr>
                  <w:rFonts w:ascii="Cambria Math" w:hAnsi="Cambria Math"/>
                  <w:i/>
                </w:rPr>
              </m:ctrlPr>
            </m:e>
          </m:mr>
        </m:m>
      </m:oMath>
      <w:r w:rsidR="00D734CE" w:rsidRPr="00E10471">
        <w:rPr>
          <w:lang w:val="ru-RU"/>
        </w:rPr>
        <w:t>;</w:t>
      </w:r>
    </w:p>
    <w:p w14:paraId="0F9496A4" w14:textId="77777777" w:rsidR="00CB7EC0" w:rsidRDefault="00CB7EC0" w:rsidP="003F666E">
      <w:pPr>
        <w:pStyle w:val="20"/>
      </w:pPr>
      <w:r>
        <w:br w:type="page"/>
      </w:r>
      <w:bookmarkStart w:id="99" w:name="_Toc133316105"/>
      <w:bookmarkStart w:id="100" w:name="_Toc133316774"/>
      <w:bookmarkStart w:id="101" w:name="_Toc133316806"/>
      <w:r>
        <w:lastRenderedPageBreak/>
        <w:t>Расчёт бака на устойчивость под действием нормальных и касательных напряжений</w:t>
      </w:r>
      <w:bookmarkEnd w:id="99"/>
      <w:bookmarkEnd w:id="100"/>
      <w:bookmarkEnd w:id="101"/>
    </w:p>
    <w:p w14:paraId="5263C5CD" w14:textId="77777777" w:rsidR="00CB7EC0" w:rsidRPr="00C91F03" w:rsidRDefault="00CB7EC0" w:rsidP="00AA3179">
      <w:pPr>
        <w:pStyle w:val="a0"/>
        <w:rPr>
          <w:lang w:val="ru-RU"/>
        </w:rPr>
      </w:pPr>
    </w:p>
    <w:p w14:paraId="58A83A77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Коэффициент устойчивости, получаемый в предположении о равномерности сжатия бака по сечению и отсутствия внутреннего давления, подсчитывается по формуле:</w:t>
      </w:r>
    </w:p>
    <w:p w14:paraId="48D7BDC6" w14:textId="1F1611D7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</w:rPr>
              <m:t>π</m:t>
            </m:r>
          </m:den>
        </m:f>
        <m:r>
          <w:rPr>
            <w:rFonts w:ascii="MS Gothic" w:eastAsia="MS Gothic" w:hAnsi="MS Gothic" w:cs="MS Gothic" w:hint="eastAsia"/>
            <w:lang w:val="ru-RU"/>
          </w:rPr>
          <m:t>⋅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100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</w:rPr>
                      <m:t>δ</m:t>
                    </m:r>
                  </m:num>
                  <m:den>
                    <m:r>
                      <w:rPr>
                        <w:rFonts w:ascii="Cambria Math"/>
                      </w:rPr>
                      <m:t>R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</m:num>
              <m:den>
                <m:r>
                  <w:rPr>
                    <w:rFonts w:ascii="Cambria Math"/>
                    <w:lang w:val="ru-RU"/>
                  </w:rPr>
                  <m:t>8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</w:rPr>
              <m:t>π</m:t>
            </m:r>
          </m:den>
        </m:f>
        <m:r>
          <w:rPr>
            <w:rFonts w:ascii="MS Gothic" w:eastAsia="MS Gothic" w:hAnsi="MS Gothic" w:cs="MS Gothic" w:hint="eastAsia"/>
            <w:lang w:val="ru-RU"/>
          </w:rPr>
          <m:t>⋅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100</m:t>
                    </m:r>
                    <m:r>
                      <w:rPr>
                        <w:rFonts w:ascii="MS Gothic" w:eastAsia="MS Gothic" w:hAnsi="MS Gothic" w:cs="MS Gothic" w:hint="eastAsia"/>
                        <w:lang w:val="ru-RU"/>
                      </w:rPr>
                      <m:t>⋅</m:t>
                    </m:r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  <w:lang w:val="ru-RU"/>
                      </w:rPr>
                      <m:t>200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3</m:t>
                </m:r>
              </m:num>
              <m:den>
                <m:r>
                  <w:rPr>
                    <w:rFonts w:ascii="Cambria Math"/>
                    <w:lang w:val="ru-RU"/>
                  </w:rPr>
                  <m:t>8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134</m:t>
        </m:r>
      </m:oMath>
      <w:r w:rsidR="00CB7EC0" w:rsidRPr="00C91F03">
        <w:rPr>
          <w:lang w:val="ru-RU"/>
        </w:rPr>
        <w:t>.</w:t>
      </w:r>
    </w:p>
    <w:p w14:paraId="179826E7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Коэффициент, учитывающий влияние внутреннего давления в баке, определяется по формуле:</w:t>
      </w:r>
    </w:p>
    <w:p w14:paraId="43193AD1" w14:textId="7F25B0AA" w:rsidR="00CB7EC0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k</m:t>
              </m:r>
            </m:e>
            <m:sub>
              <m:r>
                <w:rPr>
                  <w:rFonts w:ascii="Cambria Math"/>
                </w:rPr>
                <m:t>P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+0,21α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δ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</m:e>
                <m:sup>
                  <m:r>
                    <w:rPr>
                      <w:rFonts w:ascii="Cambria Math"/>
                    </w:rPr>
                    <m:t>0,6</m:t>
                  </m:r>
                </m:sup>
              </m:sSup>
            </m:num>
            <m:den>
              <m:r>
                <w:rPr>
                  <w:rFonts w:ascii="Cambria Math"/>
                </w:rPr>
                <m:t>1+3α</m:t>
              </m:r>
            </m:den>
          </m:f>
          <m:r>
            <w:rPr>
              <w:rFonts w:ascii="Cambria Math"/>
            </w:rPr>
            <m:t>.</m:t>
          </m:r>
        </m:oMath>
      </m:oMathPara>
    </w:p>
    <w:p w14:paraId="39F24808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1EC22829" w14:textId="63EC977C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α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H</m:t>
                </m:r>
              </m:sub>
              <m:sup>
                <m:r>
                  <w:rPr>
                    <w:rFonts w:ascii="Cambria Math"/>
                    <w:lang w:val="ru-RU"/>
                  </w:rPr>
                  <m:t>Э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b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E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δ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1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200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/>
                <w:lang w:val="ru-RU"/>
              </w:rPr>
              <m:t>6,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4</m:t>
                </m:r>
              </m:sup>
            </m:sSup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2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,429</m:t>
        </m:r>
      </m:oMath>
      <w:r w:rsidR="00CB7EC0" w:rsidRPr="00C91F03">
        <w:rPr>
          <w:lang w:val="ru-RU"/>
        </w:rPr>
        <w:t>.</w:t>
      </w:r>
    </w:p>
    <w:p w14:paraId="198B6ACA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Тогда</w:t>
      </w:r>
    </w:p>
    <w:p w14:paraId="148C7C36" w14:textId="00988532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+0,21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2,429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val="ru-RU"/>
                          </w:rPr>
                          <m:t>2000</m:t>
                        </m:r>
                      </m:num>
                      <m:den>
                        <m:r>
                          <w:rPr>
                            <w:rFonts w:ascii="Cambria Math"/>
                            <w:lang w:val="ru-RU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0,6</m:t>
                </m:r>
              </m:sup>
            </m:sSup>
          </m:num>
          <m:den>
            <m:r>
              <w:rPr>
                <w:rFonts w:ascii="Cambria Math"/>
                <w:lang w:val="ru-RU"/>
              </w:rPr>
              <m:t>1+3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2,429</m:t>
            </m:r>
          </m:den>
        </m:f>
        <m:r>
          <w:rPr>
            <w:rFonts w:ascii="Cambria Math"/>
            <w:lang w:val="ru-RU"/>
          </w:rPr>
          <m:t>=4</m:t>
        </m:r>
      </m:oMath>
      <w:r w:rsidR="00CB7EC0" w:rsidRPr="00C91F03">
        <w:rPr>
          <w:lang w:val="ru-RU"/>
        </w:rPr>
        <w:t>.</w:t>
      </w:r>
    </w:p>
    <w:p w14:paraId="6C85D943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Коэффициент, учитывающий неравномерность распределения сжимающих напряжений по сечению бака, обусловленную действием изгибающего момента:</w:t>
      </w:r>
    </w:p>
    <w:p w14:paraId="65ECE1A3" w14:textId="53358D73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M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  <w:lang w:val="ru-RU"/>
                  </w:rPr>
                  <m:t>Э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/>
              </w:rPr>
              <m:t>R</m:t>
            </m:r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2,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Э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  <w:lang w:val="ru-RU"/>
                  </w:rPr>
                  <m:t>Э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/>
              </w:rPr>
              <m:t>R</m:t>
            </m:r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Э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70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200</m:t>
            </m:r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2,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100</m:t>
                </m:r>
              </m:e>
            </m:d>
          </m:num>
          <m:den>
            <m:r>
              <w:rPr>
                <w:rFonts w:ascii="Cambria Math"/>
                <w:lang w:val="ru-RU"/>
              </w:rPr>
              <m:t>70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200</m:t>
            </m:r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100</m:t>
                </m:r>
              </m:e>
            </m:d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6875</m:t>
        </m:r>
      </m:oMath>
      <w:r w:rsidR="00CB7EC0" w:rsidRPr="00C91F03">
        <w:rPr>
          <w:lang w:val="ru-RU"/>
        </w:rPr>
        <w:t>.</w:t>
      </w:r>
    </w:p>
    <w:p w14:paraId="4B99259F" w14:textId="066E9E5D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Коэффициент, учитывающий влияние пластических деформаций материала бака принимаем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i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1</m:t>
        </m:r>
      </m:oMath>
      <w:r w:rsidRPr="00C91F03">
        <w:rPr>
          <w:lang w:val="ru-RU"/>
        </w:rPr>
        <w:t xml:space="preserve"> для первого приближения, т.е. считаем, что оболочка работает в упругой области.</w:t>
      </w:r>
    </w:p>
    <w:p w14:paraId="4D4524D2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Общий коэффициент устойчивости подсчитывается по формуле:</w:t>
      </w:r>
    </w:p>
    <w:p w14:paraId="70A260E1" w14:textId="251F7231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k</m:t>
        </m:r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P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M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="00CB7EC0" w:rsidRPr="00C91F03">
        <w:rPr>
          <w:lang w:val="ru-RU"/>
        </w:rPr>
        <w:t>.</w:t>
      </w:r>
    </w:p>
    <w:p w14:paraId="206B9AB7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В первом приближении</w:t>
      </w:r>
    </w:p>
    <w:p w14:paraId="5B1B2570" w14:textId="297E0E9A" w:rsidR="00CB7EC0" w:rsidRPr="00C91F03" w:rsidRDefault="00E10471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k</m:t>
            </m:r>
          </m:e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=0,134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4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,6875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=</m:t>
        </m:r>
        <m:r>
          <m:rPr>
            <m:nor/>
          </m:rPr>
          <w:rPr>
            <w:rFonts w:ascii="Cambria Math"/>
            <w:lang w:val="ru-RU"/>
          </w:rPr>
          <m:t>0,907</m:t>
        </m:r>
      </m:oMath>
      <w:r w:rsidR="00CB7EC0" w:rsidRPr="00C91F03">
        <w:rPr>
          <w:lang w:val="ru-RU"/>
        </w:rPr>
        <w:t>.</w:t>
      </w:r>
    </w:p>
    <w:p w14:paraId="3B78140D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Критическое напряжение, соответствующее потери устойчивости бака, находится как:</w:t>
      </w:r>
    </w:p>
    <w:p w14:paraId="08A612D0" w14:textId="0DF681D9" w:rsidR="00CB7EC0" w:rsidRPr="00E10471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k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Eδ</m:t>
            </m:r>
          </m:num>
          <m:den>
            <m:r>
              <w:rPr>
                <w:rFonts w:ascii="Cambria Math"/>
              </w:rPr>
              <m:t>R</m:t>
            </m:r>
          </m:den>
        </m:f>
      </m:oMath>
      <w:r w:rsidR="00CB7EC0" w:rsidRPr="00E10471">
        <w:rPr>
          <w:lang w:val="ru-RU"/>
        </w:rPr>
        <w:t>.</w:t>
      </w:r>
    </w:p>
    <w:p w14:paraId="662C721A" w14:textId="77777777" w:rsidR="00CB7EC0" w:rsidRPr="00E10471" w:rsidRDefault="00CB7EC0" w:rsidP="00AA3179">
      <w:pPr>
        <w:pStyle w:val="a0"/>
        <w:rPr>
          <w:lang w:val="ru-RU"/>
        </w:rPr>
      </w:pPr>
      <w:r w:rsidRPr="00E10471">
        <w:rPr>
          <w:lang w:val="ru-RU"/>
        </w:rPr>
        <w:t>Для первого приближения имеем</w:t>
      </w:r>
    </w:p>
    <w:p w14:paraId="522246A8" w14:textId="6C7D7502" w:rsidR="00CB7EC0" w:rsidRPr="00E10471" w:rsidRDefault="00E10471" w:rsidP="00E10471">
      <w:pPr>
        <w:pStyle w:val="a0"/>
        <w:rPr>
          <w:lang w:val="ru-RU"/>
        </w:rPr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  <w:lang w:val="ru-RU"/>
                </w:rPr>
                <m:t>КР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  <w:lang w:val="ru-RU"/>
                    </w:rPr>
                    <m:t>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  <w:lang w:val="ru-RU"/>
            </w:rPr>
            <m:t>=0,907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6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4</m:t>
                  </m:r>
                </m:sup>
              </m:sSup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2</m:t>
              </m:r>
            </m:num>
            <m:den>
              <m:r>
                <w:rPr>
                  <w:rFonts w:ascii="Cambria Math"/>
                  <w:lang w:val="ru-RU"/>
                </w:rPr>
                <m:t>200</m:t>
              </m:r>
            </m:den>
          </m:f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61,68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07FD7480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Интенсивность напряжений определяется по формуле:</w:t>
      </w:r>
    </w:p>
    <w:p w14:paraId="216B0155" w14:textId="657BA296" w:rsidR="00CB7EC0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ad>
            <m:radPr>
              <m:degHide m:val="1"/>
              <m:ctrlPr>
                <w:rPr>
                  <w:rFonts w:asci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1+γ+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γ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w:rPr>
              <w:rFonts w:ascii="Cambria Math"/>
            </w:rPr>
            <m:t>,</m:t>
          </m:r>
        </m:oMath>
      </m:oMathPara>
    </w:p>
    <w:p w14:paraId="211EE183" w14:textId="1E3E2AFF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  <m:sup>
            <m:r>
              <w:rPr>
                <w:rFonts w:ascii="Cambria Math"/>
                <w:lang w:val="ru-RU"/>
              </w:rPr>
              <m:t>Э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  <w:lang w:val="ru-RU"/>
                  </w:rPr>
                  <m:t>Н</m:t>
                </m:r>
                <m:ctrlPr>
                  <w:rPr>
                    <w:rFonts w:ascii="Cambria Math" w:hAnsi="Cambria Math"/>
                    <w:i/>
                  </w:rPr>
                </m:ctrlPr>
              </m:sub>
              <m:sup>
                <m:r>
                  <w:rPr>
                    <w:rFonts w:ascii="Cambria Math"/>
                    <w:lang w:val="ru-RU"/>
                  </w:rPr>
                  <m:t>Э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bSup>
            <m:r>
              <w:rPr>
                <w:rFonts w:ascii="Cambria Math"/>
              </w:rPr>
              <m:t>R</m:t>
            </m:r>
          </m:num>
          <m:den>
            <m:r>
              <w:rPr>
                <w:rFonts w:ascii="Cambria Math"/>
              </w:rPr>
              <m:t>δ</m:t>
            </m: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165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2000</m:t>
            </m:r>
          </m:num>
          <m:den>
            <m:r>
              <w:rPr>
                <w:rFonts w:ascii="Cambria Math"/>
                <w:lang w:val="ru-RU"/>
              </w:rPr>
              <m:t>2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65,23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,</w:t>
      </w:r>
    </w:p>
    <w:p w14:paraId="38BE2AF1" w14:textId="632AE4EE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γ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  <m:sup>
                <m:r>
                  <w:rPr>
                    <w:rFonts w:ascii="Cambria Math"/>
                    <w:lang w:val="ru-RU"/>
                  </w:rPr>
                  <m:t>Э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b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γ</m:t>
            </m:r>
          </m:e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ctrlPr>
                  <w:rPr>
                    <w:rFonts w:ascii="Cambria Math" w:hAnsi="Cambria Math"/>
                    <w:i/>
                  </w:rPr>
                </m:ctrlPr>
              </m:sub>
              <m:sup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sup>
            </m:sSubSup>
            <m:ctrlPr>
              <w:rPr>
                <w:rFonts w:ascii="Cambria Math" w:hAnsi="Cambria Math"/>
                <w:i/>
              </w:rPr>
            </m:ctrlPr>
          </m:num>
          <m:den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  <m:sup>
                <m:r>
                  <w:rPr>
                    <w:rFonts w:ascii="Cambria Math"/>
                    <w:lang w:val="ru-RU"/>
                  </w:rPr>
                  <m:t>Э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b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61,68</m:t>
            </m:r>
          </m:num>
          <m:den>
            <m:r>
              <w:rPr>
                <w:rFonts w:ascii="Cambria Math"/>
                <w:lang w:val="ru-RU"/>
              </w:rPr>
              <m:t>165,23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3733</m:t>
        </m:r>
      </m:oMath>
      <w:r w:rsidR="00CB7EC0" w:rsidRPr="00C91F03">
        <w:rPr>
          <w:lang w:val="ru-RU"/>
        </w:rPr>
        <w:t>.</w:t>
      </w:r>
    </w:p>
    <w:p w14:paraId="72823CE9" w14:textId="6AE53CBF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Тогда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i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165,23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  <w:lang w:val="ru-RU"/>
              </w:rPr>
              <m:t>1+0,3733+0,373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3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03,218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,</w:t>
      </w:r>
    </w:p>
    <w:p w14:paraId="09679CED" w14:textId="06D68BA7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т.к.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1</m:t>
                </m:r>
              </m:e>
            </m:d>
          </m:sup>
        </m:sSubSup>
        <m:r>
          <w:rPr>
            <w:rFonts w:ascii="Cambria Math" w:hAnsi="Cambria Math"/>
            <w:lang w:val="ru-RU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  <w:lang w:val="ru-RU"/>
          </w:rPr>
          <m:t>=120МПа</m:t>
        </m:r>
      </m:oMath>
      <w:r w:rsidRPr="00C91F03">
        <w:rPr>
          <w:lang w:val="ru-RU"/>
        </w:rPr>
        <w:t xml:space="preserve">, то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i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  <m:sup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lang w:val="ru-RU"/>
                          </w:rPr>
                          <m:t>2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b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  <m:sup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lang w:val="ru-RU"/>
                          </w:rPr>
                          <m:t>2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bSup>
                <m:ctrlPr>
                  <w:rPr>
                    <w:rFonts w:ascii="Cambria Math" w:hAnsi="Cambria Math"/>
                    <w:i/>
                  </w:rPr>
                </m:ctrlPr>
              </m:e>
            </m:rad>
          </m:num>
          <m:den>
            <m:r>
              <w:rPr>
                <w:rFonts w:ascii="Cambria Math"/>
              </w:rPr>
              <m:t>E</m:t>
            </m:r>
          </m:den>
        </m:f>
      </m:oMath>
      <w:r w:rsidRPr="00C91F03">
        <w:rPr>
          <w:lang w:val="ru-RU"/>
        </w:rPr>
        <w:t>.</w:t>
      </w:r>
    </w:p>
    <w:p w14:paraId="66FBE153" w14:textId="6B0AFFCF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acc>
              <m:accPr>
                <m:chr m:val="̄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ε</m:t>
                </m:r>
              </m:e>
            </m:acc>
          </m:e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&gt;1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E</m:t>
            </m:r>
          </m:e>
          <m:sub>
            <m:r>
              <w:rPr>
                <w:rFonts w:ascii="Cambria Math"/>
              </w:rPr>
              <m:t>k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E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b</m:t>
                </m:r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/>
                                  </w:rPr>
                                  <m:t>ε</m:t>
                                </m:r>
                              </m:e>
                            </m:acc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  <w:lang w:val="ru-RU"/>
                                  </w:rPr>
                                  <m:t>1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p>
                        </m:sSup>
                        <m:r>
                          <w:rPr>
                            <w:rFonts w:ascii="Cambria Math"/>
                            <w:lang w:val="ru-RU"/>
                          </w:rPr>
                          <m:t>-∂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w:rPr>
                <w:rFonts w:ascii="Cambria Math"/>
                <w:lang w:val="ru-RU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Cambria Math"/>
                  </w:rPr>
                  <m:t>c</m:t>
                </m:r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/>
                                  </w:rPr>
                                  <m:t>ε</m:t>
                                </m:r>
                              </m:e>
                            </m:acc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  <w:lang w:val="ru-RU"/>
                                  </w:rPr>
                                  <m:t>1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p>
                        </m:sSup>
                        <m:r>
                          <w:rPr>
                            <w:rFonts w:ascii="Cambria Math"/>
                            <w:lang w:val="ru-RU"/>
                          </w:rPr>
                          <m:t>-∂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w:rPr>
                <w:rFonts w:ascii="Cambria Math"/>
                <w:lang w:val="ru-RU"/>
              </w:rPr>
              <m:t>+</m:t>
            </m:r>
            <m:r>
              <w:rPr>
                <w:rFonts w:ascii="Cambria Math"/>
              </w:rPr>
              <m:t>d</m:t>
            </m:r>
          </m:e>
        </m:d>
      </m:oMath>
      <w:r w:rsidRPr="00C91F03">
        <w:rPr>
          <w:lang w:val="ru-RU"/>
        </w:rPr>
        <w:t xml:space="preserve"> - касательный модуль диаграммы растяжения бака во втором приближении.</w:t>
      </w:r>
    </w:p>
    <w:p w14:paraId="680013F4" w14:textId="1AB265BE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acc>
              <m:accPr>
                <m:chr m:val="̄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ε</m:t>
                </m:r>
              </m:e>
            </m:acc>
          </m:e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&gt;1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E</m:t>
            </m:r>
          </m:e>
          <m:sub>
            <m:r>
              <w:rPr>
                <w:rFonts w:ascii="Cambria Math"/>
              </w:rPr>
              <m:t>c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E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acc>
                  <m:accPr>
                    <m:chr m:val="̄"/>
                    <m:ctrlPr>
                      <w:rPr>
                        <w:rFonts w:asci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ε</m:t>
                    </m:r>
                  </m:e>
                </m:acc>
              </m:e>
              <m:sup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MS Gothic" w:eastAsia="MS Gothic" w:hAnsi="MS Gothic" w:cs="MS Gothic" w:hint="eastAsia"/>
            <w:lang w:val="ru-RU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  <w:lang w:val="ru-RU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b</m:t>
                </m:r>
              </m:num>
              <m:den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acc>
                          <m:accPr>
                            <m:chr m:val="̄"/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ε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lang w:val="ru-RU"/>
                              </w:rPr>
                              <m:t>1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p>
                    <m:r>
                      <w:rPr>
                        <w:rFonts w:ascii="Cambria Math"/>
                        <w:lang w:val="ru-RU"/>
                      </w:rPr>
                      <m:t>-∂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w:rPr>
                <w:rFonts w:ascii="Cambria Math"/>
                <w:lang w:val="ru-RU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c</m:t>
                </m:r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pPr>
                          <m:e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/>
                                  </w:rPr>
                                  <m:t>ε</m:t>
                                </m:r>
                              </m:e>
                            </m:acc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  <w:lang w:val="ru-RU"/>
                                  </w:rPr>
                                  <m:t>1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p>
                        </m:sSup>
                        <m:r>
                          <w:rPr>
                            <w:rFonts w:ascii="Cambria Math"/>
                            <w:lang w:val="ru-RU"/>
                          </w:rPr>
                          <m:t>-∂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w:rPr>
                <w:rFonts w:ascii="Cambria Math"/>
                <w:lang w:val="ru-RU"/>
              </w:rPr>
              <m:t>+</m:t>
            </m:r>
            <m:r>
              <w:rPr>
                <w:rFonts w:ascii="Cambria Math"/>
              </w:rPr>
              <m:t>d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acc>
                  <m:accPr>
                    <m:chr m:val="̄"/>
                    <m:ctrlPr>
                      <w:rPr>
                        <w:rFonts w:asci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ε</m:t>
                    </m:r>
                  </m:e>
                </m:acc>
              </m:e>
              <m:sup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d>
      </m:oMath>
      <w:r w:rsidRPr="00C91F03">
        <w:rPr>
          <w:lang w:val="ru-RU"/>
        </w:rPr>
        <w:t xml:space="preserve"> - секущий модуль диаграммы растяжения бака во втором приближении.</w:t>
      </w:r>
    </w:p>
    <w:p w14:paraId="660A5992" w14:textId="0A215542" w:rsidR="00CB7EC0" w:rsidRPr="00E10471" w:rsidRDefault="00E10471" w:rsidP="00E10471">
      <w:pPr>
        <w:pStyle w:val="a0"/>
        <w:rPr>
          <w:lang w:val="ru-RU"/>
        </w:rPr>
      </w:pPr>
      <m:oMathPara>
        <m:oMath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acc>
                <m:accPr>
                  <m:chr m:val="̄"/>
                  <m:ctrlPr>
                    <w:rPr>
                      <w:rFonts w:asci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ε</m:t>
                  </m:r>
                </m:e>
              </m:acc>
            </m:e>
            <m:sup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  <w:lang w:val="ru-RU"/>
                    </w:rPr>
                    <m:t>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σ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σ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203,218</m:t>
              </m:r>
            </m:num>
            <m:den>
              <m:r>
                <w:rPr>
                  <w:rFonts w:ascii="Cambria Math"/>
                  <w:lang w:val="ru-RU"/>
                </w:rPr>
                <m:t>120</m:t>
              </m:r>
            </m:den>
          </m:f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,7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361B1F64" w14:textId="253616E4" w:rsidR="00CB7EC0" w:rsidRPr="00E10471" w:rsidRDefault="00CB7EC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Для алюминиевого сплава </w:t>
      </w:r>
      <m:oMath>
        <m:r>
          <w:rPr>
            <w:rFonts w:ascii="Cambria Math"/>
            <w:lang w:val="ru-RU"/>
          </w:rPr>
          <m:t>АМГ-</m:t>
        </m:r>
        <m:r>
          <w:rPr>
            <w:rFonts w:ascii="Cambria Math"/>
            <w:lang w:val="ru-RU"/>
          </w:rPr>
          <m:t>6</m:t>
        </m:r>
      </m:oMath>
      <w:r w:rsidRPr="00E10471">
        <w:rPr>
          <w:lang w:val="ru-RU"/>
        </w:rPr>
        <w:t>:</w:t>
      </w:r>
    </w:p>
    <w:p w14:paraId="499001A4" w14:textId="25832405" w:rsidR="00CB7EC0" w:rsidRDefault="00E10471" w:rsidP="00E10471">
      <w:pPr>
        <w:pStyle w:val="a0"/>
      </w:pPr>
      <m:oMath>
        <m:r>
          <w:rPr>
            <w:rFonts w:ascii="Cambria Math"/>
          </w:rPr>
          <w:lastRenderedPageBreak/>
          <m:t>a=1,4,d=0,032,b=0,146,c=0,0108,</m:t>
        </m:r>
        <m:r>
          <w:rPr>
            <w:rFonts w:ascii="Cambria Math"/>
          </w:rPr>
          <m:t>∂</m:t>
        </m:r>
        <m:r>
          <w:rPr>
            <w:rFonts w:ascii="Cambria Math"/>
          </w:rPr>
          <m:t>=0,779</m:t>
        </m:r>
      </m:oMath>
      <w:r w:rsidR="00CB7EC0">
        <w:t>.</w:t>
      </w:r>
    </w:p>
    <w:p w14:paraId="349BC0E7" w14:textId="7A6A170F" w:rsidR="00CB7EC0" w:rsidRDefault="00E10471" w:rsidP="00E10471">
      <w:pPr>
        <w:pStyle w:val="a0"/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E</m:t>
              </m:r>
            </m:e>
            <m:sub>
              <m:r>
                <w:rPr>
                  <w:rFonts w:ascii="Cambria Math"/>
                </w:rPr>
                <m:t>k</m:t>
              </m:r>
            </m:sub>
            <m:sup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</w:rPr>
            <m:t>=E</m:t>
          </m:r>
          <m:r>
            <w:rPr>
              <w:rFonts w:ascii="MS Gothic" w:eastAsia="MS Gothic" w:hAnsi="MS Gothic" w:cs="MS Gothic" w:hint="eastAsia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b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pPr>
                            <m:e>
                              <m:acc>
                                <m:accPr>
                                  <m:chr m:val="̄"/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ε</m:t>
                                  </m:r>
                                </m:e>
                              </m:acc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1</m:t>
                                  </m:r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/>
                            </w:rPr>
                            <m:t>-∂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c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pPr>
                            <m:e>
                              <m:acc>
                                <m:accPr>
                                  <m:chr m:val="̄"/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ε</m:t>
                                  </m:r>
                                </m:e>
                              </m:acc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1</m:t>
                                  </m:r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/>
                            </w:rPr>
                            <m:t>-∂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+d</m:t>
              </m:r>
            </m:e>
          </m:d>
          <m:r>
            <w:rPr>
              <w:rFonts w:ascii="Cambria Math"/>
            </w:rPr>
            <m:t>=6,8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4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0,146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1,7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0,779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MS Gothic" w:eastAsia="MS Gothic" w:hAnsi="MS Gothic" w:cs="MS Gothic" w:hint="eastAsia"/>
                    </w:rPr>
                    <m:t>⋅</m:t>
                  </m:r>
                  <m:r>
                    <w:rPr>
                      <w:rFonts w:ascii="Cambria Math"/>
                    </w:rPr>
                    <m:t>0,0108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1,7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0,779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+0,032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1,212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4</m:t>
              </m:r>
            </m:sup>
          </m:sSup>
          <m:r>
            <w:rPr>
              <w:rFonts w:ascii="Cambria Math"/>
            </w:rPr>
            <m:t>МПа</m:t>
          </m:r>
        </m:oMath>
      </m:oMathPara>
    </w:p>
    <w:p w14:paraId="56442CF7" w14:textId="1904BE45" w:rsidR="00CB7EC0" w:rsidRDefault="00E10471" w:rsidP="00E10471">
      <w:pPr>
        <w:pStyle w:val="a0"/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E</m:t>
              </m:r>
            </m:e>
            <m:sub>
              <m:r>
                <w:rPr>
                  <w:rFonts w:ascii="Cambria Math"/>
                </w:rPr>
                <m:t>c</m:t>
              </m:r>
            </m:sub>
            <m:sup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E</m:t>
              </m:r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ε</m:t>
                      </m:r>
                    </m:e>
                  </m:acc>
                </m:e>
                <m:sup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MS Gothic" w:eastAsia="MS Gothic" w:hAnsi="MS Gothic" w:cs="MS Gothic" w:hint="eastAsia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b</m:t>
                  </m:r>
                </m:num>
                <m:den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p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/>
                                </w:rPr>
                                <m:t>ε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Cambria Math"/>
                        </w:rPr>
                        <m:t>-∂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c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pPr>
                            <m:e>
                              <m:acc>
                                <m:accPr>
                                  <m:chr m:val="̄"/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ε</m:t>
                                  </m:r>
                                </m:e>
                              </m:acc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1</m:t>
                                  </m:r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/>
                            </w:rPr>
                            <m:t>-∂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+d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ε</m:t>
                      </m:r>
                    </m:e>
                  </m:acc>
                </m:e>
                <m:sup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6,8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</w:rPr>
                <m:t>1,7</m:t>
              </m:r>
            </m:den>
          </m:f>
          <m:r>
            <w:rPr>
              <w:rFonts w:ascii="Cambria Math"/>
            </w:rPr>
            <m:t>×</m:t>
          </m:r>
          <m: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×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1,4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0,146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1,7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0,779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0,0108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1,7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0,779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</w:rPr>
                <m:t>+2.087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/>
                </w:rPr>
                <m:t>1,7</m:t>
              </m:r>
            </m:e>
          </m:d>
          <m:r>
            <w:rPr>
              <w:rFonts w:ascii="Cambria Math"/>
            </w:rPr>
            <m:t>=5,146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4</m:t>
              </m:r>
            </m:sup>
          </m:sSup>
          <m:r>
            <w:rPr>
              <w:rFonts w:ascii="Cambria Math"/>
            </w:rPr>
            <m:t>МПа</m:t>
          </m:r>
          <m:r>
            <w:rPr>
              <w:rFonts w:ascii="Cambria Math"/>
            </w:rPr>
            <m:t>.</m:t>
          </m:r>
        </m:oMath>
      </m:oMathPara>
    </w:p>
    <w:p w14:paraId="107DF1C6" w14:textId="038B8E98" w:rsidR="00CB7EC0" w:rsidRPr="00E10471" w:rsidRDefault="00E10471" w:rsidP="00E10471">
      <w:pPr>
        <w:pStyle w:val="a0"/>
        <w:rPr>
          <w:lang w:val="ru-RU"/>
        </w:rPr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k</m:t>
              </m:r>
            </m:e>
            <m:sub>
              <m:r>
                <w:rPr>
                  <w:rFonts w:ascii="Cambria Math"/>
                </w:rPr>
                <m:t>i</m:t>
              </m:r>
            </m:sub>
            <m:sup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  <w:lang w:val="ru-RU"/>
                    </w:rPr>
                    <m:t>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  <w:lang w:val="ru-RU"/>
                    </w:rPr>
                    <m:t>1,212</m:t>
                  </m:r>
                  <m:r>
                    <w:rPr>
                      <w:rFonts w:ascii="MS Gothic" w:eastAsia="MS Gothic" w:hAnsi="MS Gothic" w:cs="MS Gothic" w:hint="eastAsia"/>
                      <w:lang w:val="ru-RU"/>
                    </w:rPr>
                    <m:t>⋅</m:t>
                  </m:r>
                  <m:r>
                    <w:rPr>
                      <w:rFonts w:ascii="Cambria Math"/>
                      <w:lang w:val="ru-RU"/>
                    </w:rPr>
                    <m:t>1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  <w:lang w:val="ru-RU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lang w:val="ru-RU"/>
                        </w:rPr>
                        <m:t>4</m:t>
                      </m:r>
                    </m:sup>
                  </m:sSup>
                  <m:r>
                    <w:rPr>
                      <w:rFonts w:ascii="MS Gothic" w:eastAsia="MS Gothic" w:hAnsi="MS Gothic" w:cs="MS Gothic" w:hint="eastAsia"/>
                      <w:lang w:val="ru-RU"/>
                    </w:rPr>
                    <m:t>⋅</m:t>
                  </m:r>
                  <m:r>
                    <w:rPr>
                      <w:rFonts w:ascii="Cambria Math"/>
                      <w:lang w:val="ru-RU"/>
                    </w:rPr>
                    <m:t>5,14</m:t>
                  </m:r>
                  <m:r>
                    <w:rPr>
                      <w:rFonts w:ascii="MS Gothic" w:eastAsia="MS Gothic" w:hAnsi="MS Gothic" w:cs="MS Gothic" w:hint="eastAsia"/>
                      <w:lang w:val="ru-RU"/>
                    </w:rPr>
                    <m:t>⋅</m:t>
                  </m:r>
                  <m:r>
                    <w:rPr>
                      <w:rFonts w:ascii="Cambria Math"/>
                      <w:lang w:val="ru-RU"/>
                    </w:rPr>
                    <m:t>1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  <w:lang w:val="ru-RU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lang w:val="ru-RU"/>
                        </w:rPr>
                        <m:t>4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e>
              </m:rad>
            </m:num>
            <m:den>
              <m:r>
                <w:rPr>
                  <w:rFonts w:ascii="Cambria Math"/>
                  <w:lang w:val="ru-RU"/>
                </w:rPr>
                <m:t>6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4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0,367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4AB0FDF0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Коэффициент устойчивости во втором приближении будет равен</w:t>
      </w:r>
    </w:p>
    <w:p w14:paraId="030AC532" w14:textId="767ADF90" w:rsidR="00CB7EC0" w:rsidRPr="00C91F03" w:rsidRDefault="00E10471" w:rsidP="00E10471">
      <w:pPr>
        <w:pStyle w:val="a0"/>
        <w:rPr>
          <w:lang w:val="ru-RU"/>
        </w:rPr>
      </w:pP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k</m:t>
            </m:r>
          </m:e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=0,343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4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,68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0,3673=</m:t>
        </m:r>
        <m:r>
          <m:rPr>
            <m:nor/>
          </m:rPr>
          <w:rPr>
            <w:rFonts w:ascii="Cambria Math"/>
            <w:lang w:val="ru-RU"/>
          </w:rPr>
          <m:t>0,333</m:t>
        </m:r>
      </m:oMath>
      <w:r w:rsidR="00CB7EC0" w:rsidRPr="00C91F03">
        <w:rPr>
          <w:lang w:val="ru-RU"/>
        </w:rPr>
        <w:t>.</w:t>
      </w:r>
    </w:p>
    <w:p w14:paraId="4F3BBCF2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Вычислим критическое напряжение во втором приближении</w:t>
      </w:r>
    </w:p>
    <w:p w14:paraId="41CC6915" w14:textId="2E772E53" w:rsidR="00CB7EC0" w:rsidRPr="00E10471" w:rsidRDefault="00E10471" w:rsidP="00E10471">
      <w:pPr>
        <w:pStyle w:val="a0"/>
        <w:rPr>
          <w:lang w:val="ru-RU"/>
        </w:rPr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  <w:lang w:val="ru-RU"/>
                </w:rPr>
                <m:t>кр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  <w:lang w:val="ru-RU"/>
                    </w:rPr>
                    <m:t>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  <w:lang w:val="ru-RU"/>
            </w:rPr>
            <m:t>=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k</m:t>
              </m:r>
            </m:e>
            <m:sup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  <w:lang w:val="ru-RU"/>
                    </w:rPr>
                    <m:t>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MS Gothic" w:eastAsia="MS Gothic" w:hAnsi="MS Gothic" w:cs="MS Gothic" w:hint="eastAsia"/>
              <w:lang w:val="ru-RU"/>
            </w:rPr>
            <m:t>⋅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E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</w:rPr>
                <m:t>δ</m:t>
              </m:r>
            </m:num>
            <m:den>
              <m:r>
                <w:rPr>
                  <w:rFonts w:ascii="Cambria Math"/>
                </w:rPr>
                <m:t>R</m:t>
              </m:r>
            </m:den>
          </m:f>
          <m:r>
            <w:rPr>
              <w:rFonts w:ascii="Cambria Math"/>
              <w:lang w:val="ru-RU"/>
            </w:rPr>
            <m:t>=0,333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68000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2</m:t>
              </m:r>
            </m:num>
            <m:den>
              <m:r>
                <w:rPr>
                  <w:rFonts w:ascii="Cambria Math"/>
                  <w:lang w:val="ru-RU"/>
                </w:rPr>
                <m:t>2000</m:t>
              </m:r>
            </m:den>
          </m:f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2,66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59E81AF3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Дальнейшие вычисления пр</w:t>
      </w:r>
      <w:r w:rsidR="00FA1F3D" w:rsidRPr="00C91F03">
        <w:rPr>
          <w:lang w:val="ru-RU"/>
        </w:rPr>
        <w:t xml:space="preserve">иведены в  приложении  </w:t>
      </w:r>
      <w:r w:rsidRPr="00C91F03">
        <w:rPr>
          <w:lang w:val="ru-RU"/>
        </w:rPr>
        <w:t>.</w:t>
      </w:r>
    </w:p>
    <w:p w14:paraId="385ED1B1" w14:textId="3CA2933F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Для </w:t>
      </w:r>
      <m:oMath>
        <m:r>
          <w:rPr>
            <w:rFonts w:ascii="Cambria Math"/>
          </w:rPr>
          <m:t>i</m:t>
        </m:r>
        <m:r>
          <w:rPr>
            <w:rFonts w:ascii="Cambria Math"/>
            <w:lang w:val="ru-RU"/>
          </w:rPr>
          <m:t>&gt;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acc>
              <m:accPr>
                <m:chr m:val="̄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ε</m:t>
                </m:r>
              </m:e>
            </m:acc>
          </m:e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i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i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sup>
            </m:sSubSup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E</m:t>
            </m:r>
          </m:num>
          <m:den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E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  <m:sup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i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sup>
            </m:sSubSup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P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 w:rsidRPr="00C91F03">
        <w:rPr>
          <w:lang w:val="ru-RU"/>
        </w:rPr>
        <w:t>.</w:t>
      </w:r>
    </w:p>
    <w:p w14:paraId="289F3EFB" w14:textId="25AC268C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ычисления проводятся до тех пор, пок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C91F03">
        <w:rPr>
          <w:lang w:val="ru-RU"/>
        </w:rPr>
        <w:t xml:space="preserve"> в двух соседних приближения не будут отличаться менее чем на два процента.</w:t>
      </w:r>
    </w:p>
    <w:p w14:paraId="003FE832" w14:textId="71B5A7A5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 В результате вычислений получаем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 xml:space="preserve">8,3499 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(см. приложение</w:t>
      </w:r>
      <w:r w:rsidR="00822D11" w:rsidRPr="00C91F03">
        <w:rPr>
          <w:lang w:val="ru-RU"/>
        </w:rPr>
        <w:t xml:space="preserve">  </w:t>
      </w:r>
      <w:r w:rsidRPr="00C91F03">
        <w:rPr>
          <w:lang w:val="ru-RU"/>
        </w:rPr>
        <w:t>).</w:t>
      </w:r>
    </w:p>
    <w:p w14:paraId="2EBB84CE" w14:textId="77777777" w:rsidR="00CB7EC0" w:rsidRPr="00E10471" w:rsidRDefault="00CB7EC0" w:rsidP="00AA3179">
      <w:pPr>
        <w:pStyle w:val="a0"/>
        <w:rPr>
          <w:lang w:val="ru-RU"/>
        </w:rPr>
      </w:pPr>
      <w:r w:rsidRPr="00E10471">
        <w:rPr>
          <w:lang w:val="ru-RU"/>
        </w:rPr>
        <w:t>Коэффициент запаса:</w:t>
      </w:r>
    </w:p>
    <w:p w14:paraId="6AE2A6FB" w14:textId="0AEEF0DB" w:rsidR="00CB7EC0" w:rsidRPr="00E10471" w:rsidRDefault="00E10471" w:rsidP="00E10471">
      <w:pPr>
        <w:pStyle w:val="a0"/>
        <w:rPr>
          <w:lang w:val="ru-RU"/>
        </w:rPr>
      </w:pPr>
      <m:oMathPara>
        <m:oMath>
          <m:r>
            <w:rPr>
              <w:rFonts w:ascii="Cambria Math"/>
            </w:rPr>
            <m:t>η</m:t>
          </m:r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σ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КР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num>
            <m:den>
              <m:sSubSup>
                <m:sSubSupPr>
                  <m:ctrlPr>
                    <w:rPr>
                      <w:rFonts w:asci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σ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СЖ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  <m:sup>
                  <m:r>
                    <w:rPr>
                      <w:rFonts w:ascii="Cambria Math"/>
                    </w:rPr>
                    <m:t>P</m:t>
                  </m:r>
                </m:sup>
              </m:sSub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8,3499</m:t>
              </m:r>
            </m:num>
            <m:den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  <w:lang w:val="ru-RU"/>
                    </w:rPr>
                    <m:t>&amp;</m:t>
                  </m:r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23,87</m:t>
                  </m:r>
                  <m:ctrlPr>
                    <w:rPr>
                      <w:rFonts w:ascii="Cambria Math"/>
                    </w:rPr>
                  </m:ctrlPr>
                </m:e>
                <m:e>
                  <m:r>
                    <w:rPr>
                      <w:rFonts w:ascii="Cambria Math"/>
                      <w:lang w:val="ru-RU"/>
                    </w:rPr>
                    <m:t>&amp;</m:t>
                  </m:r>
                </m:e>
              </m:eqArr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0,349</m:t>
          </m:r>
          <m:r>
            <m:rPr>
              <m:sty m:val="p"/>
            </m:rPr>
            <w:rPr>
              <w:rFonts w:ascii="Cambria Math"/>
              <w:lang w:val="ru-RU"/>
            </w:rPr>
            <m:t>.</m:t>
          </m:r>
        </m:oMath>
      </m:oMathPara>
    </w:p>
    <w:p w14:paraId="142CD2BD" w14:textId="318084C5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СЖ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</w:rPr>
              <m:t>P</m:t>
            </m:r>
          </m:sup>
        </m:sSubSup>
        <m:r>
          <w:rPr>
            <w:rFonts w:ascii="Cambria Math"/>
            <w:lang w:val="ru-RU"/>
          </w:rPr>
          <m:t>=</m:t>
        </m:r>
        <m:d>
          <m:dPr>
            <m:begChr m:val="|"/>
            <m:endChr m:val="|"/>
            <m:ctrlPr>
              <w:rPr>
                <w:rFonts w:asci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min</m:t>
                </m:r>
              </m:sub>
              <m:sup>
                <m:r>
                  <w:rPr>
                    <w:rFonts w:ascii="Cambria Math"/>
                  </w:rPr>
                  <m:t>P</m:t>
                </m:r>
              </m:sup>
            </m:sSubSup>
            <m:r>
              <w:rPr>
                <w:rFonts w:ascii="Cambria Math"/>
                <w:lang w:val="ru-RU"/>
              </w:rPr>
              <m:t>||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-</m:t>
                </m:r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23,87</m:t>
                </m:r>
                <m:ctrlPr>
                  <w:rPr>
                    <w:rFonts w:ascii="Cambria Math"/>
                  </w:rPr>
                </m:ctrlPr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>23,87</m:t>
            </m:r>
            <m:ctrlPr>
              <w:rPr>
                <w:rFonts w:ascii="Cambria Math"/>
              </w:rPr>
            </m:ctrlPr>
          </m:e>
        </m:d>
      </m:oMath>
      <w:r w:rsidRPr="00C91F03">
        <w:rPr>
          <w:lang w:val="ru-RU"/>
        </w:rPr>
        <w:t xml:space="preserve"> - меридиональное напряжение сжатия.</w:t>
      </w:r>
    </w:p>
    <w:p w14:paraId="169D5156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Следовательно, сжимающие напряжения опасные, поэтому необходимо выбрать другую конструкцию бака. Необходимо выбрать большую толщину обечайки</w:t>
      </w:r>
      <w:r w:rsidR="00941741" w:rsidRPr="00C91F03">
        <w:rPr>
          <w:lang w:val="ru-RU"/>
        </w:rPr>
        <w:t>.</w:t>
      </w:r>
    </w:p>
    <w:p w14:paraId="2C461E52" w14:textId="77777777" w:rsidR="00CB7EC0" w:rsidRPr="00C91F03" w:rsidRDefault="00CB7EC0" w:rsidP="00AA3179">
      <w:pPr>
        <w:pStyle w:val="a0"/>
        <w:rPr>
          <w:lang w:val="ru-RU"/>
        </w:rPr>
      </w:pPr>
    </w:p>
    <w:p w14:paraId="1905ED9C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Критические касательные напряжения вычисляются по формуле:</w:t>
      </w:r>
    </w:p>
    <w:p w14:paraId="13792788" w14:textId="012C7393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  <w:lang w:val="ru-RU"/>
              </w:rPr>
              <m:t>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ι</m:t>
            </m: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окр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="00CB7EC0" w:rsidRPr="00C91F03">
        <w:rPr>
          <w:lang w:val="ru-RU"/>
        </w:rPr>
        <w:t>,</w:t>
      </w:r>
    </w:p>
    <w:p w14:paraId="29EE462D" w14:textId="0979A572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ок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0,78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E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δ</m:t>
            </m:r>
          </m:num>
          <m:den>
            <m:r>
              <w:rPr>
                <w:rFonts w:ascii="Cambria Math"/>
              </w:rPr>
              <m:t>R</m:t>
            </m:r>
          </m:den>
        </m:f>
        <m: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4</m:t>
            </m:r>
          </m:deg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δR</m:t>
                </m:r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l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0,78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6,8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4</m:t>
            </m:r>
          </m:sup>
        </m:sSup>
        <m:r>
          <w:rPr>
            <w:rFonts w:ascii="MS Gothic" w:eastAsia="MS Gothic" w:hAnsi="MS Gothic" w:cs="MS Gothic" w:hint="eastAsia"/>
            <w:lang w:val="ru-RU"/>
          </w:rPr>
          <m:t>⋅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</m:num>
          <m:den>
            <m:r>
              <w:rPr>
                <w:rFonts w:ascii="Cambria Math"/>
                <w:lang w:val="ru-RU"/>
              </w:rPr>
              <m:t>2000</m:t>
            </m:r>
          </m:den>
        </m:f>
        <m: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ctrlPr>
              <w:rPr>
                <w:rFonts w:ascii="Cambria Math"/>
                <w:i/>
              </w:rPr>
            </m:ctrlPr>
          </m:radPr>
          <m:deg>
            <m:r>
              <w:rPr>
                <w:rFonts w:ascii="Cambria Math"/>
                <w:lang w:val="ru-RU"/>
              </w:rPr>
              <m:t>4</m:t>
            </m:r>
          </m:deg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2000</m:t>
                </m:r>
              </m:num>
              <m:den>
                <m:r>
                  <w:rPr>
                    <w:rFonts w:ascii="Cambria Math"/>
                    <w:lang w:val="ru-RU"/>
                  </w:rPr>
                  <m:t>120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2,17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.</w:t>
      </w:r>
    </w:p>
    <w:p w14:paraId="350707E9" w14:textId="11923541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l</m:t>
        </m:r>
      </m:oMath>
      <w:r w:rsidR="00CB7EC0" w:rsidRPr="00C91F03">
        <w:rPr>
          <w:lang w:val="ru-RU"/>
        </w:rPr>
        <w:t xml:space="preserve"> - расстояние между шпангоутами.</w:t>
      </w:r>
    </w:p>
    <w:p w14:paraId="69C74E22" w14:textId="2D15E129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  <w:lang w:val="ru-RU"/>
              </w:rPr>
              <m:t>1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Н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  <m:sup>
                    <m:r>
                      <w:rPr>
                        <w:rFonts w:ascii="Cambria Math"/>
                        <w:lang w:val="ru-RU"/>
                      </w:rPr>
                      <m:t>Э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bSup>
                <m:ctrlPr>
                  <w:rPr>
                    <w:rFonts w:ascii="Cambria Math" w:hAnsi="Cambria Math"/>
                    <w:i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  <w:lang w:val="ru-RU"/>
                      </w:rPr>
                      <m:t>Р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КР</m:t>
                    </m: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rad>
      </m:oMath>
      <w:r w:rsidR="00CB7EC0" w:rsidRPr="00C91F03">
        <w:rPr>
          <w:lang w:val="ru-RU"/>
        </w:rPr>
        <w:t>,</w:t>
      </w:r>
    </w:p>
    <w:p w14:paraId="1E0D5C0D" w14:textId="28DFEC35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Р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</m:oMath>
      <w:r w:rsidRPr="00C91F03">
        <w:rPr>
          <w:lang w:val="ru-RU"/>
        </w:rPr>
        <w:t xml:space="preserve"> - критическое внешнее избыточное давление.</w:t>
      </w:r>
    </w:p>
    <w:p w14:paraId="01910F35" w14:textId="431613FA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ru-RU"/>
              </w:rPr>
              <m:t>Р</m:t>
            </m:r>
          </m:e>
          <m:sub>
            <m:r>
              <w:rPr>
                <w:rFonts w:ascii="Cambria Math"/>
                <w:lang w:val="ru-RU"/>
              </w:rPr>
              <m:t>КР</m:t>
            </m:r>
          </m:sub>
        </m:sSub>
        <m:r>
          <w:rPr>
            <w:rFonts w:ascii="Cambria Math"/>
            <w:lang w:val="ru-RU"/>
          </w:rPr>
          <m:t>=0,9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Ε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δ</m:t>
            </m:r>
          </m:num>
          <m:den>
            <m:r>
              <w:rPr>
                <w:rFonts w:ascii="Cambria Math"/>
              </w:rPr>
              <m:t>l</m:t>
            </m:r>
          </m:den>
        </m:f>
        <m:r>
          <w:rPr>
            <w:rFonts w:ascii="MS Gothic" w:eastAsia="MS Gothic" w:hAnsi="MS Gothic" w:cs="MS Gothic" w:hint="eastAsia"/>
            <w:lang w:val="ru-RU"/>
          </w:rPr>
          <m:t>⋅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δ</m:t>
            </m:r>
          </m:num>
          <m:den>
            <m:r>
              <w:rPr>
                <w:rFonts w:ascii="Cambria Math"/>
              </w:rPr>
              <m:t>R</m:t>
            </m:r>
          </m:den>
        </m:f>
        <m: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δ</m:t>
                </m:r>
              </m:num>
              <m:den>
                <m:r>
                  <w:rPr>
                    <w:rFonts w:ascii="Cambria Math"/>
                  </w:rPr>
                  <m:t>R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0,92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6,8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4</m:t>
            </m:r>
          </m:sup>
        </m:sSup>
        <m:r>
          <w:rPr>
            <w:rFonts w:ascii="MS Gothic" w:eastAsia="MS Gothic" w:hAnsi="MS Gothic" w:cs="MS Gothic" w:hint="eastAsia"/>
            <w:lang w:val="ru-RU"/>
          </w:rPr>
          <m:t>⋅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2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/>
                <w:lang w:val="ru-RU"/>
              </w:rPr>
              <m:t>1200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2000</m:t>
            </m:r>
          </m:den>
        </m:f>
        <m:r>
          <w:rPr>
            <w:rFonts w:ascii="MS Gothic" w:eastAsia="MS Gothic" w:hAnsi="MS Gothic" w:cs="MS Gothic" w:hint="eastAsia"/>
            <w:lang w:val="ru-RU"/>
          </w:rPr>
          <m:t>⋅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</m:num>
              <m:den>
                <m:r>
                  <w:rPr>
                    <w:rFonts w:ascii="Cambria Math"/>
                    <w:lang w:val="ru-RU"/>
                  </w:rPr>
                  <m:t>2000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0,0032972</m:t>
        </m:r>
        <m:r>
          <w:rPr>
            <w:rFonts w:ascii="Cambria Math"/>
            <w:lang w:val="ru-RU"/>
          </w:rPr>
          <m:t>МПа</m:t>
        </m:r>
      </m:oMath>
      <w:r w:rsidR="009673DD" w:rsidRPr="00C91F03">
        <w:rPr>
          <w:lang w:val="ru-RU"/>
        </w:rPr>
        <w:t>.</w:t>
      </w:r>
    </w:p>
    <w:p w14:paraId="35010560" w14:textId="473058A5" w:rsidR="00CB7EC0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  <w:lang w:val="ru-RU"/>
              </w:rPr>
              <m:t>1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0,165</m:t>
                </m:r>
              </m:num>
              <m:den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0,003864</m:t>
                </m:r>
                <m:ctrlPr>
                  <w:rPr>
                    <w:rFonts w:ascii="Cambria Math"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7,15</m:t>
        </m:r>
      </m:oMath>
      <w:r w:rsidR="00CB7EC0" w:rsidRPr="00C91F03">
        <w:rPr>
          <w:lang w:val="ru-RU"/>
        </w:rPr>
        <w:t>.</w:t>
      </w:r>
    </w:p>
    <w:p w14:paraId="0337F24C" w14:textId="58B1C3D7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первом приближении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k</m:t>
            </m:r>
          </m:e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=1</m:t>
        </m:r>
      </m:oMath>
      <w:r w:rsidRPr="00C91F03">
        <w:rPr>
          <w:lang w:val="ru-RU"/>
        </w:rPr>
        <w:t>,</w:t>
      </w:r>
    </w:p>
    <w:p w14:paraId="1456F1FD" w14:textId="6500381B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  <w:lang w:val="ru-RU"/>
              </w:rPr>
              <m:t>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i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ок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7,15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2,17=</m:t>
        </m:r>
        <m:r>
          <m:rPr>
            <m:nor/>
          </m:rPr>
          <w:rPr>
            <w:rFonts w:ascii="Cambria Math"/>
            <w:lang w:val="ru-RU"/>
          </w:rPr>
          <m:t>87,054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="00CB7EC0" w:rsidRPr="00C91F03">
        <w:rPr>
          <w:lang w:val="ru-RU"/>
        </w:rPr>
        <w:t>.</w:t>
      </w:r>
    </w:p>
    <w:p w14:paraId="668E44B9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Интенсивность напряжений в первом приближении:</w:t>
      </w:r>
    </w:p>
    <w:p w14:paraId="7AEF632E" w14:textId="4E514678" w:rsidR="00CB7EC0" w:rsidRPr="00E10471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i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  <w:lang w:val="ru-RU"/>
                          </w:rPr>
                          <m:t>Э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r>
              <w:rPr>
                <w:rFonts w:ascii="Cambria Math"/>
                <w:lang w:val="ru-RU"/>
              </w:rPr>
              <m:t>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/>
                            <w:lang w:val="ru-RU"/>
                          </w:rPr>
                          <m:t>Э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r>
              <w:rPr>
                <w:rFonts w:ascii="Cambria Math"/>
                <w:lang w:val="ru-RU"/>
              </w:rPr>
              <m:t>-</m:t>
            </m:r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1</m:t>
                </m:r>
              </m:sub>
              <m:sup>
                <m:r>
                  <w:rPr>
                    <w:rFonts w:ascii="Cambria Math"/>
                    <w:lang w:val="ru-RU"/>
                  </w:rPr>
                  <m:t>Э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bSup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2</m:t>
                </m:r>
              </m:sub>
              <m:sup>
                <m:r>
                  <w:rPr>
                    <w:rFonts w:ascii="Cambria Math"/>
                    <w:lang w:val="ru-RU"/>
                  </w:rPr>
                  <m:t>Э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bSup>
            <m:r>
              <w:rPr>
                <w:rFonts w:ascii="Cambria Math"/>
                <w:lang w:val="ru-RU"/>
              </w:rPr>
              <m:t>+3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К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d>
                          <m:d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lang w:val="ru-RU"/>
                              </w:rPr>
                              <m:t>1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</m:oMath>
      <w:r w:rsidR="00CB7EC0" w:rsidRPr="00E10471">
        <w:rPr>
          <w:lang w:val="ru-RU"/>
        </w:rPr>
        <w:t>,</w:t>
      </w:r>
    </w:p>
    <w:p w14:paraId="4CBCC882" w14:textId="78684BE1" w:rsidR="00CB7EC0" w:rsidRPr="00E10471" w:rsidRDefault="00CB7EC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где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  <w:lang w:val="ru-RU"/>
              </w:rPr>
              <m:t>2</m:t>
            </m:r>
          </m:sub>
          <m:sup>
            <m:r>
              <w:rPr>
                <w:rFonts w:ascii="Cambria Math"/>
                <w:lang w:val="ru-RU"/>
              </w:rPr>
              <m:t>Э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165,23</m:t>
        </m:r>
        <m:r>
          <w:rPr>
            <w:rFonts w:ascii="Cambria Math"/>
            <w:lang w:val="ru-RU"/>
          </w:rPr>
          <m:t>МПа</m:t>
        </m:r>
      </m:oMath>
      <w:r w:rsidRPr="00E10471">
        <w:rPr>
          <w:lang w:val="ru-RU"/>
        </w:rPr>
        <w:t>,</w:t>
      </w:r>
    </w:p>
    <w:p w14:paraId="0164F32E" w14:textId="5AEEA42B" w:rsidR="00CB7EC0" w:rsidRPr="00E10471" w:rsidRDefault="00E10471" w:rsidP="00E10471">
      <w:pPr>
        <w:pStyle w:val="a0"/>
        <w:rPr>
          <w:lang w:val="ru-RU"/>
        </w:rPr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  <w:lang w:val="ru-RU"/>
                </w:rPr>
                <m:t>1</m:t>
              </m:r>
            </m:sub>
            <m:sup>
              <m:r>
                <w:rPr>
                  <w:rFonts w:ascii="Cambria Math"/>
                  <w:lang w:val="ru-RU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N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Э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</m:num>
            <m:den>
              <m:r>
                <w:rPr>
                  <w:rFonts w:ascii="Cambria Math"/>
                  <w:lang w:val="ru-RU"/>
                </w:rPr>
                <m:t>2</m:t>
              </m:r>
              <m:r>
                <w:rPr>
                  <w:rFonts w:ascii="Cambria Math"/>
                </w:rPr>
                <m:t>πRδ</m:t>
              </m:r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700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</m:sup>
              </m:sSup>
            </m:num>
            <m:den>
              <m:r>
                <w:rPr>
                  <w:rFonts w:ascii="Cambria Math"/>
                  <w:lang w:val="ru-RU"/>
                </w:rPr>
                <m:t>2</m:t>
              </m:r>
              <m:r>
                <w:rPr>
                  <w:rFonts w:ascii="Cambria Math"/>
                </w:rPr>
                <m:t>π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2000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2</m:t>
              </m:r>
            </m:den>
          </m:f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27,852</m:t>
          </m:r>
          <m:r>
            <m:rPr>
              <m:sty m:val="p"/>
            </m:rPr>
            <w:rPr>
              <w:rFonts w:ascii="Cambria Math"/>
              <w:lang w:val="ru-RU"/>
            </w:rPr>
            <m:t>МПа</m:t>
          </m:r>
          <m:r>
            <m:rPr>
              <m:sty m:val="p"/>
            </m:rPr>
            <w:rPr>
              <w:rFonts w:ascii="Cambria Math"/>
              <w:lang w:val="ru-RU"/>
            </w:rPr>
            <m:t>,</m:t>
          </m:r>
        </m:oMath>
      </m:oMathPara>
    </w:p>
    <w:p w14:paraId="18D1D7EC" w14:textId="77777777" w:rsidR="00CB7EC0" w:rsidRPr="00E10471" w:rsidRDefault="00CB7EC0" w:rsidP="00AA3179">
      <w:pPr>
        <w:pStyle w:val="a0"/>
        <w:rPr>
          <w:lang w:val="ru-RU"/>
        </w:rPr>
      </w:pPr>
    </w:p>
    <w:p w14:paraId="455532A8" w14:textId="3C37CCF8" w:rsidR="00CB7EC0" w:rsidRPr="00E10471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i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27,852</m:t>
                    </m:r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r>
              <w:rPr>
                <w:rFonts w:ascii="Cambria Math"/>
                <w:lang w:val="ru-RU"/>
              </w:rPr>
              <m:t>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165,23</m:t>
                    </m:r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27,85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65,23+3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87,054</m:t>
                    </m:r>
                  </m:e>
                </m:d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215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="00CB7EC0" w:rsidRPr="00E10471">
        <w:rPr>
          <w:lang w:val="ru-RU"/>
        </w:rPr>
        <w:t>.</w:t>
      </w:r>
    </w:p>
    <w:p w14:paraId="708525AA" w14:textId="7BAAB5D8" w:rsidR="00CB7EC0" w:rsidRPr="00E10471" w:rsidRDefault="00CB7EC0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Тогда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acc>
              <m:accPr>
                <m:chr m:val="̄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ε</m:t>
                </m:r>
              </m:e>
            </m:acc>
          </m:e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sup>
            </m:sSubSup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P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15</m:t>
            </m:r>
          </m:num>
          <m:den>
            <m:r>
              <w:rPr>
                <w:rFonts w:ascii="Cambria Math"/>
                <w:lang w:val="ru-RU"/>
              </w:rPr>
              <m:t>120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,8</m:t>
        </m:r>
      </m:oMath>
      <w:r w:rsidRPr="00E10471">
        <w:rPr>
          <w:lang w:val="ru-RU"/>
        </w:rPr>
        <w:t>.</w:t>
      </w:r>
    </w:p>
    <w:p w14:paraId="3F02EFFB" w14:textId="38E8D39F" w:rsidR="00CB7EC0" w:rsidRPr="00E10471" w:rsidRDefault="00E10471" w:rsidP="00E10471">
      <w:pPr>
        <w:pStyle w:val="a0"/>
        <w:rPr>
          <w:lang w:val="ru-RU"/>
        </w:rPr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E</m:t>
              </m:r>
            </m:e>
            <m:sub>
              <m:r>
                <w:rPr>
                  <w:rFonts w:ascii="Cambria Math"/>
                </w:rPr>
                <m:t>c</m:t>
              </m:r>
            </m:sub>
            <m:sup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  <w:lang w:val="ru-RU"/>
                    </w:rPr>
                    <m:t>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E</m:t>
              </m:r>
            </m:num>
            <m:den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ε</m:t>
                      </m:r>
                    </m:e>
                  </m:acc>
                </m:e>
                <m:sup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MS Gothic" w:eastAsia="MS Gothic" w:hAnsi="MS Gothic" w:cs="MS Gothic" w:hint="eastAsia"/>
              <w:lang w:val="ru-RU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  <w:lang w:val="ru-RU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b</m:t>
                  </m:r>
                </m:num>
                <m:den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pPr>
                        <m:e>
                          <m:acc>
                            <m:accPr>
                              <m:chr m:val="̄"/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/>
                                </w:rPr>
                                <m:t>ε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  <w:lang w:val="ru-RU"/>
                                </w:rPr>
                                <m:t>1</m:t>
                              </m: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Cambria Math"/>
                          <w:lang w:val="ru-RU"/>
                        </w:rPr>
                        <m:t>-∂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  <w:lang w:val="ru-RU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c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pPr>
                            <m:e>
                              <m:acc>
                                <m:accPr>
                                  <m:chr m:val="̄"/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ε</m:t>
                                  </m:r>
                                </m:e>
                              </m:acc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/>
                                      <w:lang w:val="ru-RU"/>
                                    </w:rPr>
                                    <m:t>1</m:t>
                                  </m:r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/>
                              <w:lang w:val="ru-RU"/>
                            </w:rPr>
                            <m:t>-∂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</m:e>
                    <m:sup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  <w:lang w:val="ru-RU"/>
                </w:rPr>
                <m:t>+</m:t>
              </m:r>
              <m:r>
                <w:rPr>
                  <w:rFonts w:ascii="Cambria Math"/>
                </w:rPr>
                <m:t>d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acc>
                    <m:accPr>
                      <m:chr m:val="̄"/>
                      <m:ctrlPr>
                        <w:rPr>
                          <w:rFonts w:asci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ε</m:t>
                      </m:r>
                    </m:e>
                  </m:acc>
                </m:e>
                <m:sup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  <w:lang w:val="ru-RU"/>
                        </w:rPr>
                        <m:t>1</m:t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6,8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  <w:lang w:val="ru-RU"/>
                </w:rPr>
                <m:t>1,8</m:t>
              </m:r>
            </m:den>
          </m:f>
          <m:r>
            <w:rPr>
              <w:rFonts w:ascii="Cambria Math"/>
              <w:lang w:val="ru-RU"/>
            </w:rPr>
            <m:t>×</m:t>
          </m:r>
          <m: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×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  <w:lang w:val="ru-RU"/>
                </w:rPr>
                <m:t>1,4</m:t>
              </m:r>
              <m:r>
                <w:rPr>
                  <w:rFonts w:ascii="Cambria Math"/>
                  <w:lang w:val="ru-RU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ru-RU"/>
                    </w:rPr>
                    <m:t>0,146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</w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lang w:val="ru-RU"/>
                            </w:rPr>
                            <m:t>1,8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,779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p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  <w:lang w:val="ru-RU"/>
                </w:rPr>
                <m:t>+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ru-RU"/>
                    </w:rPr>
                    <m:t>0,0108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</w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lang w:val="ru-RU"/>
                            </w:rPr>
                            <m:t>1,8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,779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  <w:lang w:val="ru-RU"/>
                </w:rPr>
                <m:t>+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2,1729</m:t>
              </m:r>
              <m:r>
                <m:rPr>
                  <m:sty m:val="p"/>
                </m:rP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m:rPr>
                  <m:sty m:val="p"/>
                </m:rPr>
                <w:rPr>
                  <w:rFonts w:ascii="Cambria Math"/>
                  <w:lang w:val="ru-RU"/>
                </w:rPr>
                <m:t>1,8</m:t>
              </m:r>
              <m:ctrlPr>
                <w:rPr>
                  <w:rFonts w:ascii="Cambria Math"/>
                </w:rPr>
              </m:ctrlPr>
            </m:e>
          </m:d>
          <m:r>
            <w:rPr>
              <w:rFonts w:ascii="Cambria Math"/>
              <w:lang w:val="ru-RU"/>
            </w:rPr>
            <m:t>=4,944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0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</m:sup>
          </m:sSup>
          <m:r>
            <w:rPr>
              <w:rFonts w:ascii="Cambria Math"/>
              <w:lang w:val="ru-RU"/>
            </w:rPr>
            <m:t>МПа</m:t>
          </m:r>
          <m:r>
            <w:rPr>
              <w:rFonts w:ascii="Cambria Math"/>
              <w:lang w:val="ru-RU"/>
            </w:rPr>
            <m:t>,</m:t>
          </m:r>
        </m:oMath>
      </m:oMathPara>
    </w:p>
    <w:p w14:paraId="6EBD4886" w14:textId="70028ACC" w:rsidR="00CB7EC0" w:rsidRPr="00E10471" w:rsidRDefault="00E10471" w:rsidP="00E10471">
      <w:pPr>
        <w:pStyle w:val="a0"/>
        <w:rPr>
          <w:lang w:val="ru-RU"/>
        </w:rPr>
      </w:pPr>
      <m:oMathPara>
        <m:oMath>
          <m:sSubSup>
            <m:sSubSupPr>
              <m:ctrlPr>
                <w:rPr>
                  <w:rFonts w:asci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E</m:t>
              </m:r>
            </m:e>
            <m:sub>
              <m:r>
                <w:rPr>
                  <w:rFonts w:ascii="Cambria Math"/>
                </w:rPr>
                <m:t>k</m:t>
              </m:r>
            </m:sub>
            <m:sup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  <w:lang w:val="ru-RU"/>
                    </w:rPr>
                    <m:t>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sup>
          </m:sSubSup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</w:rPr>
            <m:t>E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b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pPr>
                            <m:e>
                              <m:acc>
                                <m:accPr>
                                  <m:chr m:val="̄"/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ε</m:t>
                                  </m:r>
                                </m:e>
                              </m:acc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/>
                                      <w:lang w:val="ru-RU"/>
                                    </w:rPr>
                                    <m:t>1</m:t>
                                  </m:r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/>
                              <w:lang w:val="ru-RU"/>
                            </w:rPr>
                            <m:t>-∂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</m:e>
                    <m:sup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  <w:lang w:val="ru-RU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ru-RU"/>
                    </w:rPr>
                    <m:t>2</m:t>
                  </m:r>
                  <m:r>
                    <w:rPr>
                      <w:rFonts w:ascii="Cambria Math"/>
                    </w:rPr>
                    <m:t>c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pPr>
                            <m:e>
                              <m:acc>
                                <m:accPr>
                                  <m:chr m:val="̄"/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ε</m:t>
                                  </m:r>
                                </m:e>
                              </m:acc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/>
                                      <w:lang w:val="ru-RU"/>
                                    </w:rPr>
                                    <m:t>1</m:t>
                                  </m:r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/>
                              <w:lang w:val="ru-RU"/>
                            </w:rPr>
                            <m:t>-∂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d>
                    </m:e>
                    <m:sup>
                      <m:r>
                        <w:rPr>
                          <w:rFonts w:ascii="Cambria Math"/>
                          <w:lang w:val="ru-RU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  <w:lang w:val="ru-RU"/>
                </w:rPr>
                <m:t>+</m:t>
              </m:r>
              <m:r>
                <w:rPr>
                  <w:rFonts w:ascii="Cambria Math"/>
                </w:rPr>
                <m:t>d</m:t>
              </m:r>
            </m:e>
          </m:d>
          <m:r>
            <w:rPr>
              <w:rFonts w:ascii="Cambria Math"/>
              <w:lang w:val="ru-RU"/>
            </w:rPr>
            <m:t>=6,8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0</m:t>
              </m:r>
            </m:e>
            <m:sup>
              <m:r>
                <w:rPr>
                  <w:rFonts w:ascii="Cambria Math"/>
                  <w:lang w:val="ru-RU"/>
                </w:rPr>
                <m:t>4</m:t>
              </m:r>
            </m:sup>
          </m:sSup>
          <m:d>
            <m:dPr>
              <m:ctrlPr>
                <w:rPr>
                  <w:rFonts w:asci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ru-RU"/>
                    </w:rPr>
                    <m:t>0,146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lang w:val="ru-RU"/>
                            </w:rPr>
                            <m:t>1,8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lang w:val="ru-RU"/>
                            </w:rPr>
                            <m:t>0,779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lang w:val="ru-RU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  <w:lang w:val="ru-RU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  <w:lang w:val="ru-RU"/>
                    </w:rPr>
                    <m:t>2</m:t>
                  </m:r>
                  <m:r>
                    <w:rPr>
                      <w:rFonts w:ascii="MS Gothic" w:eastAsia="MS Gothic" w:hAnsi="MS Gothic" w:cs="MS Gothic" w:hint="eastAsia"/>
                      <w:lang w:val="ru-RU"/>
                    </w:rPr>
                    <m:t>⋅</m:t>
                  </m:r>
                  <m:r>
                    <w:rPr>
                      <w:rFonts w:ascii="Cambria Math"/>
                      <w:lang w:val="ru-RU"/>
                    </w:rPr>
                    <m:t>0,0108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</w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lang w:val="ru-RU"/>
                            </w:rPr>
                            <m:t>1,8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lang w:val="ru-RU"/>
                            </w:rPr>
                            <m:t>0,779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lang w:val="ru-RU"/>
                        </w:rPr>
                        <m:t>3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/>
                  <w:lang w:val="ru-RU"/>
                </w:rPr>
                <m:t>+0,032</m:t>
              </m:r>
            </m:e>
          </m:d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=10,447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  <w:lang w:val="ru-RU"/>
                </w:rPr>
                <m:t>0</m:t>
              </m:r>
            </m:e>
            <m:sup>
              <m:r>
                <w:rPr>
                  <w:rFonts w:ascii="Cambria Math"/>
                  <w:lang w:val="ru-RU"/>
                </w:rPr>
                <m:t>3</m:t>
              </m:r>
            </m:sup>
          </m:sSup>
          <m:r>
            <w:rPr>
              <w:rFonts w:ascii="Cambria Math"/>
              <w:lang w:val="ru-RU"/>
            </w:rPr>
            <m:t>МПа</m:t>
          </m:r>
        </m:oMath>
      </m:oMathPara>
    </w:p>
    <w:p w14:paraId="6E941C6F" w14:textId="2FF1E457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ι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  <m:sup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lang w:val="ru-RU"/>
                          </w:rPr>
                          <m:t>2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b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  <m:sup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lang w:val="ru-RU"/>
                          </w:rPr>
                          <m:t>2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bSup>
                <m:ctrlPr>
                  <w:rPr>
                    <w:rFonts w:ascii="Cambria Math" w:hAnsi="Cambria Math"/>
                    <w:i/>
                  </w:rPr>
                </m:ctrlPr>
              </m:e>
            </m:rad>
          </m:num>
          <m:den>
            <m:r>
              <w:rPr>
                <w:rFonts w:ascii="Cambria Math"/>
              </w:rPr>
              <m:t>E</m:t>
            </m: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  <w:lang w:val="ru-RU"/>
                  </w:rPr>
                  <m:t>4,94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4</m:t>
                    </m:r>
                  </m:sup>
                </m:sSup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0,447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rad>
          </m:num>
          <m:den>
            <m:r>
              <w:rPr>
                <w:rFonts w:ascii="Cambria Math"/>
                <w:lang w:val="ru-RU"/>
              </w:rPr>
              <m:t>6,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4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0,3342</m:t>
        </m:r>
      </m:oMath>
      <w:r w:rsidR="00CB7EC0" w:rsidRPr="00C91F03">
        <w:rPr>
          <w:lang w:val="ru-RU"/>
        </w:rPr>
        <w:t>,</w:t>
      </w:r>
    </w:p>
    <w:p w14:paraId="4313D3EC" w14:textId="13940BCB" w:rsidR="00CB7EC0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MS Gothic" w:eastAsia="MS Gothic" w:hAnsi="MS Gothic" w:cs="MS Gothic" w:hint="eastAsia"/>
            <w:lang w:val="ru-RU"/>
          </w:rPr>
          <m:t>⋅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ι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87,054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0,3=</m:t>
        </m:r>
        <m:r>
          <m:rPr>
            <m:nor/>
          </m:rPr>
          <w:rPr>
            <w:rFonts w:ascii="Cambria Math"/>
            <w:lang w:val="ru-RU"/>
          </w:rPr>
          <m:t>29,1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="00CB7EC0" w:rsidRPr="00C91F03">
        <w:rPr>
          <w:lang w:val="ru-RU"/>
        </w:rPr>
        <w:t>,</w:t>
      </w:r>
    </w:p>
    <w:p w14:paraId="6AB5D97A" w14:textId="77777777" w:rsidR="00CB7EC0" w:rsidRPr="00C91F03" w:rsidRDefault="00CB7EC0" w:rsidP="00AA3179">
      <w:pPr>
        <w:pStyle w:val="a0"/>
        <w:rPr>
          <w:lang w:val="ru-RU"/>
        </w:rPr>
      </w:pPr>
    </w:p>
    <w:p w14:paraId="5D6507DE" w14:textId="07520C7B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Для </w:t>
      </w:r>
      <m:oMath>
        <m:r>
          <w:rPr>
            <w:rFonts w:ascii="Cambria Math"/>
          </w:rPr>
          <m:t>i</m:t>
        </m:r>
        <m:r>
          <w:rPr>
            <w:rFonts w:ascii="Cambria Math"/>
            <w:lang w:val="ru-RU"/>
          </w:rPr>
          <m:t>&gt;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acc>
              <m:accPr>
                <m:chr m:val="̄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ε</m:t>
                </m:r>
              </m:e>
            </m:acc>
          </m:e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i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i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sup>
            </m:sSubSup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</w:rPr>
              <m:t>E</m:t>
            </m:r>
          </m:num>
          <m:den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E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  <m:sup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i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sup>
            </m:sSubSup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P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 w:rsidRPr="00C91F03">
        <w:rPr>
          <w:lang w:val="ru-RU"/>
        </w:rPr>
        <w:t xml:space="preserve">. </w:t>
      </w:r>
    </w:p>
    <w:p w14:paraId="07EBB4BB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Результаты вычислений, выполненных в программе </w:t>
      </w:r>
      <w:r w:rsidRPr="001B5505">
        <w:t>tcr</w:t>
      </w:r>
      <w:r w:rsidRPr="00C91F03">
        <w:rPr>
          <w:lang w:val="ru-RU"/>
        </w:rPr>
        <w:t>.</w:t>
      </w:r>
      <w:r w:rsidRPr="001B5505">
        <w:t>exe</w:t>
      </w:r>
      <w:r w:rsidRPr="00C91F03">
        <w:rPr>
          <w:lang w:val="ru-RU"/>
        </w:rPr>
        <w:t xml:space="preserve">, реализующей метод последовательных приближений, приведены в </w:t>
      </w:r>
      <w:r w:rsidR="00822D11" w:rsidRPr="00C91F03">
        <w:rPr>
          <w:lang w:val="ru-RU"/>
        </w:rPr>
        <w:t xml:space="preserve">приложении </w:t>
      </w:r>
      <w:r w:rsidRPr="00C91F03">
        <w:rPr>
          <w:lang w:val="ru-RU"/>
        </w:rPr>
        <w:t>.</w:t>
      </w:r>
    </w:p>
    <w:p w14:paraId="78811EAE" w14:textId="00617084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ычисления проводятся до тех пор пок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C91F03">
        <w:rPr>
          <w:lang w:val="ru-RU"/>
        </w:rPr>
        <w:t xml:space="preserve"> в двух соседних приближения не будут отличаться менее чем на один процент.</w:t>
      </w:r>
    </w:p>
    <w:p w14:paraId="0C82F49F" w14:textId="15B61203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о результатам вычислений  окончательно принимаем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  <w:lang w:val="ru-RU"/>
              </w:rPr>
              <m:t>К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15,962</m:t>
        </m:r>
        <m:r>
          <m:rPr>
            <m:sty m:val="p"/>
          </m:rPr>
          <w:rPr>
            <w:rFonts w:ascii="Cambria Math"/>
            <w:lang w:val="ru-RU"/>
          </w:rPr>
          <m:t>МПа</m:t>
        </m:r>
      </m:oMath>
      <w:r w:rsidRPr="00C91F03">
        <w:rPr>
          <w:lang w:val="ru-RU"/>
        </w:rPr>
        <w:t>.</w:t>
      </w:r>
    </w:p>
    <w:p w14:paraId="16EF3189" w14:textId="77777777" w:rsidR="00CB7EC0" w:rsidRPr="00C91F03" w:rsidRDefault="00CB7EC0" w:rsidP="00AA3179">
      <w:pPr>
        <w:pStyle w:val="a0"/>
        <w:rPr>
          <w:lang w:val="ru-RU"/>
        </w:rPr>
      </w:pPr>
      <w:r w:rsidRPr="00C91F03">
        <w:rPr>
          <w:lang w:val="ru-RU"/>
        </w:rPr>
        <w:t>Коэффициент запаса:</w:t>
      </w:r>
    </w:p>
    <w:p w14:paraId="714C09F7" w14:textId="7CD7E58B" w:rsidR="00CB7EC0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τ</m:t>
                </m:r>
              </m:e>
              <m:sub>
                <m:r>
                  <w:rPr>
                    <w:rFonts w:ascii="Cambria Math"/>
                    <w:lang w:val="ru-RU"/>
                  </w:rPr>
                  <m:t>КР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τ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r>
                  <w:rPr>
                    <w:rFonts w:ascii="Cambria Math"/>
                  </w:rPr>
                  <m:t>P</m:t>
                </m:r>
              </m:sup>
            </m:sSubSup>
            <m:f>
              <m:fPr>
                <m:ctrlPr>
                  <w:rPr>
                    <w:rFonts w:ascii="Cambria Math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15,962</m:t>
                </m:r>
              </m:num>
              <m:den>
                <m:r>
                  <w:rPr>
                    <w:rFonts w:ascii="Cambria Math"/>
                    <w:lang w:val="ru-RU"/>
                  </w:rPr>
                  <m:t>16,114</m:t>
                </m:r>
                <m:ctrlPr>
                  <w:rPr>
                    <w:rFonts w:ascii="Cambria Math"/>
                    <w:i/>
                  </w:rPr>
                </m:ctrlPr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0,991</m:t>
            </m:r>
            <m:ctrlPr>
              <w:rPr>
                <w:rFonts w:ascii="Cambria Math"/>
              </w:rPr>
            </m:ctrlPr>
          </m:den>
        </m:f>
      </m:oMath>
      <w:r w:rsidR="00CB7EC0" w:rsidRPr="00C91F03">
        <w:rPr>
          <w:lang w:val="ru-RU"/>
        </w:rPr>
        <w:t>.</w:t>
      </w:r>
    </w:p>
    <w:p w14:paraId="0D274796" w14:textId="4605D37F" w:rsidR="00CB7EC0" w:rsidRPr="00C91F03" w:rsidRDefault="00CB7EC0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max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 w:rsidRPr="00C91F03">
        <w:rPr>
          <w:lang w:val="ru-RU"/>
        </w:rPr>
        <w:t>-  максимальное расчётное касательное напряжение.</w:t>
      </w:r>
    </w:p>
    <w:p w14:paraId="36F20CE6" w14:textId="37DD36A5" w:rsidR="000161F2" w:rsidRDefault="00CB7EC0" w:rsidP="00E10471">
      <w:pPr>
        <w:pStyle w:val="a0"/>
        <w:sectPr w:rsidR="000161F2" w:rsidSect="000A16F4">
          <w:pgSz w:w="11906" w:h="16838" w:code="9"/>
          <w:pgMar w:top="851" w:right="567" w:bottom="851" w:left="1701" w:header="709" w:footer="709" w:gutter="0"/>
          <w:cols w:space="708"/>
          <w:docGrid w:linePitch="360"/>
        </w:sectPr>
      </w:pPr>
      <w:r w:rsidRPr="00C91F03">
        <w:rPr>
          <w:lang w:val="ru-RU"/>
        </w:rPr>
        <w:t xml:space="preserve">Коэффициент </w:t>
      </w:r>
      <m:oMath>
        <m:r>
          <w:rPr>
            <w:rFonts w:ascii="Cambria Math"/>
          </w:rPr>
          <m:t>η</m:t>
        </m:r>
        <m:r>
          <w:rPr>
            <w:rFonts w:ascii="Cambria Math"/>
            <w:lang w:val="ru-RU"/>
          </w:rPr>
          <m:t>&lt;1</m:t>
        </m:r>
      </m:oMath>
      <w:r w:rsidRPr="00C91F03">
        <w:rPr>
          <w:lang w:val="ru-RU"/>
        </w:rPr>
        <w:t xml:space="preserve"> значит, бак  теряет устойчивость от действия касательных напряжений.</w:t>
      </w:r>
      <w:r w:rsidR="00941741" w:rsidRPr="00C91F03">
        <w:rPr>
          <w:lang w:val="ru-RU"/>
        </w:rPr>
        <w:t xml:space="preserve"> </w:t>
      </w:r>
      <w:r w:rsidR="00941741">
        <w:t>Необходимо выбрать большую толщину обечайки</w:t>
      </w:r>
    </w:p>
    <w:p w14:paraId="7EE5B15D" w14:textId="77777777" w:rsidR="000161F2" w:rsidRPr="000161F2" w:rsidRDefault="000161F2" w:rsidP="00BD2B76">
      <w:pPr>
        <w:pStyle w:val="1"/>
        <w:rPr>
          <w:szCs w:val="28"/>
        </w:rPr>
      </w:pPr>
      <w:r w:rsidRPr="000161F2">
        <w:lastRenderedPageBreak/>
        <w:t xml:space="preserve"> </w:t>
      </w:r>
      <w:bookmarkStart w:id="102" w:name="_Toc133316106"/>
      <w:bookmarkStart w:id="103" w:name="_Toc133316775"/>
      <w:bookmarkStart w:id="104" w:name="_Toc133316807"/>
      <w:r w:rsidRPr="000161F2">
        <w:t>Расчёт негерметичного отсека</w:t>
      </w:r>
      <w:bookmarkEnd w:id="102"/>
      <w:bookmarkEnd w:id="103"/>
      <w:bookmarkEnd w:id="104"/>
    </w:p>
    <w:p w14:paraId="4CD22682" w14:textId="77777777" w:rsidR="000161F2" w:rsidRDefault="000161F2" w:rsidP="000161F2">
      <w:pPr>
        <w:ind w:firstLine="180"/>
        <w:jc w:val="center"/>
      </w:pPr>
    </w:p>
    <w:p w14:paraId="351C2E75" w14:textId="77777777" w:rsidR="000161F2" w:rsidRPr="000161F2" w:rsidRDefault="000161F2" w:rsidP="000161F2">
      <w:pPr>
        <w:pStyle w:val="20"/>
      </w:pPr>
      <w:r>
        <w:t xml:space="preserve"> </w:t>
      </w:r>
      <w:bookmarkStart w:id="105" w:name="_Toc133316107"/>
      <w:bookmarkStart w:id="106" w:name="_Toc133316776"/>
      <w:bookmarkStart w:id="107" w:name="_Toc133316808"/>
      <w:r w:rsidRPr="000161F2">
        <w:t>Графическое изображение расчетного сечения</w:t>
      </w:r>
      <w:bookmarkEnd w:id="105"/>
      <w:bookmarkEnd w:id="106"/>
      <w:bookmarkEnd w:id="107"/>
    </w:p>
    <w:p w14:paraId="152F0131" w14:textId="77777777" w:rsidR="000161F2" w:rsidRDefault="000161F2" w:rsidP="000161F2">
      <w:pPr>
        <w:ind w:firstLine="180"/>
      </w:pPr>
    </w:p>
    <w:p w14:paraId="474D819A" w14:textId="23488A60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Заданное расчетное сечение представляет из себя цилиндрический отделяемый отсек радиуса </w:t>
      </w:r>
      <m:oMath>
        <m:r>
          <w:rPr>
            <w:rFonts w:ascii="Cambria Math" w:hAnsi="Cambria Math"/>
          </w:rPr>
          <m:t>R</m:t>
        </m:r>
      </m:oMath>
      <w:r w:rsidRPr="00C91F03">
        <w:rPr>
          <w:lang w:val="ru-RU"/>
        </w:rPr>
        <w:t xml:space="preserve">, изображенный на рисунке 2.1.1. Отсек подкреплен шпангоутами с шагом </w:t>
      </w:r>
      <m:oMath>
        <m:r>
          <w:rPr>
            <w:rFonts w:ascii="Cambria Math"/>
          </w:rPr>
          <m:t>l</m:t>
        </m:r>
      </m:oMath>
      <w:r w:rsidRPr="00C91F03">
        <w:rPr>
          <w:lang w:val="ru-RU"/>
        </w:rPr>
        <w:t>, крайний левый шпангоут служит для его соединения со смежным отсеком.</w:t>
      </w:r>
    </w:p>
    <w:p w14:paraId="0371D1C2" w14:textId="30AA5151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Считается, что на торцевом сечении отсека действует осевая сил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, изгибающий момент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 w:rsidRPr="00C91F03">
        <w:rPr>
          <w:lang w:val="ru-RU"/>
        </w:rPr>
        <w:t xml:space="preserve"> и перерезывающая сила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</m:oMath>
      <w:r w:rsidRPr="00C91F03">
        <w:rPr>
          <w:lang w:val="ru-RU"/>
        </w:rPr>
        <w:t>.</w:t>
      </w:r>
    </w:p>
    <w:p w14:paraId="4088A6AA" w14:textId="09E5DBF6" w:rsidR="000161F2" w:rsidRDefault="00E10471" w:rsidP="000161F2">
      <w:pPr>
        <w:pStyle w:val="a7"/>
      </w:pPr>
      <w:r>
        <w:rPr>
          <w:noProof/>
        </w:rPr>
        <w:drawing>
          <wp:inline distT="0" distB="0" distL="0" distR="0" wp14:anchorId="1B18EF2E" wp14:editId="39799F6D">
            <wp:extent cx="4447540" cy="2930525"/>
            <wp:effectExtent l="0" t="0" r="0" b="0"/>
            <wp:docPr id="54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7540" cy="293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EA185" w14:textId="77777777" w:rsidR="000161F2" w:rsidRDefault="000161F2" w:rsidP="000161F2">
      <w:pPr>
        <w:ind w:firstLine="180"/>
        <w:jc w:val="center"/>
      </w:pPr>
    </w:p>
    <w:p w14:paraId="10375C63" w14:textId="77777777" w:rsidR="000161F2" w:rsidRDefault="000161F2" w:rsidP="000161F2">
      <w:pPr>
        <w:pStyle w:val="31"/>
      </w:pPr>
      <w:r>
        <w:t xml:space="preserve">Рисунок 4.1 - </w:t>
      </w:r>
      <w:r w:rsidRPr="000161F2">
        <w:t>Схема отсека</w:t>
      </w:r>
      <w:r>
        <w:t>.</w:t>
      </w:r>
    </w:p>
    <w:p w14:paraId="36DFF91D" w14:textId="77777777" w:rsidR="000161F2" w:rsidRDefault="000161F2" w:rsidP="000161F2">
      <w:pPr>
        <w:ind w:firstLine="180"/>
        <w:jc w:val="center"/>
      </w:pPr>
    </w:p>
    <w:p w14:paraId="49649B63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Исходные данные:</w:t>
      </w:r>
    </w:p>
    <w:p w14:paraId="33A9F43D" w14:textId="297BCEF2" w:rsidR="000161F2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Л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4,R=1500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L=4800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ШП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800</m:t>
          </m:r>
          <m: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</w:rPr>
            <m:t>,f=1,3.</m:t>
          </m:r>
        </m:oMath>
      </m:oMathPara>
    </w:p>
    <w:p w14:paraId="1A0BA8BF" w14:textId="5E8414EF" w:rsidR="000161F2" w:rsidRDefault="00E10471" w:rsidP="00E10471">
      <w:pPr>
        <w:pStyle w:val="a0"/>
      </w:pPr>
      <m:oMathPara>
        <m:oMath>
          <m:r>
            <w:rPr>
              <w:rFonts w:ascii="Cambria Math"/>
            </w:rPr>
            <m:t>I: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474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=504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m:t>м</m:t>
          </m:r>
          <m:r>
            <w:rPr>
              <w:rFonts w:ascii="Cambria Math"/>
            </w:rPr>
            <m:t>,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=25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;</m:t>
          </m:r>
          <m: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II: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437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=1040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m:t>м</m:t>
          </m:r>
          <m:r>
            <w:rPr>
              <w:rFonts w:ascii="Cambria Math"/>
            </w:rPr>
            <m:t>,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=53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;</m:t>
          </m:r>
          <m: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III: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110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,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=2000</m:t>
          </m:r>
          <m:r>
            <w:rPr>
              <w:rFonts w:ascii="Cambria Math"/>
            </w:rPr>
            <m:t>кН</m:t>
          </m:r>
          <m:r>
            <w:rPr>
              <w:rFonts w:ascii="MS Gothic" w:eastAsia="MS Gothic" w:hAnsi="MS Gothic" w:cs="MS Gothic" w:hint="eastAsia"/>
            </w:rPr>
            <m:t>⋅</m:t>
          </m:r>
          <m:r>
            <m:t>м</m:t>
          </m:r>
          <m:r>
            <w:rPr>
              <w:rFonts w:ascii="Cambria Math"/>
            </w:rPr>
            <m:t>,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</w:rPr>
                <m:t>Э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</w:rPr>
            <m:t>=128</m:t>
          </m:r>
          <m:r>
            <w:rPr>
              <w:rFonts w:ascii="Cambria Math"/>
            </w:rPr>
            <m:t>кН</m:t>
          </m:r>
          <m:r>
            <w:rPr>
              <w:rFonts w:ascii="Cambria Math"/>
            </w:rPr>
            <m:t>.</m:t>
          </m:r>
        </m:oMath>
      </m:oMathPara>
    </w:p>
    <w:p w14:paraId="4C556008" w14:textId="77777777" w:rsidR="000161F2" w:rsidRDefault="000161F2" w:rsidP="00AA3179">
      <w:pPr>
        <w:pStyle w:val="a0"/>
      </w:pPr>
    </w:p>
    <w:p w14:paraId="0251F90A" w14:textId="77777777" w:rsidR="000161F2" w:rsidRDefault="000161F2" w:rsidP="00AA3179">
      <w:pPr>
        <w:pStyle w:val="a0"/>
      </w:pPr>
    </w:p>
    <w:p w14:paraId="1DCB97DA" w14:textId="77777777" w:rsidR="008438D9" w:rsidRDefault="008438D9" w:rsidP="00A7698D">
      <w:pPr>
        <w:pStyle w:val="20"/>
        <w:sectPr w:rsidR="008438D9" w:rsidSect="000A16F4">
          <w:pgSz w:w="11906" w:h="16838" w:code="9"/>
          <w:pgMar w:top="1134" w:right="567" w:bottom="1134" w:left="1701" w:header="709" w:footer="709" w:gutter="0"/>
          <w:cols w:space="708"/>
          <w:docGrid w:linePitch="360"/>
        </w:sectPr>
      </w:pPr>
    </w:p>
    <w:p w14:paraId="268D47E9" w14:textId="77777777" w:rsidR="000161F2" w:rsidRPr="00A7698D" w:rsidRDefault="000161F2" w:rsidP="00A7698D">
      <w:pPr>
        <w:pStyle w:val="20"/>
      </w:pPr>
      <w:bookmarkStart w:id="108" w:name="_Toc133316108"/>
      <w:bookmarkStart w:id="109" w:name="_Toc133316777"/>
      <w:bookmarkStart w:id="110" w:name="_Toc133316809"/>
      <w:r w:rsidRPr="00A7698D">
        <w:lastRenderedPageBreak/>
        <w:t>Подбор толщины обшивки и площади сечения лонжеронов, выбор типа и определение количества стрингеров</w:t>
      </w:r>
      <w:bookmarkEnd w:id="108"/>
      <w:bookmarkEnd w:id="109"/>
      <w:bookmarkEnd w:id="110"/>
    </w:p>
    <w:p w14:paraId="150C8B97" w14:textId="77777777" w:rsidR="000161F2" w:rsidRPr="00C91F03" w:rsidRDefault="000161F2" w:rsidP="00AA3179">
      <w:pPr>
        <w:pStyle w:val="a0"/>
        <w:rPr>
          <w:lang w:val="ru-RU"/>
        </w:rPr>
      </w:pPr>
    </w:p>
    <w:p w14:paraId="1D53E072" w14:textId="26B8FFB0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Целью проектировочного расчёта является подбор размером всех силовых элементов отсека: толщины обшивки </w:t>
      </w:r>
      <m:oMath>
        <m:r>
          <w:rPr>
            <w:rFonts w:ascii="Cambria Math" w:hAnsi="Cambria Math"/>
          </w:rPr>
          <m:t>δ</m:t>
        </m:r>
      </m:oMath>
      <w:r w:rsidRPr="00C91F03">
        <w:rPr>
          <w:lang w:val="ru-RU"/>
        </w:rPr>
        <w:t xml:space="preserve">; площади поперечного сечения лонжерон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  <w:lang w:val="ru-RU"/>
              </w:rPr>
              <m:t>Л</m:t>
            </m:r>
          </m:sub>
        </m:sSub>
      </m:oMath>
      <w:r w:rsidRPr="00C91F03">
        <w:rPr>
          <w:lang w:val="ru-RU"/>
        </w:rPr>
        <w:t xml:space="preserve">; площади поперечного сечения стринге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  <w:lang w:val="ru-RU"/>
              </w:rPr>
              <m:t>СТР</m:t>
            </m:r>
          </m:sub>
        </m:sSub>
      </m:oMath>
      <w:r w:rsidRPr="00C91F03">
        <w:rPr>
          <w:lang w:val="ru-RU"/>
        </w:rPr>
        <w:t xml:space="preserve">; расстояние между промежуточными шпангоутами </w:t>
      </w:r>
      <m:oMath>
        <m:r>
          <w:rPr>
            <w:rFonts w:ascii="Cambria Math" w:hAnsi="Cambria Math"/>
          </w:rPr>
          <m:t>l</m:t>
        </m:r>
      </m:oMath>
      <w:r w:rsidRPr="00C91F03">
        <w:rPr>
          <w:lang w:val="ru-RU"/>
        </w:rPr>
        <w:t xml:space="preserve">; потребное количество стрингеров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  <w:lang w:val="ru-RU"/>
              </w:rPr>
              <m:t>СТР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C91F03">
        <w:rPr>
          <w:lang w:val="ru-RU"/>
        </w:rPr>
        <w:t>.</w:t>
      </w:r>
    </w:p>
    <w:p w14:paraId="35D63EEB" w14:textId="4BB44701" w:rsidR="000161F2" w:rsidRPr="00E10471" w:rsidRDefault="000161F2" w:rsidP="00E10471">
      <w:pPr>
        <w:pStyle w:val="a0"/>
        <w:rPr>
          <w:lang w:val="ru-RU"/>
        </w:rPr>
      </w:pPr>
      <w:r w:rsidRPr="00E10471">
        <w:rPr>
          <w:lang w:val="ru-RU"/>
        </w:rPr>
        <w:t xml:space="preserve">Материал отсека: </w:t>
      </w:r>
      <m:oMath>
        <m:r>
          <w:rPr>
            <w:rFonts w:ascii="Cambria Math"/>
            <w:lang w:val="ru-RU"/>
          </w:rPr>
          <m:t>Д</m:t>
        </m:r>
        <m:r>
          <w:rPr>
            <w:rFonts w:ascii="Cambria Math"/>
            <w:lang w:val="ru-RU"/>
          </w:rPr>
          <m:t>16</m:t>
        </m:r>
        <m:r>
          <w:rPr>
            <w:rFonts w:ascii="Cambria Math"/>
            <w:lang w:val="ru-RU"/>
          </w:rPr>
          <m:t>АТ</m:t>
        </m:r>
      </m:oMath>
      <w:r w:rsidRPr="00E10471">
        <w:rPr>
          <w:lang w:val="ru-RU"/>
        </w:rPr>
        <w:t>.</w:t>
      </w:r>
    </w:p>
    <w:p w14:paraId="77389E7A" w14:textId="77777777" w:rsidR="000161F2" w:rsidRPr="00E10471" w:rsidRDefault="000161F2" w:rsidP="00AA3179">
      <w:pPr>
        <w:pStyle w:val="a0"/>
        <w:rPr>
          <w:lang w:val="ru-RU"/>
        </w:rPr>
      </w:pPr>
      <w:r w:rsidRPr="00E10471">
        <w:rPr>
          <w:lang w:val="ru-RU"/>
        </w:rPr>
        <w:t>Характеристики материала:</w:t>
      </w:r>
    </w:p>
    <w:p w14:paraId="522497BE" w14:textId="45E9F6B1" w:rsidR="000161F2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В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44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,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0,2</m:t>
              </m:r>
            </m:sub>
          </m:sSub>
          <m:r>
            <w:rPr>
              <w:rFonts w:ascii="Cambria Math"/>
            </w:rPr>
            <m:t>=28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,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190</m:t>
          </m:r>
          <m:r>
            <w:rPr>
              <w:rFonts w:ascii="Cambria Math"/>
            </w:rPr>
            <m:t>МПа</m:t>
          </m:r>
          <m:r>
            <w:rPr>
              <w:rFonts w:ascii="Cambria Math"/>
            </w:rPr>
            <m:t>,E=7,2</m:t>
          </m:r>
          <m:r>
            <w:rPr>
              <w:rFonts w:ascii="MS Gothic" w:eastAsia="MS Gothic" w:hAnsi="MS Gothic" w:cs="MS Gothic" w:hint="eastAsia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4</m:t>
              </m:r>
            </m:sup>
          </m:sSup>
          <m:r>
            <w:rPr>
              <w:rFonts w:ascii="Cambria Math"/>
            </w:rPr>
            <m:t>МПа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В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0,6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В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,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0,2</m:t>
              </m:r>
            </m:sub>
          </m:sSub>
          <m:r>
            <w:rPr>
              <w:rFonts w:ascii="Cambria Math"/>
            </w:rPr>
            <m:t>=0,6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0,2</m:t>
              </m:r>
            </m:sub>
          </m:sSub>
          <m:r>
            <w:rPr>
              <w:rFonts w:ascii="Cambria Math"/>
            </w:rPr>
            <m:t>,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τ</m:t>
              </m:r>
            </m:e>
            <m:sub>
              <m:r>
                <w:rPr>
                  <w:rFonts w:ascii="Cambria Math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0,6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.</m:t>
          </m:r>
        </m:oMath>
      </m:oMathPara>
    </w:p>
    <w:p w14:paraId="60DE43BD" w14:textId="77777777" w:rsidR="008438D9" w:rsidRPr="00E10471" w:rsidRDefault="008438D9" w:rsidP="00AA3179">
      <w:pPr>
        <w:pStyle w:val="a0"/>
        <w:rPr>
          <w:lang w:val="ru-RU"/>
        </w:rPr>
      </w:pPr>
      <w:r w:rsidRPr="00E10471">
        <w:rPr>
          <w:lang w:val="ru-RU"/>
        </w:rPr>
        <w:t>Рассчитаем расчетные значения нагрузок</w:t>
      </w:r>
    </w:p>
    <w:p w14:paraId="49D9A332" w14:textId="419D5B4D" w:rsidR="008438D9" w:rsidRPr="00E10471" w:rsidRDefault="00E10471" w:rsidP="00E10471">
      <w:pPr>
        <w:pStyle w:val="a0"/>
        <w:rPr>
          <w:lang w:val="ru-RU"/>
        </w:rPr>
      </w:pPr>
      <m:oMathPara>
        <m:oMath>
          <m:r>
            <w:rPr>
              <w:rFonts w:ascii="Cambria Math"/>
            </w:rPr>
            <m:t>I</m:t>
          </m:r>
          <m:r>
            <w:rPr>
              <w:rFonts w:ascii="Cambria Math"/>
              <w:lang w:val="ru-RU"/>
            </w:rPr>
            <m:t>: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  <w:lang w:val="ru-RU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2474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,3=</m:t>
          </m:r>
          <m:r>
            <m:rPr>
              <m:nor/>
            </m:rPr>
            <w:rPr>
              <w:rFonts w:ascii="Cambria Math"/>
              <w:lang w:val="ru-RU"/>
            </w:rPr>
            <m:t>-3216,2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,</m:t>
          </m:r>
          <m:sSup>
            <m:sSupPr>
              <m:ctrlPr>
                <w:rPr>
                  <w:rFonts w:ascii="Cambria Math"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  <w:lang w:val="ru-RU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504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,3=</m:t>
          </m:r>
          <m:r>
            <m:rPr>
              <m:nor/>
            </m:rPr>
            <w:rPr>
              <w:rFonts w:ascii="Cambria Math"/>
              <w:lang w:val="ru-RU"/>
            </w:rPr>
            <m:t>655,2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MS Gothic" w:eastAsia="MS Gothic" w:hAnsi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м</m:t>
          </m:r>
          <m:r>
            <m:rPr>
              <m:sty m:val="p"/>
            </m:rPr>
            <w:rPr>
              <w:rFonts w:ascii="Cambria Math"/>
              <w:lang w:val="ru-RU"/>
            </w:rPr>
            <m:t>,</m:t>
          </m:r>
          <m:sSup>
            <m:sSupPr>
              <m:ctrlPr>
                <w:rPr>
                  <w:rFonts w:ascii="Cambria Math"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  <w:lang w:val="ru-RU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25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,3=32,5</m:t>
          </m:r>
          <m:r>
            <w:rPr>
              <w:rFonts w:ascii="Cambria Math"/>
              <w:lang w:val="ru-RU"/>
            </w:rPr>
            <m:t>кН</m:t>
          </m:r>
          <m:r>
            <w:rPr>
              <w:rFonts w:ascii="Cambria Math"/>
              <w:lang w:val="ru-RU"/>
            </w:rPr>
            <m:t>;</m:t>
          </m:r>
          <m: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</w:rPr>
            <m:t>II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  <w:lang w:val="ru-RU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437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,3=</m:t>
          </m:r>
          <m:r>
            <m:rPr>
              <m:nor/>
            </m:rPr>
            <w:rPr>
              <w:rFonts w:ascii="Cambria Math"/>
              <w:lang w:val="ru-RU"/>
            </w:rPr>
            <m:t>-1868,1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,</m:t>
          </m:r>
          <m:sSup>
            <m:sSupPr>
              <m:ctrlPr>
                <w:rPr>
                  <w:rFonts w:ascii="Cambria Math"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  <w:lang w:val="ru-RU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1040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,3=</m:t>
          </m:r>
          <m:r>
            <m:rPr>
              <m:nor/>
            </m:rPr>
            <w:rPr>
              <w:rFonts w:ascii="Cambria Math"/>
              <w:lang w:val="ru-RU"/>
            </w:rPr>
            <m:t>1352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MS Gothic" w:eastAsia="MS Gothic" w:hAnsi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м</m:t>
          </m:r>
          <m:r>
            <m:rPr>
              <m:sty m:val="p"/>
            </m:rPr>
            <w:rPr>
              <w:rFonts w:ascii="Cambria Math"/>
              <w:lang w:val="ru-RU"/>
            </w:rPr>
            <m:t>,</m:t>
          </m:r>
          <m:sSup>
            <m:sSupPr>
              <m:ctrlPr>
                <w:rPr>
                  <w:rFonts w:ascii="Cambria Math"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  <w:lang w:val="ru-RU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53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,3=68,9</m:t>
          </m:r>
          <m:r>
            <w:rPr>
              <w:rFonts w:ascii="Cambria Math"/>
              <w:lang w:val="ru-RU"/>
            </w:rPr>
            <m:t>кН</m:t>
          </m:r>
          <m:r>
            <w:rPr>
              <w:rFonts w:ascii="Cambria Math"/>
              <w:lang w:val="ru-RU"/>
            </w:rPr>
            <m:t>;</m:t>
          </m:r>
          <m: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</w:rPr>
            <m:t>III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N</m:t>
              </m:r>
            </m:e>
            <m:sup>
              <m:r>
                <w:rPr>
                  <w:rFonts w:ascii="Cambria Math"/>
                  <w:lang w:val="ru-RU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  <w:lang w:val="ru-RU"/>
            </w:rPr>
            <m:t>-</m:t>
          </m:r>
          <m:r>
            <w:rPr>
              <w:rFonts w:ascii="Cambria Math"/>
              <w:lang w:val="ru-RU"/>
            </w:rPr>
            <m:t>110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,3=</m:t>
          </m:r>
          <m:r>
            <m:rPr>
              <m:nor/>
            </m:rPr>
            <w:rPr>
              <w:rFonts w:ascii="Cambria Math"/>
              <w:lang w:val="ru-RU"/>
            </w:rPr>
            <m:t>-143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Cambria Math"/>
              <w:lang w:val="ru-RU"/>
            </w:rPr>
            <m:t>,</m:t>
          </m:r>
          <m:r>
            <m:rPr>
              <m:nor/>
            </m:rPr>
            <w:rPr>
              <w:rFonts w:ascii="Cambria Math"/>
              <w:lang w:val="ru-RU"/>
            </w:rPr>
            <m:t xml:space="preserve">      </m:t>
          </m:r>
          <m:sSup>
            <m:sSupPr>
              <m:ctrlPr>
                <w:rPr>
                  <w:rFonts w:ascii="Cambria Math"/>
                </w:rPr>
              </m:ctrlPr>
            </m:sSupPr>
            <m:e>
              <m:r>
                <w:rPr>
                  <w:rFonts w:ascii="Cambria Math"/>
                </w:rPr>
                <m:t>M</m:t>
              </m:r>
            </m:e>
            <m:sup>
              <m:r>
                <w:rPr>
                  <w:rFonts w:ascii="Cambria Math"/>
                  <w:lang w:val="ru-RU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2000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,3=</m:t>
          </m:r>
          <m:r>
            <m:rPr>
              <m:nor/>
            </m:rPr>
            <w:rPr>
              <w:rFonts w:ascii="Cambria Math"/>
              <w:lang w:val="ru-RU"/>
            </w:rPr>
            <m:t>2600</m:t>
          </m:r>
          <m:r>
            <m:rPr>
              <m:sty m:val="p"/>
            </m:rPr>
            <w:rPr>
              <w:rFonts w:ascii="Cambria Math"/>
              <w:lang w:val="ru-RU"/>
            </w:rPr>
            <m:t>кН</m:t>
          </m:r>
          <m:r>
            <m:rPr>
              <m:sty m:val="p"/>
            </m:rPr>
            <w:rPr>
              <w:rFonts w:ascii="MS Gothic" w:eastAsia="MS Gothic" w:hAnsi="MS Gothic" w:cs="MS Gothic" w:hint="eastAsia"/>
              <w:lang w:val="ru-RU"/>
            </w:rPr>
            <m:t>⋅</m:t>
          </m:r>
          <m:r>
            <m:rPr>
              <m:sty m:val="p"/>
            </m:rPr>
            <w:rPr>
              <w:lang w:val="ru-RU"/>
            </w:rPr>
            <m:t>м</m:t>
          </m:r>
          <m:r>
            <m:rPr>
              <m:sty m:val="p"/>
            </m:rPr>
            <w:rPr>
              <w:rFonts w:ascii="Cambria Math"/>
              <w:lang w:val="ru-RU"/>
            </w:rPr>
            <m:t>,</m:t>
          </m:r>
          <m:sSup>
            <m:sSupPr>
              <m:ctrlPr>
                <w:rPr>
                  <w:rFonts w:ascii="Cambria Math"/>
                </w:rPr>
              </m:ctrlPr>
            </m:sSupPr>
            <m:e>
              <m:r>
                <w:rPr>
                  <w:rFonts w:ascii="Cambria Math"/>
                </w:rPr>
                <m:t>Q</m:t>
              </m:r>
            </m:e>
            <m:sup>
              <m:r>
                <w:rPr>
                  <w:rFonts w:ascii="Cambria Math"/>
                  <w:lang w:val="ru-RU"/>
                </w:rPr>
                <m:t>р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=128</m:t>
          </m:r>
          <m:r>
            <w:rPr>
              <w:rFonts w:ascii="MS Gothic" w:eastAsia="MS Gothic" w:hAnsi="MS Gothic" w:cs="MS Gothic" w:hint="eastAsia"/>
              <w:lang w:val="ru-RU"/>
            </w:rPr>
            <m:t>⋅</m:t>
          </m:r>
          <m:r>
            <w:rPr>
              <w:rFonts w:ascii="Cambria Math"/>
              <w:lang w:val="ru-RU"/>
            </w:rPr>
            <m:t>1,3=166,4</m:t>
          </m:r>
          <m:r>
            <w:rPr>
              <w:rFonts w:ascii="Cambria Math"/>
              <w:lang w:val="ru-RU"/>
            </w:rPr>
            <m:t>кН</m:t>
          </m:r>
          <m:r>
            <w:rPr>
              <w:rFonts w:ascii="Cambria Math"/>
              <w:lang w:val="ru-RU"/>
            </w:rPr>
            <m:t>.</m:t>
          </m:r>
        </m:oMath>
      </m:oMathPara>
    </w:p>
    <w:p w14:paraId="3D568078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Подбор толщины обшивки производится по следующей формуле:</w:t>
      </w:r>
    </w:p>
    <w:p w14:paraId="3A8B4420" w14:textId="23A7EC07" w:rsidR="000161F2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δ</m:t>
        </m:r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4</m:t>
            </m:r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r>
                  <w:rPr>
                    <w:rFonts w:ascii="Cambria Math"/>
                  </w:rPr>
                  <m:t>P</m:t>
                </m:r>
              </m:sup>
            </m:sSubSup>
          </m:num>
          <m:den>
            <m:r>
              <w:rPr>
                <w:rFonts w:ascii="Cambria Math"/>
              </w:rPr>
              <m:t>πR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 w:rsidR="000161F2" w:rsidRPr="00C91F03">
        <w:rPr>
          <w:lang w:val="ru-RU"/>
        </w:rPr>
        <w:t>.</w:t>
      </w:r>
    </w:p>
    <w:p w14:paraId="0BC152E0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Где</w:t>
      </w:r>
    </w:p>
    <w:p w14:paraId="12950749" w14:textId="6991525C" w:rsidR="000161F2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max</m:t>
            </m:r>
          </m:sub>
          <m:sup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  <w:lang w:val="ru-RU"/>
                  </w:rPr>
                  <m:t>р</m:t>
                </m:r>
                <m:ctrlPr>
                  <w:rPr>
                    <w:rFonts w:ascii="Cambria Math" w:hAnsi="Cambria Math"/>
                    <w:i/>
                  </w:rPr>
                </m:ctrlPr>
              </m:sub>
              <m:sup>
                <m:r>
                  <w:rPr>
                    <w:rFonts w:ascii="Cambria Math"/>
                  </w:rPr>
                  <m:t>III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sup>
        </m:sSubSup>
      </m:oMath>
      <w:r w:rsidR="000161F2" w:rsidRPr="00C91F03">
        <w:rPr>
          <w:lang w:val="ru-RU"/>
        </w:rPr>
        <w:t xml:space="preserve"> - максимальная расчетная перерезывающая сила.</w:t>
      </w:r>
    </w:p>
    <w:p w14:paraId="7A453FED" w14:textId="77777777" w:rsidR="000161F2" w:rsidRPr="00E10471" w:rsidRDefault="000161F2" w:rsidP="00AA3179">
      <w:pPr>
        <w:pStyle w:val="a0"/>
        <w:rPr>
          <w:lang w:val="ru-RU"/>
        </w:rPr>
      </w:pPr>
      <w:r w:rsidRPr="00E10471">
        <w:rPr>
          <w:lang w:val="ru-RU"/>
        </w:rPr>
        <w:t>Тогда</w:t>
      </w:r>
    </w:p>
    <w:p w14:paraId="4DB26115" w14:textId="02EA5A02" w:rsidR="000161F2" w:rsidRPr="00E10471" w:rsidRDefault="00E10471" w:rsidP="00E10471">
      <w:pPr>
        <w:pStyle w:val="a0"/>
        <w:rPr>
          <w:lang w:val="ru-RU"/>
        </w:rPr>
      </w:pPr>
      <m:oMathPara>
        <m:oMath>
          <m:r>
            <w:rPr>
              <w:rFonts w:ascii="Cambria Math"/>
            </w:rPr>
            <m:t>δ</m:t>
          </m:r>
          <m:r>
            <w:rPr>
              <w:rFonts w:ascii="Cambria Math"/>
              <w:lang w:val="ru-RU"/>
            </w:rPr>
            <m:t>≥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4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66,4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  <w:lang w:val="ru-RU"/>
                    </w:rPr>
                    <m:t>0</m:t>
                  </m:r>
                </m:e>
                <m:sup>
                  <m:r>
                    <w:rPr>
                      <w:rFonts w:ascii="Cambria Math"/>
                      <w:lang w:val="ru-RU"/>
                    </w:rPr>
                    <m:t>3</m:t>
                  </m:r>
                </m:sup>
              </m:sSup>
            </m:num>
            <m:den>
              <m:r>
                <w:rPr>
                  <w:rFonts w:ascii="Cambria Math"/>
                </w:rPr>
                <m:t>π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500</m:t>
              </m:r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440</m:t>
              </m:r>
            </m:den>
          </m:f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0,321</m:t>
          </m:r>
          <m:r>
            <m:rPr>
              <m:sty m:val="p"/>
            </m:rPr>
            <w:rPr>
              <w:rFonts w:ascii="Cambria Math"/>
              <w:lang w:val="ru-RU"/>
            </w:rPr>
            <m:t>мм</m:t>
          </m:r>
        </m:oMath>
      </m:oMathPara>
    </w:p>
    <w:p w14:paraId="4F433161" w14:textId="077A4924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 соответствии с нормальным рядом толщин принимаем </w:t>
      </w:r>
      <m:oMath>
        <m:r>
          <w:rPr>
            <w:rFonts w:ascii="Cambria Math"/>
          </w:rPr>
          <m:t>δ</m:t>
        </m:r>
        <m:r>
          <w:rPr>
            <w:rFonts w:ascii="Cambria Math"/>
            <w:lang w:val="ru-RU"/>
          </w:rPr>
          <m:t>=0,8</m:t>
        </m:r>
        <m:r>
          <w:rPr>
            <w:rFonts w:ascii="Cambria Math"/>
            <w:lang w:val="ru-RU"/>
          </w:rPr>
          <m:t>мм</m:t>
        </m:r>
      </m:oMath>
      <w:r w:rsidRPr="00C91F03">
        <w:rPr>
          <w:lang w:val="ru-RU"/>
        </w:rPr>
        <w:t>.</w:t>
      </w:r>
    </w:p>
    <w:p w14:paraId="5FCA2C67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Для подбора сечения лонжерона необходимо сначала выбрать расчётный случай, в котором возникает наибольшее растяжение лонжеронов. Это можно сделать, находя из значения эквивалентной растягивающей осевой силы:</w:t>
      </w:r>
    </w:p>
    <w:p w14:paraId="6A166746" w14:textId="7C67AD9C" w:rsidR="000161F2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  <w:lang w:val="ru-RU"/>
              </w:rPr>
              <m:t>'</m:t>
            </m:r>
            <m:r>
              <w:rPr>
                <w:rFonts w:ascii="Cambria Math"/>
                <w:lang w:val="ru-RU"/>
              </w:rPr>
              <m:t>ЭКВ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  <w:lang w:val="ru-RU"/>
              </w:rPr>
              <m:t>Р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  <w:lang w:val="ru-RU"/>
              </w:rPr>
              <m:t>Р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  <w:lang w:val="ru-RU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Р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num>
          <m:den>
            <m:r>
              <w:rPr>
                <w:rFonts w:ascii="Cambria Math"/>
              </w:rPr>
              <m:t>R</m:t>
            </m:r>
          </m:den>
        </m:f>
      </m:oMath>
      <w:r w:rsidR="000161F2" w:rsidRPr="00C91F03">
        <w:rPr>
          <w:lang w:val="ru-RU"/>
        </w:rPr>
        <w:t>.</w:t>
      </w:r>
    </w:p>
    <w:p w14:paraId="7884CBEE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Для первого расчётного случая:</w:t>
      </w:r>
    </w:p>
    <w:p w14:paraId="1990720F" w14:textId="749C7F98" w:rsidR="000161F2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  <w:lang w:val="ru-RU"/>
              </w:rPr>
              <m:t>'</m:t>
            </m:r>
            <m:r>
              <w:rPr>
                <w:rFonts w:ascii="Cambria Math"/>
                <w:lang w:val="ru-RU"/>
              </w:rPr>
              <m:t>ЭКВ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  <w:lang w:val="ru-RU"/>
              </w:rPr>
              <m:t>Р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3216,2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655,2</m:t>
                </m:r>
              </m:e>
            </m:d>
          </m:num>
          <m:den>
            <m:r>
              <w:rPr>
                <w:rFonts w:ascii="Cambria Math"/>
                <w:lang w:val="ru-RU"/>
              </w:rPr>
              <m:t>1,5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-2342,6</m:t>
        </m:r>
        <m:r>
          <m:rPr>
            <m:sty m:val="p"/>
          </m:rPr>
          <w:rPr>
            <w:rFonts w:ascii="Cambria Math"/>
            <w:lang w:val="ru-RU"/>
          </w:rPr>
          <m:t>кН</m:t>
        </m:r>
      </m:oMath>
      <w:r w:rsidR="000161F2" w:rsidRPr="00C91F03">
        <w:rPr>
          <w:lang w:val="ru-RU"/>
        </w:rPr>
        <w:t>.</w:t>
      </w:r>
    </w:p>
    <w:p w14:paraId="55746205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Для второго расчётного случая:</w:t>
      </w:r>
    </w:p>
    <w:p w14:paraId="6CE138F9" w14:textId="309D1DB4" w:rsidR="000161F2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  <w:lang w:val="ru-RU"/>
              </w:rPr>
              <m:t>'</m:t>
            </m:r>
            <m:r>
              <w:rPr>
                <w:rFonts w:ascii="Cambria Math"/>
                <w:lang w:val="ru-RU"/>
              </w:rPr>
              <m:t>ЭКВ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  <w:lang w:val="ru-RU"/>
              </w:rPr>
              <m:t>Р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868,1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1352</m:t>
                </m:r>
              </m:e>
            </m:d>
          </m:num>
          <m:den>
            <m:r>
              <w:rPr>
                <w:rFonts w:ascii="Cambria Math"/>
                <w:lang w:val="ru-RU"/>
              </w:rPr>
              <m:t>1,5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-65,433</m:t>
        </m:r>
        <m:r>
          <m:rPr>
            <m:sty m:val="p"/>
          </m:rPr>
          <w:rPr>
            <w:rFonts w:ascii="Cambria Math"/>
            <w:lang w:val="ru-RU"/>
          </w:rPr>
          <m:t>кН</m:t>
        </m:r>
      </m:oMath>
      <w:r w:rsidR="000161F2" w:rsidRPr="00C91F03">
        <w:rPr>
          <w:lang w:val="ru-RU"/>
        </w:rPr>
        <w:t>.</w:t>
      </w:r>
    </w:p>
    <w:p w14:paraId="17539C86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Для третьего расчётного случая:</w:t>
      </w:r>
    </w:p>
    <w:p w14:paraId="7DA88217" w14:textId="78DA5172" w:rsidR="000161F2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  <w:lang w:val="ru-RU"/>
              </w:rPr>
              <m:t>'</m:t>
            </m:r>
            <m:r>
              <w:rPr>
                <w:rFonts w:ascii="Cambria Math"/>
                <w:lang w:val="ru-RU"/>
              </w:rPr>
              <m:t>ЭКВ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/>
                <w:lang w:val="ru-RU"/>
              </w:rPr>
              <m:t>Р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143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2600</m:t>
                </m:r>
              </m:e>
            </m:d>
          </m:num>
          <m:den>
            <m:r>
              <w:rPr>
                <w:rFonts w:ascii="Cambria Math"/>
                <w:lang w:val="ru-RU"/>
              </w:rPr>
              <m:t>1,5</m:t>
            </m: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3323,667</m:t>
        </m:r>
        <m:r>
          <m:rPr>
            <m:sty m:val="p"/>
          </m:rPr>
          <w:rPr>
            <w:rFonts w:ascii="Cambria Math"/>
            <w:lang w:val="ru-RU"/>
          </w:rPr>
          <m:t>кН</m:t>
        </m:r>
      </m:oMath>
      <w:r w:rsidR="000161F2" w:rsidRPr="00C91F03">
        <w:rPr>
          <w:lang w:val="ru-RU"/>
        </w:rPr>
        <w:t>.</w:t>
      </w:r>
    </w:p>
    <w:p w14:paraId="44939C26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Следовательно:</w:t>
      </w:r>
    </w:p>
    <w:p w14:paraId="6DDA37F1" w14:textId="5A387719" w:rsidR="000161F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lang w:val="ru-RU"/>
                      </w:rPr>
                      <m:t>'</m:t>
                    </m:r>
                    <m:r>
                      <w:rPr>
                        <w:rFonts w:ascii="Cambria Math"/>
                        <w:lang w:val="ru-RU"/>
                      </w:rPr>
                      <m:t>ЭКВ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  <m:sup>
                    <m:r>
                      <w:rPr>
                        <w:rFonts w:ascii="Cambria Math"/>
                        <w:lang w:val="ru-RU"/>
                      </w:rPr>
                      <m:t>Р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bSup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nor/>
              </m:rPr>
              <w:rPr>
                <w:rFonts w:ascii="Cambria Math"/>
                <w:lang w:val="ru-RU"/>
              </w:rPr>
              <m:t>3323,667</m:t>
            </m:r>
            <m:ctrlPr>
              <w:rPr>
                <w:rFonts w:ascii="Cambria Math"/>
              </w:rPr>
            </m:ctrlPr>
          </m:e>
          <m:sub>
            <m:r>
              <w:rPr>
                <w:rFonts w:ascii="Cambria Math"/>
              </w:rPr>
              <m:t>max</m:t>
            </m:r>
          </m:sub>
        </m:sSub>
      </m:oMath>
      <w:r w:rsidR="000161F2" w:rsidRPr="00C91F03">
        <w:rPr>
          <w:lang w:val="ru-RU"/>
        </w:rPr>
        <w:t>.</w:t>
      </w:r>
    </w:p>
    <w:p w14:paraId="67A10618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Потребная площадь сечения лонжерона подсчитывается по формуле:</w:t>
      </w:r>
    </w:p>
    <w:p w14:paraId="2773B624" w14:textId="2FF17F92" w:rsidR="000161F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Л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≥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/>
                            <w:lang w:val="ru-RU"/>
                          </w:rPr>
                          <m:t>ЭКВ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b>
                      <m:sup>
                        <m:r>
                          <w:rPr>
                            <w:rFonts w:ascii="Cambria Math"/>
                            <w:lang w:val="ru-RU"/>
                          </w:rPr>
                          <m:t>Р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Л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  <w:lang w:val="ru-RU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f>
              <m:fPr>
                <m:ctrlPr>
                  <w:rPr>
                    <w:rFonts w:ascii="Cambria Math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3323,667</m:t>
                </m:r>
                <m:r>
                  <m:rPr>
                    <m:sty m:val="p"/>
                  </m:rP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3</m:t>
                    </m:r>
                    <m:ctrlPr>
                      <w:rPr>
                        <w:rFonts w:ascii="Cambria Math"/>
                        <w:i/>
                      </w:rPr>
                    </m:ctrlPr>
                  </m:sup>
                </m:sSup>
                <m:ctrlPr>
                  <w:rPr>
                    <w:rFonts w:ascii="Cambria Math"/>
                    <w:i/>
                  </w:rPr>
                </m:ctrlPr>
              </m:num>
              <m:den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440</m:t>
                </m:r>
                <m:ctrlPr>
                  <w:rPr>
                    <w:rFonts w:ascii="Cambria Math"/>
                    <w:i/>
                  </w:rPr>
                </m:ctrlPr>
              </m:den>
            </m:f>
            <m:r>
              <m:rPr>
                <m:nor/>
              </m:rPr>
              <w:rPr>
                <w:rFonts w:ascii="Cambria Math"/>
                <w:lang w:val="ru-RU"/>
              </w:rPr>
              <m:t>1888,44</m:t>
            </m:r>
            <m:sSup>
              <m:sSupPr>
                <m:ctrlPr>
                  <w:rPr>
                    <w:rFonts w:ascii="Cambria Math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7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  <m:ctrlPr>
                  <w:rPr>
                    <w:rFonts w:asci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 w:rsidR="000161F2" w:rsidRPr="00C91F03">
        <w:rPr>
          <w:lang w:val="ru-RU"/>
        </w:rPr>
        <w:t>,</w:t>
      </w:r>
    </w:p>
    <w:p w14:paraId="1D1F3A61" w14:textId="698BC792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  <w:lang w:val="ru-RU"/>
              </w:rPr>
              <m:t>Л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4</m:t>
        </m:r>
      </m:oMath>
      <w:r w:rsidRPr="00C91F03">
        <w:rPr>
          <w:lang w:val="ru-RU"/>
        </w:rPr>
        <w:t xml:space="preserve"> - количество лонжеронов.</w:t>
      </w:r>
    </w:p>
    <w:p w14:paraId="520F50A9" w14:textId="69EE2832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мем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  <w:lang w:val="ru-RU"/>
              </w:rPr>
              <m:t>Л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1888,45</m:t>
        </m:r>
        <m: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  <w:lang w:val="ru-RU"/>
          </w:rPr>
          <m:t>.</m:t>
        </m:r>
      </m:oMath>
      <w:r w:rsidRPr="00C91F03">
        <w:rPr>
          <w:lang w:val="ru-RU"/>
        </w:rPr>
        <w:t xml:space="preserve"> </w:t>
      </w:r>
    </w:p>
    <w:p w14:paraId="309650CB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Подбор потребного количества стрингеров негерметичного отсека проводится на ЭВМ с помощью программы </w:t>
      </w:r>
      <w:r w:rsidRPr="0084263E">
        <w:t>OTCEK</w:t>
      </w:r>
      <w:r>
        <w:t>NEW</w:t>
      </w:r>
      <w:r w:rsidRPr="00C91F03">
        <w:rPr>
          <w:lang w:val="ru-RU"/>
        </w:rPr>
        <w:t>.</w:t>
      </w:r>
      <w:r w:rsidRPr="0084263E">
        <w:t>EXE</w:t>
      </w:r>
      <w:r w:rsidRPr="00C91F03">
        <w:rPr>
          <w:lang w:val="ru-RU"/>
        </w:rPr>
        <w:t xml:space="preserve">. Результаты расчётов приведены в приложении </w:t>
      </w:r>
      <w:r w:rsidR="008110A4" w:rsidRPr="00C91F03">
        <w:rPr>
          <w:lang w:val="ru-RU"/>
        </w:rPr>
        <w:t xml:space="preserve"> </w:t>
      </w:r>
      <w:r w:rsidRPr="00C91F03">
        <w:rPr>
          <w:lang w:val="ru-RU"/>
        </w:rPr>
        <w:t>.</w:t>
      </w:r>
    </w:p>
    <w:p w14:paraId="11A636B8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Для стрингеров выбран профиль ПР-102-</w:t>
      </w:r>
      <w:r w:rsidR="008110A4" w:rsidRPr="00C91F03">
        <w:rPr>
          <w:lang w:val="ru-RU"/>
        </w:rPr>
        <w:t>12</w:t>
      </w:r>
      <w:r w:rsidRPr="00C91F03">
        <w:rPr>
          <w:lang w:val="ru-RU"/>
        </w:rPr>
        <w:t>.</w:t>
      </w:r>
    </w:p>
    <w:p w14:paraId="308DE273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Характеристики</w:t>
      </w:r>
      <w:r w:rsidR="008110A4" w:rsidRPr="00C91F03">
        <w:rPr>
          <w:lang w:val="ru-RU"/>
        </w:rPr>
        <w:t xml:space="preserve"> сечения выбранного стрингера (Р</w:t>
      </w:r>
      <w:r w:rsidRPr="00C91F03">
        <w:rPr>
          <w:lang w:val="ru-RU"/>
        </w:rPr>
        <w:t xml:space="preserve">исунок </w:t>
      </w:r>
      <w:r w:rsidR="008110A4" w:rsidRPr="00C91F03">
        <w:rPr>
          <w:lang w:val="ru-RU"/>
        </w:rPr>
        <w:t>4.</w:t>
      </w:r>
      <w:r w:rsidRPr="00C91F03">
        <w:rPr>
          <w:lang w:val="ru-RU"/>
        </w:rPr>
        <w:t>2) следующие:</w:t>
      </w:r>
    </w:p>
    <w:p w14:paraId="4E3512B2" w14:textId="1B6AC5D6" w:rsidR="000161F2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СТ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353,3</m:t>
          </m:r>
          <m: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</w:rPr>
            <m:t>,H=50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  <m:r>
            <w:rPr>
              <w:rFonts w:ascii="Cambria Math"/>
            </w:rPr>
            <m:t>В</m:t>
          </m:r>
          <m:r>
            <w:rPr>
              <w:rFonts w:ascii="Cambria Math"/>
            </w:rPr>
            <m:t>=30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S=4</m:t>
          </m:r>
          <m:r>
            <w:rPr>
              <w:rFonts w:ascii="Cambria Math"/>
            </w:rPr>
            <m:t>мм</m:t>
          </m:r>
          <m:r>
            <w:rPr>
              <w:rFonts w:ascii="Cambria Math"/>
            </w:rPr>
            <m:t>,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J</m:t>
              </m:r>
            </m:e>
            <m:sub>
              <m:r>
                <w:rPr>
                  <w:rFonts w:ascii="Cambria Math"/>
                </w:rPr>
                <m:t>ст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108600</m:t>
          </m:r>
          <m: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4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</w:rPr>
            <m:t>,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x</m:t>
              </m:r>
              <m:ctrlPr>
                <w:rPr>
                  <w:rFonts w:ascii="Cambria Math"/>
                  <w:i/>
                </w:rPr>
              </m:ctrlPr>
            </m:sub>
          </m:sSub>
          <m:r>
            <w:rPr>
              <w:rFonts w:ascii="Cambria Math"/>
            </w:rPr>
            <m:t>=3698</m:t>
          </m:r>
          <m: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3</m:t>
              </m:r>
              <m:ctrlPr>
                <w:rPr>
                  <w:rFonts w:ascii="Cambria Math"/>
                  <w:i/>
                </w:rPr>
              </m:ctrlPr>
            </m:sup>
          </m:sSup>
        </m:oMath>
      </m:oMathPara>
    </w:p>
    <w:p w14:paraId="651B03FD" w14:textId="77777777" w:rsidR="000161F2" w:rsidRPr="00E10471" w:rsidRDefault="000161F2" w:rsidP="000161F2">
      <w:pPr>
        <w:ind w:firstLine="180"/>
        <w:jc w:val="both"/>
        <w:rPr>
          <w:lang w:val="en-US"/>
        </w:rPr>
      </w:pPr>
    </w:p>
    <w:p w14:paraId="5874EC22" w14:textId="77777777" w:rsidR="000161F2" w:rsidRDefault="000161F2" w:rsidP="006263F7">
      <w:pPr>
        <w:pStyle w:val="a7"/>
      </w:pPr>
      <w:r>
        <w:object w:dxaOrig="4830" w:dyaOrig="3675" w14:anchorId="14B56B39">
          <v:shape id="_x0000_i1595" type="#_x0000_t75" style="width:241.65pt;height:183.8pt" o:ole="">
            <v:imagedata r:id="rId70" o:title=""/>
          </v:shape>
          <o:OLEObject Type="Embed" ProgID="KompasFRWFile" ShapeID="_x0000_i1595" DrawAspect="Content" ObjectID="_1769945004" r:id="rId71"/>
        </w:object>
      </w:r>
    </w:p>
    <w:p w14:paraId="1893AB6C" w14:textId="77777777" w:rsidR="000161F2" w:rsidRDefault="000161F2" w:rsidP="000161F2">
      <w:pPr>
        <w:ind w:firstLine="180"/>
        <w:jc w:val="both"/>
      </w:pPr>
    </w:p>
    <w:p w14:paraId="74240441" w14:textId="77777777" w:rsidR="000161F2" w:rsidRDefault="008110A4" w:rsidP="000161F2">
      <w:pPr>
        <w:ind w:firstLine="180"/>
        <w:jc w:val="center"/>
      </w:pPr>
      <w:r>
        <w:rPr>
          <w:rStyle w:val="32"/>
        </w:rPr>
        <w:t>Рисунок 4.2</w:t>
      </w:r>
      <w:r w:rsidR="000161F2" w:rsidRPr="008110A4">
        <w:rPr>
          <w:rStyle w:val="32"/>
        </w:rPr>
        <w:t xml:space="preserve"> – Профиль ПР-102</w:t>
      </w:r>
      <w:r w:rsidR="000161F2">
        <w:t>.</w:t>
      </w:r>
    </w:p>
    <w:p w14:paraId="24C43065" w14:textId="77777777" w:rsidR="000161F2" w:rsidRDefault="000161F2" w:rsidP="000161F2"/>
    <w:p w14:paraId="1581530F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По результатам программы (см. приложение </w:t>
      </w:r>
      <w:r w:rsidR="008110A4" w:rsidRPr="00C91F03">
        <w:rPr>
          <w:lang w:val="ru-RU"/>
        </w:rPr>
        <w:t xml:space="preserve"> </w:t>
      </w:r>
      <w:r w:rsidRPr="00C91F03">
        <w:rPr>
          <w:lang w:val="ru-RU"/>
        </w:rPr>
        <w:t xml:space="preserve">) необходимое количество стрингеров равно </w:t>
      </w:r>
      <w:r w:rsidR="008110A4" w:rsidRPr="00C91F03">
        <w:rPr>
          <w:lang w:val="ru-RU"/>
        </w:rPr>
        <w:t>24</w:t>
      </w:r>
      <w:r w:rsidRPr="00C91F03">
        <w:rPr>
          <w:lang w:val="ru-RU"/>
        </w:rPr>
        <w:t>. Между лонжеронами должно находиться одинаковое количество стрингеров</w:t>
      </w:r>
    </w:p>
    <w:p w14:paraId="1D5C1B0D" w14:textId="203CEC85" w:rsidR="000161F2" w:rsidRPr="00C91F03" w:rsidRDefault="00E10471" w:rsidP="00E10471">
      <w:pPr>
        <w:pStyle w:val="a0"/>
        <w:rPr>
          <w:lang w:val="ru-RU"/>
        </w:rPr>
      </w:pPr>
      <m:oMath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>СТР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  <w:lang w:val="ru-RU"/>
                  </w:rPr>
                  <m:t>Л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24</m:t>
            </m:r>
          </m:num>
          <m:den>
            <m:r>
              <w:rPr>
                <w:rFonts w:ascii="Cambria Math"/>
                <w:lang w:val="ru-RU"/>
              </w:rPr>
              <m:t>4</m:t>
            </m:r>
          </m:den>
        </m:f>
        <m:r>
          <w:rPr>
            <w:rFonts w:ascii="Cambria Math"/>
            <w:lang w:val="ru-RU"/>
          </w:rPr>
          <m:t>=6</m:t>
        </m:r>
      </m:oMath>
      <w:r w:rsidR="000161F2" w:rsidRPr="00C91F03">
        <w:rPr>
          <w:lang w:val="ru-RU"/>
        </w:rPr>
        <w:t>.</w:t>
      </w:r>
    </w:p>
    <w:p w14:paraId="718688D4" w14:textId="5A96C1A4" w:rsidR="000161F2" w:rsidRPr="00C91F03" w:rsidRDefault="008110A4" w:rsidP="00E10471">
      <w:pPr>
        <w:pStyle w:val="a0"/>
        <w:rPr>
          <w:lang w:val="ru-RU"/>
        </w:rPr>
      </w:pPr>
      <w:r w:rsidRPr="00C91F03">
        <w:rPr>
          <w:lang w:val="ru-RU"/>
        </w:rPr>
        <w:t>Ч</w:t>
      </w:r>
      <w:r w:rsidR="000161F2" w:rsidRPr="00C91F03">
        <w:rPr>
          <w:lang w:val="ru-RU"/>
        </w:rPr>
        <w:t>исло стрингеров равн</w:t>
      </w:r>
      <w:r w:rsidRPr="00C91F03">
        <w:rPr>
          <w:lang w:val="ru-RU"/>
        </w:rPr>
        <w:t>ое</w:t>
      </w:r>
      <w:r w:rsidR="000161F2" w:rsidRPr="00C91F03">
        <w:rPr>
          <w:lang w:val="ru-RU"/>
        </w:rPr>
        <w:t xml:space="preserve">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  <w:lang w:val="ru-RU"/>
              </w:rPr>
              <m:t>СТ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=24</m:t>
        </m:r>
      </m:oMath>
      <w:r w:rsidRPr="00C91F03">
        <w:rPr>
          <w:lang w:val="ru-RU"/>
        </w:rPr>
        <w:t xml:space="preserve"> оставим неизменным.</w:t>
      </w:r>
    </w:p>
    <w:p w14:paraId="513C1551" w14:textId="77777777" w:rsidR="006263F7" w:rsidRDefault="006263F7" w:rsidP="00BD2B76">
      <w:pPr>
        <w:pStyle w:val="1"/>
        <w:sectPr w:rsidR="006263F7" w:rsidSect="000A16F4">
          <w:pgSz w:w="11906" w:h="16838" w:code="9"/>
          <w:pgMar w:top="1134" w:right="567" w:bottom="1134" w:left="1701" w:header="709" w:footer="709" w:gutter="0"/>
          <w:cols w:space="708"/>
          <w:docGrid w:linePitch="360"/>
        </w:sectPr>
      </w:pPr>
    </w:p>
    <w:p w14:paraId="090A9846" w14:textId="77777777" w:rsidR="000161F2" w:rsidRPr="00816847" w:rsidRDefault="000161F2" w:rsidP="006263F7">
      <w:pPr>
        <w:pStyle w:val="20"/>
      </w:pPr>
      <w:bookmarkStart w:id="111" w:name="_Toc133316109"/>
      <w:bookmarkStart w:id="112" w:name="_Toc133316778"/>
      <w:bookmarkStart w:id="113" w:name="_Toc133316810"/>
      <w:r>
        <w:lastRenderedPageBreak/>
        <w:t>Расчёт для наиболее опасного расчётного случая нормальных и касательных напряжений методом последовательных приближений</w:t>
      </w:r>
      <w:bookmarkEnd w:id="111"/>
      <w:bookmarkEnd w:id="112"/>
      <w:bookmarkEnd w:id="113"/>
    </w:p>
    <w:p w14:paraId="768072B8" w14:textId="77777777" w:rsidR="000161F2" w:rsidRDefault="000161F2" w:rsidP="000161F2">
      <w:pPr>
        <w:ind w:firstLine="180"/>
        <w:jc w:val="center"/>
      </w:pPr>
    </w:p>
    <w:p w14:paraId="38BDED03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Изобразим в силу симметрии относительно оси </w:t>
      </w:r>
      <w:r w:rsidRPr="00352544">
        <w:t>y</w:t>
      </w:r>
      <w:r w:rsidRPr="00C91F03">
        <w:rPr>
          <w:lang w:val="ru-RU"/>
        </w:rPr>
        <w:t xml:space="preserve"> одну половину поперечного сечения рассматриваемого отсека (рисунок 4.</w:t>
      </w:r>
      <w:r w:rsidR="006263F7" w:rsidRPr="00C91F03">
        <w:rPr>
          <w:lang w:val="ru-RU"/>
        </w:rPr>
        <w:t>3</w:t>
      </w:r>
      <w:r w:rsidRPr="00C91F03">
        <w:rPr>
          <w:lang w:val="ru-RU"/>
        </w:rPr>
        <w:t>) и пронумеруем все пояса, включая лонжероны.</w:t>
      </w:r>
    </w:p>
    <w:p w14:paraId="693A62C8" w14:textId="77777777" w:rsidR="000161F2" w:rsidRPr="00C91F03" w:rsidRDefault="000161F2" w:rsidP="00AA3179">
      <w:pPr>
        <w:pStyle w:val="a0"/>
        <w:rPr>
          <w:lang w:val="ru-RU"/>
        </w:rPr>
      </w:pPr>
    </w:p>
    <w:p w14:paraId="7FEC7290" w14:textId="20A28D35" w:rsidR="000161F2" w:rsidRDefault="00E10471" w:rsidP="006263F7">
      <w:pPr>
        <w:pStyle w:val="a7"/>
      </w:pPr>
      <w:r>
        <w:rPr>
          <w:noProof/>
        </w:rPr>
        <w:drawing>
          <wp:inline distT="0" distB="0" distL="0" distR="0" wp14:anchorId="7E39A2C6" wp14:editId="61583FDF">
            <wp:extent cx="2216785" cy="2687955"/>
            <wp:effectExtent l="0" t="0" r="0" b="0"/>
            <wp:docPr id="57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lum bright="-10000" contrast="3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268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F3EB56" w14:textId="77777777" w:rsidR="000161F2" w:rsidRDefault="000161F2" w:rsidP="000161F2">
      <w:pPr>
        <w:ind w:firstLine="180"/>
        <w:jc w:val="center"/>
      </w:pPr>
    </w:p>
    <w:p w14:paraId="249800CF" w14:textId="77777777" w:rsidR="000161F2" w:rsidRDefault="006263F7" w:rsidP="000161F2">
      <w:pPr>
        <w:ind w:firstLine="180"/>
        <w:jc w:val="center"/>
      </w:pPr>
      <w:r w:rsidRPr="006263F7">
        <w:rPr>
          <w:rStyle w:val="32"/>
        </w:rPr>
        <w:t>Рисунок 4.3</w:t>
      </w:r>
      <w:r w:rsidR="000161F2" w:rsidRPr="006263F7">
        <w:rPr>
          <w:rStyle w:val="32"/>
        </w:rPr>
        <w:t xml:space="preserve"> – Поперечное сечение отсека</w:t>
      </w:r>
      <w:r w:rsidR="000161F2">
        <w:t>.</w:t>
      </w:r>
    </w:p>
    <w:p w14:paraId="7663D25F" w14:textId="77777777" w:rsidR="000161F2" w:rsidRDefault="000161F2" w:rsidP="000161F2">
      <w:pPr>
        <w:ind w:firstLine="180"/>
        <w:jc w:val="center"/>
      </w:pPr>
    </w:p>
    <w:p w14:paraId="6E8A8A29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Расчёт напряжений выполняем методом последовательных приближений. Вычисления начинаем с определения положения нейтральной оси, что необходимо для определения числа поясов, участвующих в работе.</w:t>
      </w:r>
    </w:p>
    <w:p w14:paraId="53E32647" w14:textId="37FFDECC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Величин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Pr="00C91F03">
        <w:rPr>
          <w:lang w:val="ru-RU"/>
        </w:rPr>
        <w:t xml:space="preserve"> в нулевом приближении определяется по формуле:</w:t>
      </w:r>
    </w:p>
    <w:p w14:paraId="4C405479" w14:textId="0C8062AB" w:rsidR="000161F2" w:rsidRPr="00C91F03" w:rsidRDefault="00E10471" w:rsidP="00E10471">
      <w:pPr>
        <w:pStyle w:val="a0"/>
        <w:rPr>
          <w:lang w:val="ru-RU"/>
        </w:rPr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r>
              <w:rPr>
                <w:rFonts w:ascii="Cambria Math"/>
                <w:lang w:val="ru-RU"/>
              </w:rPr>
              <m:t>2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50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(</m:t>
            </m:r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3216,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3</m:t>
                </m:r>
              </m:sup>
            </m:sSup>
            <m:r>
              <w:rPr>
                <w:rFonts w:ascii="Cambria Math"/>
                <w:lang w:val="ru-RU"/>
              </w:rPr>
              <m:t>)</m:t>
            </m:r>
          </m:num>
          <m:den>
            <m:r>
              <w:rPr>
                <w:rFonts w:ascii="Cambria Math"/>
                <w:lang w:val="ru-RU"/>
              </w:rPr>
              <m:t>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655,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5522,321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="000161F2" w:rsidRPr="00C91F03">
        <w:rPr>
          <w:lang w:val="ru-RU"/>
        </w:rPr>
        <w:t>.</w:t>
      </w:r>
    </w:p>
    <w:p w14:paraId="5AF58843" w14:textId="03280F3E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>Дальнейшие расчёты проводим в табличном виде (таблица 4.1). Первые три столбца заполняем в соответствии с рисунком 4.</w:t>
      </w:r>
      <w:r w:rsidR="006263F7" w:rsidRPr="00C91F03">
        <w:rPr>
          <w:lang w:val="ru-RU"/>
        </w:rPr>
        <w:t>3</w:t>
      </w:r>
      <w:r w:rsidRPr="00C91F03">
        <w:rPr>
          <w:lang w:val="ru-RU"/>
        </w:rPr>
        <w:t xml:space="preserve">. В четвёртом столбце заносим площади поясов, причём, если пояс находится на оси </w:t>
      </w:r>
      <m:oMath>
        <m:r>
          <w:rPr>
            <w:rFonts w:ascii="Cambria Math" w:hAnsi="Cambria Math"/>
          </w:rPr>
          <m:t>y</m:t>
        </m:r>
      </m:oMath>
      <w:r w:rsidRPr="00C91F03">
        <w:rPr>
          <w:lang w:val="ru-RU"/>
        </w:rPr>
        <w:t xml:space="preserve">, то в силу симметрии в качеств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i</m:t>
            </m:r>
            <m:r>
              <w:rPr>
                <w:rFonts w:ascii="Cambria Math"/>
                <w:lang w:val="ru-RU"/>
              </w:rPr>
              <m:t>пояса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C91F03">
        <w:rPr>
          <w:lang w:val="ru-RU"/>
        </w:rPr>
        <w:t xml:space="preserve"> будем брать половину площади его сечения.</w:t>
      </w:r>
    </w:p>
    <w:p w14:paraId="1879582C" w14:textId="7B6278BA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При нулевом приближении принимаем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ϕ</m:t>
            </m:r>
          </m:e>
          <m:sub>
            <m:r>
              <w:rPr>
                <w:rFonts w:ascii="Cambria Math"/>
              </w:rPr>
              <m:t>ι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1</m:t>
        </m:r>
      </m:oMath>
      <w:r w:rsidRPr="00C91F03">
        <w:rPr>
          <w:lang w:val="ru-RU"/>
        </w:rPr>
        <w:t>.</w:t>
      </w:r>
    </w:p>
    <w:p w14:paraId="02383DB2" w14:textId="1D9A0096" w:rsidR="000161F2" w:rsidRPr="00C91F03" w:rsidRDefault="000161F2" w:rsidP="00E10471">
      <w:pPr>
        <w:pStyle w:val="a0"/>
        <w:rPr>
          <w:lang w:val="ru-RU"/>
        </w:rPr>
      </w:pPr>
      <w:r w:rsidRPr="00C82BB2">
        <w:rPr>
          <w:lang w:val="ru-RU"/>
        </w:rPr>
        <w:t xml:space="preserve">Принятая ширина обшивки для растянутых поясов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ru-RU"/>
              </w:rPr>
              <m:t>пр</m:t>
            </m:r>
            <m:r>
              <w:rPr>
                <w:rFonts w:ascii="Cambria Math" w:hAnsi="Cambria Math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0</m:t>
                </m:r>
              </m:e>
            </m:d>
          </m:sup>
        </m:sSubSup>
        <m: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</w:rPr>
          <m:t>b</m:t>
        </m:r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336,6</m:t>
        </m:r>
        <m:r>
          <m:rPr>
            <m:sty m:val="p"/>
          </m:rPr>
          <w:rPr>
            <w:rFonts w:ascii="Cambria Math" w:hAnsi="Cambria Math"/>
            <w:lang w:val="ru-RU"/>
          </w:rPr>
          <m:t>мм</m:t>
        </m:r>
      </m:oMath>
      <w:r w:rsidRPr="00C82BB2">
        <w:rPr>
          <w:lang w:val="ru-RU"/>
        </w:rPr>
        <w:t xml:space="preserve">, для сжатых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  <w:lang w:val="ru-RU"/>
              </w:rPr>
              <m:t>пр</m:t>
            </m:r>
            <m:r>
              <w:rPr>
                <w:rFonts w:ascii="Cambria Math"/>
              </w:rPr>
              <m:t>i</m:t>
            </m: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0,5</m:t>
        </m:r>
        <m:r>
          <w:rPr>
            <w:rFonts w:ascii="Cambria Math"/>
          </w:rPr>
          <m:t>b</m:t>
        </m:r>
        <m:r>
          <w:rPr>
            <w:rFonts w:ascii="Cambria Math"/>
            <w:lang w:val="ru-RU"/>
          </w:rPr>
          <m:t>=168,3</m:t>
        </m:r>
        <m:r>
          <w:rPr>
            <w:rFonts w:ascii="Cambria Math"/>
            <w:lang w:val="ru-RU"/>
          </w:rPr>
          <m:t>мм</m:t>
        </m:r>
      </m:oMath>
      <w:r w:rsidRPr="00C82BB2">
        <w:rPr>
          <w:lang w:val="ru-RU"/>
        </w:rPr>
        <w:t xml:space="preserve">. </w:t>
      </w:r>
      <w:r w:rsidRPr="00C91F03">
        <w:rPr>
          <w:lang w:val="ru-RU"/>
        </w:rPr>
        <w:t>В растянутой зоне работают только лонжероны, в сжатой – все элементы поперечного сечения.</w:t>
      </w:r>
    </w:p>
    <w:p w14:paraId="42A3817F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Приведённая площадь пояса:</w:t>
      </w:r>
    </w:p>
    <w:p w14:paraId="15ABC8F2" w14:textId="33AC0B54" w:rsidR="000161F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i</m:t>
            </m:r>
            <m:r>
              <w:rPr>
                <w:rFonts w:ascii="Cambria Math"/>
                <w:lang w:val="ru-RU"/>
              </w:rPr>
              <m:t>пояс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  <w:lang w:val="ru-RU"/>
              </w:rPr>
              <m:t>пр</m:t>
            </m:r>
            <m:r>
              <w:rPr>
                <w:rFonts w:ascii="Cambria Math"/>
              </w:rPr>
              <m:t>i</m:t>
            </m: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δ</m:t>
        </m:r>
      </m:oMath>
      <w:r w:rsidR="000161F2" w:rsidRPr="00C91F03">
        <w:rPr>
          <w:lang w:val="ru-RU"/>
        </w:rPr>
        <w:t>.</w:t>
      </w:r>
    </w:p>
    <w:p w14:paraId="7A48B44B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Площадь поперечного сечения:</w:t>
      </w:r>
    </w:p>
    <w:p w14:paraId="52398CEB" w14:textId="2F14492A" w:rsidR="000161F2" w:rsidRPr="00E10471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F</m:t>
        </m:r>
        <m:r>
          <w:rPr>
            <w:rFonts w:ascii="Cambria Math"/>
            <w:lang w:val="ru-RU"/>
          </w:rPr>
          <m:t>=2</m:t>
        </m:r>
        <m:nary>
          <m:naryPr>
            <m:chr m:val="∑"/>
            <m:ctrlPr>
              <w:rPr>
                <w:rFonts w:ascii="Cambria Math"/>
                <w:i/>
              </w:rPr>
            </m:ctrlPr>
          </m:naryPr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Cambria Math"/>
              </w:rPr>
              <m:t>n</m:t>
            </m:r>
          </m:sup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ϕ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nary>
      </m:oMath>
      <w:r w:rsidR="000161F2" w:rsidRPr="00E10471">
        <w:rPr>
          <w:lang w:val="ru-RU"/>
        </w:rPr>
        <w:t>.</w:t>
      </w:r>
    </w:p>
    <w:p w14:paraId="04DFEDF7" w14:textId="77777777" w:rsidR="000161F2" w:rsidRPr="00E10471" w:rsidRDefault="000161F2" w:rsidP="00AA3179">
      <w:pPr>
        <w:pStyle w:val="a0"/>
        <w:rPr>
          <w:lang w:val="ru-RU"/>
        </w:rPr>
      </w:pPr>
      <w:r w:rsidRPr="00E10471">
        <w:rPr>
          <w:lang w:val="ru-RU"/>
        </w:rPr>
        <w:t>Тогда</w:t>
      </w:r>
    </w:p>
    <w:p w14:paraId="1DB8C100" w14:textId="2D61348B" w:rsidR="000161F2" w:rsidRPr="00E10471" w:rsidRDefault="00E10471" w:rsidP="00E10471">
      <w:pPr>
        <w:pStyle w:val="a0"/>
        <w:rPr>
          <w:lang w:val="ru-RU"/>
        </w:rPr>
      </w:pPr>
      <m:oMathPara>
        <m:oMath>
          <m:r>
            <w:rPr>
              <w:rFonts w:ascii="Cambria Math"/>
            </w:rPr>
            <m:t>F</m:t>
          </m:r>
          <m:r>
            <w:rPr>
              <w:rFonts w:ascii="Cambria Math"/>
              <w:lang w:val="ru-RU"/>
            </w:rPr>
            <m:t>=2</m:t>
          </m:r>
          <m:nary>
            <m:naryPr>
              <m:chr m:val="∑"/>
              <m:ctrlPr>
                <w:rPr>
                  <w:rFonts w:asci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r>
                <w:rPr>
                  <w:rFonts w:ascii="MS Gothic" w:eastAsia="MS Gothic" w:hAnsi="MS Gothic" w:cs="MS Gothic" w:hint="eastAsia"/>
                  <w:lang w:val="ru-RU"/>
                </w:rPr>
                <m:t>⋅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ϕ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nary>
          <m:r>
            <w:rPr>
              <w:rFonts w:ascii="Cambria Math"/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>19802,9</m:t>
          </m:r>
          <m:r>
            <m:rPr>
              <m:sty m:val="p"/>
            </m:rPr>
            <w:rPr>
              <w:rFonts w:ascii="Cambria Math"/>
              <w:lang w:val="ru-RU"/>
            </w:rPr>
            <m:t> м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lang w:val="ru-RU"/>
                </w:rPr>
                <m:t>м</m:t>
              </m:r>
            </m:e>
            <m:sup>
              <m:r>
                <w:rPr>
                  <w:rFonts w:ascii="Cambria Math"/>
                  <w:lang w:val="ru-RU"/>
                </w:rPr>
                <m:t>2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  <w:lang w:val="ru-RU"/>
            </w:rPr>
            <m:t>.</m:t>
          </m:r>
        </m:oMath>
      </m:oMathPara>
    </w:p>
    <w:p w14:paraId="53D0CD2E" w14:textId="7369E6C4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Статический момен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Pr="00C91F03">
        <w:rPr>
          <w:lang w:val="ru-RU"/>
        </w:rPr>
        <w:t xml:space="preserve"> приведённого сечения отсека относительно оси </w:t>
      </w:r>
      <m:oMath>
        <m:r>
          <w:rPr>
            <w:rFonts w:ascii="Cambria Math"/>
          </w:rPr>
          <m:t>z</m:t>
        </m:r>
      </m:oMath>
      <w:r w:rsidRPr="00C91F03">
        <w:rPr>
          <w:lang w:val="ru-RU"/>
        </w:rPr>
        <w:t xml:space="preserve"> равен:</w:t>
      </w:r>
    </w:p>
    <w:p w14:paraId="0C5C2FB0" w14:textId="6AB3F523" w:rsidR="000161F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  <w:lang w:val="ru-RU"/>
          </w:rPr>
          <m:t>=2</m:t>
        </m:r>
        <m:nary>
          <m:naryPr>
            <m:chr m:val="∑"/>
            <m:ctrlPr>
              <w:rPr>
                <w:rFonts w:ascii="Cambria Math"/>
                <w:i/>
              </w:rPr>
            </m:ctrlPr>
          </m:naryPr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Cambria Math"/>
              </w:rPr>
              <m:t>n</m:t>
            </m:r>
          </m:sup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ϕ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y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nary>
      </m:oMath>
      <w:r w:rsidR="000161F2" w:rsidRPr="00C91F03">
        <w:rPr>
          <w:lang w:val="ru-RU"/>
        </w:rPr>
        <w:t>.</w:t>
      </w:r>
    </w:p>
    <w:p w14:paraId="479E1B79" w14:textId="39068E35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91F03">
        <w:rPr>
          <w:lang w:val="ru-RU"/>
        </w:rPr>
        <w:t xml:space="preserve"> - координата центра масс отсека относительно оси </w:t>
      </w:r>
      <m:oMath>
        <m:r>
          <w:rPr>
            <w:rFonts w:ascii="Cambria Math"/>
          </w:rPr>
          <m:t>z</m:t>
        </m:r>
      </m:oMath>
      <w:r w:rsidRPr="00C91F03">
        <w:rPr>
          <w:lang w:val="ru-RU"/>
        </w:rPr>
        <w:t>.</w:t>
      </w:r>
    </w:p>
    <w:p w14:paraId="1790D510" w14:textId="77777777" w:rsidR="000161F2" w:rsidRDefault="000161F2" w:rsidP="00AA3179">
      <w:pPr>
        <w:pStyle w:val="a0"/>
      </w:pPr>
      <w:r>
        <w:t>Тогда</w:t>
      </w:r>
    </w:p>
    <w:p w14:paraId="2A4A9411" w14:textId="0F71DAB1" w:rsidR="000161F2" w:rsidRDefault="00E10471" w:rsidP="00E10471">
      <w:pPr>
        <w:pStyle w:val="a0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</m:t>
              </m:r>
            </m:sub>
          </m:sSub>
          <m:r>
            <w:rPr>
              <w:rFonts w:ascii="Cambria Math"/>
            </w:rPr>
            <m:t>=2</m:t>
          </m:r>
          <m:nary>
            <m:naryPr>
              <m:chr m:val="∑"/>
              <m:ctrlPr>
                <w:rPr>
                  <w:rFonts w:asci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i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F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r>
                <w:rPr>
                  <w:rFonts w:ascii="MS Gothic" w:eastAsia="MS Gothic" w:hAnsi="MS Gothic" w:cs="MS Gothic" w:hint="eastAsia"/>
                </w:rPr>
                <m:t>⋅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ϕ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r>
                <w:rPr>
                  <w:rFonts w:ascii="MS Gothic" w:eastAsia="MS Gothic" w:hAnsi="MS Gothic" w:cs="MS Gothic" w:hint="eastAsia"/>
                </w:rPr>
                <m:t>⋅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y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nary>
          <m:r>
            <w:rPr>
              <w:rFonts w:ascii="Cambria Math"/>
            </w:rPr>
            <m:t>=0</m:t>
          </m:r>
          <m:r>
            <w:rPr>
              <w:rFonts w:ascii="Cambria Math"/>
            </w:rPr>
            <m:t>м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м</m:t>
              </m:r>
            </m:e>
            <m:sup>
              <m:r>
                <w:rPr>
                  <w:rFonts w:ascii="Cambria Math"/>
                </w:rPr>
                <m:t>3</m:t>
              </m:r>
              <m:ctrlPr>
                <w:rPr>
                  <w:rFonts w:ascii="Cambria Math"/>
                  <w:i/>
                </w:rPr>
              </m:ctrlPr>
            </m:sup>
          </m:sSup>
          <m:r>
            <w:rPr>
              <w:rFonts w:ascii="Cambria Math"/>
            </w:rPr>
            <m:t>.</m:t>
          </m:r>
        </m:oMath>
      </m:oMathPara>
    </w:p>
    <w:p w14:paraId="0A1F0E12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Момент инерции приведённого поперечного сечения отсека относительно оси </w:t>
      </w:r>
      <w:r>
        <w:t>z</w:t>
      </w:r>
      <w:r w:rsidRPr="00C91F03">
        <w:rPr>
          <w:lang w:val="ru-RU"/>
        </w:rPr>
        <w:t xml:space="preserve"> равен:</w:t>
      </w:r>
    </w:p>
    <w:p w14:paraId="646B7D5D" w14:textId="2251F485" w:rsidR="000161F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  <w:lang w:val="ru-RU"/>
          </w:rPr>
          <m:t>=2</m:t>
        </m:r>
        <m:nary>
          <m:naryPr>
            <m:chr m:val="∑"/>
            <m:ctrlPr>
              <w:rPr>
                <w:rFonts w:ascii="Cambria Math"/>
                <w:i/>
              </w:rPr>
            </m:ctrlPr>
          </m:naryPr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Cambria Math"/>
              </w:rPr>
              <m:t>n</m:t>
            </m:r>
          </m:sup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ϕ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y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e>
        </m:nary>
        <m:r>
          <w:rPr>
            <w:rFonts w:ascii="Cambria Math"/>
            <w:lang w:val="ru-RU"/>
          </w:rPr>
          <m:t>=2,2278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10</m:t>
            </m:r>
          </m:sup>
        </m:sSup>
        <m: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4</m:t>
            </m:r>
            <m:ctrlPr>
              <w:rPr>
                <w:rFonts w:ascii="Cambria Math"/>
                <w:i/>
              </w:rPr>
            </m:ctrlPr>
          </m:sup>
        </m:sSup>
      </m:oMath>
      <w:r w:rsidR="000161F2" w:rsidRPr="00C91F03">
        <w:rPr>
          <w:lang w:val="ru-RU"/>
        </w:rPr>
        <w:t>.</w:t>
      </w:r>
    </w:p>
    <w:p w14:paraId="0AB534CD" w14:textId="378BE6E3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Координата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</m:oMath>
      <w:r w:rsidRPr="00C91F03">
        <w:rPr>
          <w:lang w:val="ru-RU"/>
        </w:rPr>
        <w:t xml:space="preserve"> центра тяжести приведённого сечения определяется как:</w:t>
      </w:r>
    </w:p>
    <w:p w14:paraId="64B7520B" w14:textId="483231C0" w:rsidR="000161F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z</m:t>
                </m:r>
              </m:sub>
            </m:sSub>
          </m:num>
          <m:den>
            <m:r>
              <w:rPr>
                <w:rFonts w:ascii="Cambria Math"/>
              </w:rPr>
              <m:t>F</m:t>
            </m: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</m:t>
            </m:r>
          </m:num>
          <m:den>
            <m:r>
              <w:rPr>
                <w:rFonts w:ascii="Cambria Math"/>
                <w:lang w:val="ru-RU"/>
              </w:rPr>
              <m:t>19802,9</m:t>
            </m:r>
          </m:den>
        </m:f>
        <m:r>
          <w:rPr>
            <w:rFonts w:ascii="Cambria Math"/>
            <w:lang w:val="ru-RU"/>
          </w:rPr>
          <m:t>=0</m:t>
        </m:r>
        <m:r>
          <w:rPr>
            <w:rFonts w:ascii="Cambria Math"/>
            <w:lang w:val="ru-RU"/>
          </w:rPr>
          <m:t>мм</m:t>
        </m:r>
      </m:oMath>
      <w:r w:rsidR="000161F2" w:rsidRPr="00C91F03">
        <w:rPr>
          <w:lang w:val="ru-RU"/>
        </w:rPr>
        <w:t>.</w:t>
      </w:r>
    </w:p>
    <w:p w14:paraId="67D36B53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.</w:t>
      </w:r>
    </w:p>
    <w:p w14:paraId="34C94E9B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Момент инерции сечения относительно центральной оси, параллельной оси </w:t>
      </w:r>
      <w:r>
        <w:t>z</w:t>
      </w:r>
      <w:r w:rsidRPr="00C91F03">
        <w:rPr>
          <w:lang w:val="ru-RU"/>
        </w:rPr>
        <w:t>, равен:</w:t>
      </w:r>
    </w:p>
    <w:p w14:paraId="29D96906" w14:textId="61234875" w:rsidR="000161F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  <w:lang w:val="ru-RU"/>
          </w:rPr>
          <m:t>=2,2278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0</m:t>
            </m:r>
          </m:e>
          <m:sup>
            <m:r>
              <w:rPr>
                <w:rFonts w:ascii="Cambria Math"/>
                <w:lang w:val="ru-RU"/>
              </w:rPr>
              <m:t>10</m:t>
            </m:r>
          </m:sup>
        </m:sSup>
        <m:r>
          <w:rPr>
            <w:rFonts w:ascii="Cambria Math"/>
            <w:lang w:val="ru-RU"/>
          </w:rPr>
          <m:t>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ru-RU"/>
              </w:rPr>
              <m:t>м</m:t>
            </m:r>
          </m:e>
          <m:sup>
            <m:r>
              <w:rPr>
                <w:rFonts w:ascii="Cambria Math"/>
                <w:lang w:val="ru-RU"/>
              </w:rPr>
              <m:t>4</m:t>
            </m:r>
            <m:ctrlPr>
              <w:rPr>
                <w:rFonts w:ascii="Cambria Math"/>
                <w:i/>
              </w:rPr>
            </m:ctrlPr>
          </m:sup>
        </m:sSup>
      </m:oMath>
      <w:r w:rsidR="000161F2" w:rsidRPr="00C91F03">
        <w:rPr>
          <w:lang w:val="ru-RU"/>
        </w:rPr>
        <w:t>.</w:t>
      </w:r>
    </w:p>
    <w:p w14:paraId="149EE76B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Приведённое нормальное напряжение в поясах:</w:t>
      </w:r>
    </w:p>
    <w:p w14:paraId="2F20BE5A" w14:textId="0543C325" w:rsidR="000161F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ri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</w:rPr>
          <m:t>A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  <w:lang w:val="ru-RU"/>
          </w:rPr>
          <m:t>+</m:t>
        </m:r>
        <m:r>
          <w:rPr>
            <w:rFonts w:ascii="Cambria Math"/>
          </w:rPr>
          <m:t>B</m:t>
        </m:r>
      </m:oMath>
      <w:r w:rsidR="000161F2" w:rsidRPr="00C91F03">
        <w:rPr>
          <w:lang w:val="ru-RU"/>
        </w:rPr>
        <w:t>,</w:t>
      </w:r>
    </w:p>
    <w:p w14:paraId="16334B4E" w14:textId="24C14DDC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r>
          <w:rPr>
            <w:rFonts w:ascii="Cambria Math"/>
          </w:rPr>
          <m:t>A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  <m:r>
              <w:rPr>
                <w:rFonts w:ascii="Cambria Math"/>
                <w:lang w:val="ru-RU"/>
              </w:rPr>
              <m:t>-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y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J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655,2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6</m:t>
                </m:r>
              </m:sup>
            </m:sSup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0</m:t>
            </m:r>
          </m:num>
          <m:den>
            <m:r>
              <w:rPr>
                <w:rFonts w:ascii="Cambria Math"/>
                <w:lang w:val="ru-RU"/>
              </w:rPr>
              <m:t>2,2278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r>
              <w:rPr>
                <w:rFonts w:ascii="Cambria Math"/>
                <w:lang w:val="ru-RU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ru-RU"/>
                  </w:rPr>
                  <m:t>0</m:t>
                </m:r>
              </m:e>
              <m:sup>
                <m:r>
                  <w:rPr>
                    <w:rFonts w:ascii="Cambria Math"/>
                    <w:lang w:val="ru-RU"/>
                  </w:rPr>
                  <m:t>10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  <w:lang w:val="ru-RU"/>
          </w:rPr>
          <m:t>=0,0294</m:t>
        </m:r>
      </m:oMath>
      <w:r w:rsidRPr="00C91F03">
        <w:rPr>
          <w:lang w:val="ru-RU"/>
        </w:rPr>
        <w:t>,</w:t>
      </w:r>
    </w:p>
    <w:p w14:paraId="48DCA330" w14:textId="1D4B62F6" w:rsidR="000161F2" w:rsidRPr="00C91F03" w:rsidRDefault="00E10471" w:rsidP="00E10471">
      <w:pPr>
        <w:pStyle w:val="a0"/>
        <w:rPr>
          <w:lang w:val="ru-RU"/>
        </w:rPr>
      </w:pPr>
      <m:oMath>
        <m:r>
          <w:rPr>
            <w:rFonts w:ascii="Cambria Math"/>
          </w:rPr>
          <m:t>B</m:t>
        </m:r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</m:num>
          <m:den>
            <m:r>
              <w:rPr>
                <w:rFonts w:ascii="Cambria Math"/>
              </w:rPr>
              <m:t>F</m:t>
            </m:r>
          </m:den>
        </m:f>
        <m:r>
          <w:rPr>
            <w:rFonts w:ascii="Cambria Math"/>
            <w:lang w:val="ru-RU"/>
          </w:rPr>
          <m:t>-</m:t>
        </m:r>
        <m:r>
          <w:rPr>
            <w:rFonts w:ascii="Cambria Math"/>
          </w:rPr>
          <m:t>A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3216,2</m:t>
                </m:r>
                <m:r>
                  <w:rPr>
                    <w:rFonts w:ascii="MS Gothic" w:eastAsia="MS Gothic" w:hAnsi="MS Gothic" w:cs="MS Gothic" w:hint="eastAsia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  <w:lang w:val="ru-RU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lang w:val="ru-RU"/>
                      </w:rPr>
                      <m:t>3</m:t>
                    </m:r>
                  </m:sup>
                </m:sSup>
              </m:e>
            </m:d>
            <m:ctrlPr>
              <w:rPr>
                <w:rFonts w:ascii="Cambria Math"/>
                <w:i/>
              </w:rPr>
            </m:ctrlPr>
          </m:num>
          <m:den>
            <m:r>
              <w:rPr>
                <w:rFonts w:ascii="Cambria Math"/>
                <w:lang w:val="ru-RU"/>
              </w:rPr>
              <m:t>19802,9</m:t>
            </m:r>
            <m:ctrlPr>
              <w:rPr>
                <w:rFonts w:ascii="Cambria Math"/>
                <w:i/>
              </w:rPr>
            </m:ctrlPr>
          </m:den>
        </m:f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0,0294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  <w:lang w:val="ru-RU"/>
          </w:rPr>
          <m:t>0=</m:t>
        </m:r>
        <m:r>
          <m:rPr>
            <m:nor/>
          </m:rPr>
          <w:rPr>
            <w:rFonts w:ascii="Cambria Math"/>
            <w:lang w:val="ru-RU"/>
          </w:rPr>
          <m:t>-162,41</m:t>
        </m:r>
      </m:oMath>
      <w:r w:rsidR="000161F2" w:rsidRPr="00C91F03">
        <w:rPr>
          <w:lang w:val="ru-RU"/>
        </w:rPr>
        <w:t>.</w:t>
      </w:r>
    </w:p>
    <w:p w14:paraId="536D3696" w14:textId="06ECA83D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Уточнённое положение нейтральной оси можно найти из условия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ri</m:t>
            </m:r>
          </m:sub>
        </m:sSub>
        <m:r>
          <w:rPr>
            <w:rFonts w:ascii="Cambria Math"/>
            <w:lang w:val="ru-RU"/>
          </w:rPr>
          <m:t>=0</m:t>
        </m:r>
      </m:oMath>
      <w:r w:rsidRPr="00C91F03">
        <w:rPr>
          <w:lang w:val="ru-RU"/>
        </w:rPr>
        <w:t>:</w:t>
      </w:r>
    </w:p>
    <w:p w14:paraId="1FD403A4" w14:textId="22D3DF51" w:rsidR="000161F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162,41</m:t>
                </m:r>
                <m:ctrlPr>
                  <w:rPr>
                    <w:rFonts w:ascii="Cambria Math"/>
                    <w:i/>
                  </w:rPr>
                </m:ctrlPr>
              </m:e>
            </m:d>
            <m:ctrlPr>
              <w:rPr>
                <w:rFonts w:ascii="Cambria Math"/>
                <w:i/>
              </w:rPr>
            </m:ctrlPr>
          </m:num>
          <m:den>
            <m:r>
              <w:rPr>
                <w:rFonts w:ascii="Cambria Math"/>
                <w:lang w:val="ru-RU"/>
              </w:rPr>
              <m:t>0,0294</m:t>
            </m:r>
            <m:ctrlPr>
              <w:rPr>
                <w:rFonts w:ascii="Cambria Math"/>
                <w:i/>
              </w:rPr>
            </m:ctrlPr>
          </m:den>
        </m:f>
        <m:r>
          <w:rPr>
            <w:rFonts w:ascii="Cambria Math"/>
            <w:lang w:val="ru-RU"/>
          </w:rPr>
          <m:t>=</m:t>
        </m:r>
        <m:r>
          <m:rPr>
            <m:nor/>
          </m:rPr>
          <w:rPr>
            <w:rFonts w:ascii="Cambria Math"/>
            <w:lang w:val="ru-RU"/>
          </w:rPr>
          <m:t>5522,321</m:t>
        </m:r>
        <m:r>
          <m:rPr>
            <m:sty m:val="p"/>
          </m:rPr>
          <w:rPr>
            <w:rFonts w:ascii="Cambria Math"/>
            <w:lang w:val="ru-RU"/>
          </w:rPr>
          <m:t>мм</m:t>
        </m:r>
      </m:oMath>
      <w:r w:rsidR="000161F2" w:rsidRPr="00C91F03">
        <w:rPr>
          <w:lang w:val="ru-RU"/>
        </w:rPr>
        <w:t>.</w:t>
      </w:r>
    </w:p>
    <w:p w14:paraId="239C7AAE" w14:textId="09F6A640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Касательные напряжения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Pr="00C91F03">
        <w:rPr>
          <w:lang w:val="ru-RU"/>
        </w:rPr>
        <w:t xml:space="preserve"> в поясах отсека вычисляются по формуле:</w:t>
      </w:r>
    </w:p>
    <w:p w14:paraId="451B1F5B" w14:textId="62FDC2BC" w:rsidR="000161F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  <w:lang w:val="ru-RU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Q</m:t>
                </m:r>
              </m:e>
              <m:sup>
                <m:r>
                  <w:rPr>
                    <w:rFonts w:ascii="Cambria Math"/>
                  </w:rPr>
                  <m:t>P</m:t>
                </m:r>
              </m:sup>
            </m:sSup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  <m:sup>
                <m:r>
                  <w:rPr>
                    <w:rFonts w:ascii="Cambria Math"/>
                    <w:lang w:val="ru-RU"/>
                  </w:rPr>
                  <m:t>отс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bSup>
          </m:num>
          <m:den>
            <m:r>
              <w:rPr>
                <w:rFonts w:ascii="Cambria Math"/>
              </w:rPr>
              <m:t>δ</m:t>
            </m:r>
            <m:r>
              <w:rPr>
                <w:rFonts w:ascii="MS Gothic" w:eastAsia="MS Gothic" w:hAnsi="MS Gothic" w:cs="MS Gothic" w:hint="eastAsia"/>
                <w:lang w:val="ru-RU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J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 w:rsidR="000161F2" w:rsidRPr="00C91F03">
        <w:rPr>
          <w:lang w:val="ru-RU"/>
        </w:rPr>
        <w:t>,</w:t>
      </w:r>
    </w:p>
    <w:p w14:paraId="3C8EBE1A" w14:textId="46C476B3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  <w:lang w:val="ru-RU"/>
              </w:rPr>
              <m:t>отс</m:t>
            </m:r>
          </m:sup>
        </m:sSubSup>
        <m:r>
          <w:rPr>
            <w:rFonts w:ascii="Cambria Math" w:hAnsi="Cambria Math"/>
            <w:lang w:val="ru-RU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  <m:r>
              <w:rPr>
                <w:rFonts w:ascii="Cambria Math" w:hAnsi="Cambria Math"/>
                <w:lang w:val="ru-RU"/>
              </w:rPr>
              <m:t>=1</m:t>
            </m:r>
          </m:sub>
          <m:sup>
            <m:r>
              <w:rPr>
                <w:rFonts w:ascii="Cambria Math" w:hAnsi="Cambria Math"/>
              </w:rPr>
              <m:t>i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w:rPr>
                <w:rFonts w:ascii="Cambria Math" w:hAnsi="Cambria Math"/>
                <w:lang w:val="ru-RU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ϕ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r>
              <w:rPr>
                <w:rFonts w:ascii="Cambria Math" w:hAnsi="Cambria Math"/>
                <w:lang w:val="ru-RU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</m:e>
            </m:d>
          </m:e>
        </m:nary>
      </m:oMath>
      <w:r w:rsidRPr="00C91F03">
        <w:rPr>
          <w:lang w:val="ru-RU"/>
        </w:rPr>
        <w:t xml:space="preserve"> - статический момент отсечённой части приведённого сечения относительно центральной оси, параллельной оси </w:t>
      </w:r>
      <m:oMath>
        <m:r>
          <w:rPr>
            <w:rFonts w:ascii="Cambria Math"/>
          </w:rPr>
          <m:t>z</m:t>
        </m:r>
      </m:oMath>
      <w:r w:rsidRPr="00C91F03">
        <w:rPr>
          <w:lang w:val="ru-RU"/>
        </w:rPr>
        <w:t>.</w:t>
      </w:r>
    </w:p>
    <w:p w14:paraId="4B1FAF54" w14:textId="75A8FE60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Результаты расчётов величин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ri</m:t>
            </m:r>
          </m:sub>
        </m:sSub>
        <m:r>
          <w:rPr>
            <w:rFonts w:ascii="Cambria Math"/>
            <w:lang w:val="ru-RU"/>
          </w:rPr>
          <m:t>,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Pr="00C91F03">
        <w:rPr>
          <w:lang w:val="ru-RU"/>
        </w:rPr>
        <w:t xml:space="preserve"> приведены в таблице 4.1.</w:t>
      </w:r>
    </w:p>
    <w:p w14:paraId="19961916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Значения нормального напряжения в последнем поясе и наибольшее значение касательного напряжения в обшивке в нулевом приближении являются исходными данными для поверочного расчёта в программе </w:t>
      </w:r>
      <w:r w:rsidRPr="00194F9D">
        <w:t>OTSEKNEW</w:t>
      </w:r>
      <w:r w:rsidRPr="00C91F03">
        <w:rPr>
          <w:lang w:val="ru-RU"/>
        </w:rPr>
        <w:t>.</w:t>
      </w:r>
      <w:r>
        <w:t>EXE</w:t>
      </w:r>
      <w:r w:rsidRPr="00C91F03">
        <w:rPr>
          <w:lang w:val="ru-RU"/>
        </w:rPr>
        <w:t>. Р</w:t>
      </w:r>
      <w:r w:rsidRPr="00C91F03">
        <w:rPr>
          <w:lang w:val="ru-RU"/>
        </w:rPr>
        <w:t>е</w:t>
      </w:r>
      <w:r w:rsidRPr="00C91F03">
        <w:rPr>
          <w:lang w:val="ru-RU"/>
        </w:rPr>
        <w:t>зультаты работы программы представлены в приложени</w:t>
      </w:r>
      <w:r w:rsidR="00F93A7E" w:rsidRPr="00C91F03">
        <w:rPr>
          <w:lang w:val="ru-RU"/>
        </w:rPr>
        <w:t xml:space="preserve">и  </w:t>
      </w:r>
      <w:r w:rsidRPr="00C91F03">
        <w:rPr>
          <w:lang w:val="ru-RU"/>
        </w:rPr>
        <w:t>.</w:t>
      </w:r>
    </w:p>
    <w:p w14:paraId="2E4D263A" w14:textId="77777777" w:rsidR="000161F2" w:rsidRDefault="000161F2" w:rsidP="000161F2">
      <w:pPr>
        <w:jc w:val="both"/>
        <w:sectPr w:rsidR="000161F2" w:rsidSect="000A16F4">
          <w:pgSz w:w="11906" w:h="16838" w:code="9"/>
          <w:pgMar w:top="1134" w:right="567" w:bottom="1134" w:left="1701" w:header="709" w:footer="709" w:gutter="0"/>
          <w:cols w:space="708"/>
          <w:docGrid w:linePitch="360"/>
        </w:sectPr>
      </w:pPr>
    </w:p>
    <w:p w14:paraId="60C0529D" w14:textId="77777777" w:rsidR="000161F2" w:rsidRDefault="000161F2" w:rsidP="0089238E">
      <w:pPr>
        <w:pStyle w:val="23"/>
      </w:pPr>
      <w:r>
        <w:lastRenderedPageBreak/>
        <w:t>Таблица 4.1. – Расчёт нормальных и касательных напряжений.</w:t>
      </w:r>
    </w:p>
    <w:p w14:paraId="4D2E3F2E" w14:textId="77777777" w:rsidR="000161F2" w:rsidRDefault="000161F2" w:rsidP="0089238E">
      <w:pPr>
        <w:ind w:left="-720"/>
        <w:jc w:val="both"/>
      </w:pPr>
    </w:p>
    <w:tbl>
      <w:tblPr>
        <w:tblW w:w="15485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7"/>
        <w:gridCol w:w="844"/>
        <w:gridCol w:w="1052"/>
        <w:gridCol w:w="1329"/>
        <w:gridCol w:w="577"/>
        <w:gridCol w:w="1189"/>
        <w:gridCol w:w="957"/>
        <w:gridCol w:w="1186"/>
        <w:gridCol w:w="1366"/>
        <w:gridCol w:w="1433"/>
        <w:gridCol w:w="1139"/>
        <w:gridCol w:w="1671"/>
        <w:gridCol w:w="1326"/>
        <w:gridCol w:w="969"/>
      </w:tblGrid>
      <w:tr w:rsidR="0089238E" w14:paraId="3AC0D627" w14:textId="77777777" w:rsidTr="00BC4934">
        <w:trPr>
          <w:trHeight w:val="715"/>
        </w:trPr>
        <w:tc>
          <w:tcPr>
            <w:tcW w:w="0" w:type="auto"/>
            <w:vAlign w:val="bottom"/>
          </w:tcPr>
          <w:p w14:paraId="023AA201" w14:textId="77777777" w:rsidR="00F93A7E" w:rsidRPr="00BC4934" w:rsidRDefault="00F93A7E" w:rsidP="00BC4934">
            <w:pPr>
              <w:jc w:val="center"/>
              <w:rPr>
                <w:b/>
                <w:i/>
              </w:rPr>
            </w:pPr>
            <w:r w:rsidRPr="00BC4934">
              <w:rPr>
                <w:b/>
                <w:i/>
              </w:rPr>
              <w:t>i</w:t>
            </w:r>
          </w:p>
        </w:tc>
        <w:tc>
          <w:tcPr>
            <w:tcW w:w="0" w:type="auto"/>
            <w:vAlign w:val="bottom"/>
          </w:tcPr>
          <w:p w14:paraId="1E65AF1F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θ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1052" w:type="dxa"/>
            <w:vAlign w:val="bottom"/>
          </w:tcPr>
          <w:p w14:paraId="3DFBF8ED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y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1329" w:type="dxa"/>
            <w:vAlign w:val="bottom"/>
          </w:tcPr>
          <w:p w14:paraId="06898394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F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 пояса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мм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577" w:type="dxa"/>
            <w:vAlign w:val="bottom"/>
          </w:tcPr>
          <w:p w14:paraId="64897252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φ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  <w:t>(0)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1189" w:type="dxa"/>
            <w:vAlign w:val="bottom"/>
          </w:tcPr>
          <w:p w14:paraId="07F39E6A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b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  <w:t>(0)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пр 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 xml:space="preserve"> ,мм</w:t>
            </w:r>
          </w:p>
        </w:tc>
        <w:tc>
          <w:tcPr>
            <w:tcW w:w="0" w:type="auto"/>
            <w:vAlign w:val="bottom"/>
          </w:tcPr>
          <w:p w14:paraId="28110E31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F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 xml:space="preserve"> 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мм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vAlign w:val="bottom"/>
          </w:tcPr>
          <w:p w14:paraId="315A44CB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F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*φ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 xml:space="preserve"> , мм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vAlign w:val="bottom"/>
          </w:tcPr>
          <w:p w14:paraId="6F0DF529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F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*φ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*y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 xml:space="preserve"> , 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мм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vAlign w:val="bottom"/>
          </w:tcPr>
          <w:p w14:paraId="058328CC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F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*φ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*y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  <w:t>2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мм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0" w:type="auto"/>
            <w:vAlign w:val="bottom"/>
          </w:tcPr>
          <w:p w14:paraId="13C0DA2D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r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МП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bottom"/>
          </w:tcPr>
          <w:p w14:paraId="687EAF6F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lang w:val="en-US"/>
              </w:rPr>
              <w:t>F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  <w:lang w:val="en-US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lang w:val="en-US"/>
              </w:rPr>
              <w:t>*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φ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  <w:lang w:val="en-US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lang w:val="en-US"/>
              </w:rPr>
              <w:t>(y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  <w:lang w:val="en-US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lang w:val="en-US"/>
              </w:rPr>
              <w:t>-y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  <w:lang w:val="en-US"/>
              </w:rPr>
              <w:t>c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lang w:val="en-US"/>
              </w:rPr>
              <w:t>)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  <w:lang w:val="en-US"/>
              </w:rPr>
              <w:t xml:space="preserve">, 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мм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  <w:lang w:val="en-US"/>
              </w:rPr>
              <w:t>3</w:t>
            </w:r>
          </w:p>
        </w:tc>
        <w:tc>
          <w:tcPr>
            <w:tcW w:w="0" w:type="auto"/>
            <w:vAlign w:val="bottom"/>
          </w:tcPr>
          <w:p w14:paraId="5F1D3347" w14:textId="77777777" w:rsidR="00F93A7E" w:rsidRPr="00BC4934" w:rsidRDefault="00F93A7E" w:rsidP="00BC4934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S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  <w:t>отс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мм</w:t>
            </w:r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969" w:type="dxa"/>
            <w:vAlign w:val="bottom"/>
          </w:tcPr>
          <w:p w14:paraId="7E451197" w14:textId="26D81A08" w:rsidR="00F93A7E" w:rsidRPr="00BC4934" w:rsidRDefault="00E10471" w:rsidP="00E10471">
            <w:pPr>
              <w:jc w:val="center"/>
              <w:rPr>
                <w:rFonts w:ascii="Arial CYR" w:hAnsi="Arial CYR" w:cs="Arial CYR"/>
                <w:b/>
                <w:i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Arial CYR" w:cs="Arial CYR"/>
                  <w:sz w:val="20"/>
                  <w:szCs w:val="20"/>
                </w:rPr>
                <m:t>τ</m:t>
              </m:r>
            </m:oMath>
            <w:r w:rsidR="0089238E" w:rsidRPr="00BC4934">
              <w:rPr>
                <w:rFonts w:ascii="Arial CYR" w:hAnsi="Arial CYR" w:cs="Arial CYR"/>
                <w:b/>
                <w:i/>
                <w:sz w:val="20"/>
                <w:szCs w:val="20"/>
              </w:rPr>
              <w:t>, МПа</w:t>
            </w:r>
          </w:p>
        </w:tc>
      </w:tr>
      <w:tr w:rsidR="0089238E" w14:paraId="698E2192" w14:textId="77777777" w:rsidTr="00BC4934">
        <w:trPr>
          <w:trHeight w:val="429"/>
        </w:trPr>
        <w:tc>
          <w:tcPr>
            <w:tcW w:w="0" w:type="auto"/>
            <w:vAlign w:val="bottom"/>
          </w:tcPr>
          <w:p w14:paraId="12E4593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1</w:t>
            </w:r>
          </w:p>
        </w:tc>
        <w:tc>
          <w:tcPr>
            <w:tcW w:w="0" w:type="auto"/>
            <w:vAlign w:val="bottom"/>
          </w:tcPr>
          <w:p w14:paraId="5D3FF5B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2</w:t>
            </w:r>
          </w:p>
        </w:tc>
        <w:tc>
          <w:tcPr>
            <w:tcW w:w="1052" w:type="dxa"/>
            <w:vAlign w:val="bottom"/>
          </w:tcPr>
          <w:p w14:paraId="79C239A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3</w:t>
            </w:r>
          </w:p>
        </w:tc>
        <w:tc>
          <w:tcPr>
            <w:tcW w:w="1329" w:type="dxa"/>
            <w:vAlign w:val="bottom"/>
          </w:tcPr>
          <w:p w14:paraId="2B2BBE0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4</w:t>
            </w:r>
          </w:p>
        </w:tc>
        <w:tc>
          <w:tcPr>
            <w:tcW w:w="577" w:type="dxa"/>
            <w:vAlign w:val="bottom"/>
          </w:tcPr>
          <w:p w14:paraId="4824CE2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5</w:t>
            </w:r>
          </w:p>
        </w:tc>
        <w:tc>
          <w:tcPr>
            <w:tcW w:w="1189" w:type="dxa"/>
            <w:vAlign w:val="bottom"/>
          </w:tcPr>
          <w:p w14:paraId="4705AB4C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6</w:t>
            </w:r>
          </w:p>
        </w:tc>
        <w:tc>
          <w:tcPr>
            <w:tcW w:w="0" w:type="auto"/>
            <w:vAlign w:val="bottom"/>
          </w:tcPr>
          <w:p w14:paraId="3F89697C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7</w:t>
            </w:r>
          </w:p>
        </w:tc>
        <w:tc>
          <w:tcPr>
            <w:tcW w:w="0" w:type="auto"/>
            <w:vAlign w:val="bottom"/>
          </w:tcPr>
          <w:p w14:paraId="15A0A2F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8</w:t>
            </w:r>
          </w:p>
        </w:tc>
        <w:tc>
          <w:tcPr>
            <w:tcW w:w="0" w:type="auto"/>
            <w:vAlign w:val="bottom"/>
          </w:tcPr>
          <w:p w14:paraId="4E980324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9</w:t>
            </w:r>
          </w:p>
        </w:tc>
        <w:tc>
          <w:tcPr>
            <w:tcW w:w="0" w:type="auto"/>
            <w:vAlign w:val="bottom"/>
          </w:tcPr>
          <w:p w14:paraId="38BD652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10</w:t>
            </w:r>
          </w:p>
        </w:tc>
        <w:tc>
          <w:tcPr>
            <w:tcW w:w="0" w:type="auto"/>
            <w:vAlign w:val="bottom"/>
          </w:tcPr>
          <w:p w14:paraId="54DD6FC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11</w:t>
            </w:r>
          </w:p>
        </w:tc>
        <w:tc>
          <w:tcPr>
            <w:tcW w:w="0" w:type="auto"/>
            <w:vAlign w:val="bottom"/>
          </w:tcPr>
          <w:p w14:paraId="4E16793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12</w:t>
            </w:r>
          </w:p>
        </w:tc>
        <w:tc>
          <w:tcPr>
            <w:tcW w:w="0" w:type="auto"/>
            <w:vAlign w:val="bottom"/>
          </w:tcPr>
          <w:p w14:paraId="4F341A5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13</w:t>
            </w:r>
          </w:p>
        </w:tc>
        <w:tc>
          <w:tcPr>
            <w:tcW w:w="969" w:type="dxa"/>
            <w:vAlign w:val="bottom"/>
          </w:tcPr>
          <w:p w14:paraId="1CE3C87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14</w:t>
            </w:r>
          </w:p>
        </w:tc>
      </w:tr>
      <w:tr w:rsidR="0089238E" w14:paraId="27249564" w14:textId="77777777" w:rsidTr="00BC4934">
        <w:trPr>
          <w:trHeight w:val="356"/>
        </w:trPr>
        <w:tc>
          <w:tcPr>
            <w:tcW w:w="0" w:type="auto"/>
            <w:vAlign w:val="bottom"/>
          </w:tcPr>
          <w:p w14:paraId="0CAABB8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bottom"/>
          </w:tcPr>
          <w:p w14:paraId="0CE9DE14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,43</w:t>
            </w:r>
          </w:p>
        </w:tc>
        <w:tc>
          <w:tcPr>
            <w:tcW w:w="1052" w:type="dxa"/>
            <w:vAlign w:val="bottom"/>
          </w:tcPr>
          <w:p w14:paraId="02F94E2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490,57</w:t>
            </w:r>
          </w:p>
        </w:tc>
        <w:tc>
          <w:tcPr>
            <w:tcW w:w="1329" w:type="dxa"/>
            <w:vAlign w:val="bottom"/>
          </w:tcPr>
          <w:p w14:paraId="3138F4E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71192D7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6DF251B9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04360D3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28A68759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17A31EE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27307,43</w:t>
            </w:r>
          </w:p>
        </w:tc>
        <w:tc>
          <w:tcPr>
            <w:tcW w:w="0" w:type="auto"/>
            <w:vAlign w:val="bottom"/>
          </w:tcPr>
          <w:p w14:paraId="67E62969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0841E+09</w:t>
            </w:r>
          </w:p>
        </w:tc>
        <w:tc>
          <w:tcPr>
            <w:tcW w:w="0" w:type="auto"/>
            <w:vAlign w:val="bottom"/>
          </w:tcPr>
          <w:p w14:paraId="03CF8DA5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18,5732</w:t>
            </w:r>
          </w:p>
        </w:tc>
        <w:tc>
          <w:tcPr>
            <w:tcW w:w="0" w:type="auto"/>
            <w:vAlign w:val="bottom"/>
          </w:tcPr>
          <w:p w14:paraId="4C79A704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2731E+05</w:t>
            </w:r>
          </w:p>
        </w:tc>
        <w:tc>
          <w:tcPr>
            <w:tcW w:w="0" w:type="auto"/>
            <w:vAlign w:val="bottom"/>
          </w:tcPr>
          <w:p w14:paraId="7209278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2731E+05</w:t>
            </w:r>
          </w:p>
        </w:tc>
        <w:tc>
          <w:tcPr>
            <w:tcW w:w="969" w:type="dxa"/>
            <w:vAlign w:val="bottom"/>
          </w:tcPr>
          <w:p w14:paraId="643D8502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3263</w:t>
            </w:r>
          </w:p>
        </w:tc>
      </w:tr>
      <w:tr w:rsidR="0089238E" w14:paraId="677FEC2F" w14:textId="77777777" w:rsidTr="00BC4934">
        <w:trPr>
          <w:trHeight w:val="356"/>
        </w:trPr>
        <w:tc>
          <w:tcPr>
            <w:tcW w:w="0" w:type="auto"/>
            <w:vAlign w:val="bottom"/>
          </w:tcPr>
          <w:p w14:paraId="4183D3E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0" w:type="auto"/>
            <w:vAlign w:val="bottom"/>
          </w:tcPr>
          <w:p w14:paraId="79641B34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9,29</w:t>
            </w:r>
          </w:p>
        </w:tc>
        <w:tc>
          <w:tcPr>
            <w:tcW w:w="1052" w:type="dxa"/>
            <w:vAlign w:val="bottom"/>
          </w:tcPr>
          <w:p w14:paraId="10748A2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415,82</w:t>
            </w:r>
          </w:p>
        </w:tc>
        <w:tc>
          <w:tcPr>
            <w:tcW w:w="1329" w:type="dxa"/>
            <w:vAlign w:val="bottom"/>
          </w:tcPr>
          <w:p w14:paraId="61E4181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067CE6C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00AD16A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0B4B331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5EF440E4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5B6A450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90837,20</w:t>
            </w:r>
          </w:p>
        </w:tc>
        <w:tc>
          <w:tcPr>
            <w:tcW w:w="0" w:type="auto"/>
            <w:vAlign w:val="bottom"/>
          </w:tcPr>
          <w:p w14:paraId="16E6152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9,7810E+08</w:t>
            </w:r>
          </w:p>
        </w:tc>
        <w:tc>
          <w:tcPr>
            <w:tcW w:w="0" w:type="auto"/>
            <w:vAlign w:val="bottom"/>
          </w:tcPr>
          <w:p w14:paraId="13C722B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20,7714</w:t>
            </w:r>
          </w:p>
        </w:tc>
        <w:tc>
          <w:tcPr>
            <w:tcW w:w="0" w:type="auto"/>
            <w:vAlign w:val="bottom"/>
          </w:tcPr>
          <w:p w14:paraId="598B5EE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,9084E+05</w:t>
            </w:r>
          </w:p>
        </w:tc>
        <w:tc>
          <w:tcPr>
            <w:tcW w:w="0" w:type="auto"/>
            <w:vAlign w:val="bottom"/>
          </w:tcPr>
          <w:p w14:paraId="52C4CC5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4181E+06</w:t>
            </w:r>
          </w:p>
        </w:tc>
        <w:tc>
          <w:tcPr>
            <w:tcW w:w="969" w:type="dxa"/>
            <w:vAlign w:val="bottom"/>
          </w:tcPr>
          <w:p w14:paraId="62E0DCB5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5860</w:t>
            </w:r>
          </w:p>
        </w:tc>
      </w:tr>
      <w:tr w:rsidR="0089238E" w14:paraId="6138A3E0" w14:textId="77777777" w:rsidTr="00BC4934">
        <w:trPr>
          <w:trHeight w:val="356"/>
        </w:trPr>
        <w:tc>
          <w:tcPr>
            <w:tcW w:w="0" w:type="auto"/>
            <w:vAlign w:val="bottom"/>
          </w:tcPr>
          <w:p w14:paraId="3194BE8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</w:t>
            </w:r>
          </w:p>
        </w:tc>
        <w:tc>
          <w:tcPr>
            <w:tcW w:w="0" w:type="auto"/>
            <w:vAlign w:val="bottom"/>
          </w:tcPr>
          <w:p w14:paraId="325D6F99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2,14</w:t>
            </w:r>
          </w:p>
        </w:tc>
        <w:tc>
          <w:tcPr>
            <w:tcW w:w="1052" w:type="dxa"/>
            <w:vAlign w:val="bottom"/>
          </w:tcPr>
          <w:p w14:paraId="458F096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270,09</w:t>
            </w:r>
          </w:p>
        </w:tc>
        <w:tc>
          <w:tcPr>
            <w:tcW w:w="1329" w:type="dxa"/>
            <w:vAlign w:val="bottom"/>
          </w:tcPr>
          <w:p w14:paraId="1B68F044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23D6227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68F601A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40AB5C1C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08F9673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62F9F9B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19725,51</w:t>
            </w:r>
          </w:p>
        </w:tc>
        <w:tc>
          <w:tcPr>
            <w:tcW w:w="0" w:type="auto"/>
            <w:vAlign w:val="bottom"/>
          </w:tcPr>
          <w:p w14:paraId="2AEE56B9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8710E+08</w:t>
            </w:r>
          </w:p>
        </w:tc>
        <w:tc>
          <w:tcPr>
            <w:tcW w:w="0" w:type="auto"/>
            <w:vAlign w:val="bottom"/>
          </w:tcPr>
          <w:p w14:paraId="1481BE3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25,0575</w:t>
            </w:r>
          </w:p>
        </w:tc>
        <w:tc>
          <w:tcPr>
            <w:tcW w:w="0" w:type="auto"/>
            <w:vAlign w:val="bottom"/>
          </w:tcPr>
          <w:p w14:paraId="506C0B7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,1973E+05</w:t>
            </w:r>
          </w:p>
        </w:tc>
        <w:tc>
          <w:tcPr>
            <w:tcW w:w="0" w:type="auto"/>
            <w:vAlign w:val="bottom"/>
          </w:tcPr>
          <w:p w14:paraId="5C01B8B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0379E+06</w:t>
            </w:r>
          </w:p>
        </w:tc>
        <w:tc>
          <w:tcPr>
            <w:tcW w:w="969" w:type="dxa"/>
            <w:vAlign w:val="bottom"/>
          </w:tcPr>
          <w:p w14:paraId="49190DF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,7161</w:t>
            </w:r>
          </w:p>
        </w:tc>
      </w:tr>
      <w:tr w:rsidR="0089238E" w14:paraId="026EE970" w14:textId="77777777" w:rsidTr="00BC4934">
        <w:trPr>
          <w:trHeight w:val="356"/>
        </w:trPr>
        <w:tc>
          <w:tcPr>
            <w:tcW w:w="0" w:type="auto"/>
            <w:vAlign w:val="bottom"/>
          </w:tcPr>
          <w:p w14:paraId="54F3B399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</w:t>
            </w:r>
          </w:p>
        </w:tc>
        <w:tc>
          <w:tcPr>
            <w:tcW w:w="0" w:type="auto"/>
            <w:vAlign w:val="bottom"/>
          </w:tcPr>
          <w:p w14:paraId="243DCBA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5,00</w:t>
            </w:r>
          </w:p>
        </w:tc>
        <w:tc>
          <w:tcPr>
            <w:tcW w:w="1052" w:type="dxa"/>
            <w:vAlign w:val="bottom"/>
          </w:tcPr>
          <w:p w14:paraId="71BA7BB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060,66</w:t>
            </w:r>
          </w:p>
        </w:tc>
        <w:tc>
          <w:tcPr>
            <w:tcW w:w="1329" w:type="dxa"/>
            <w:vAlign w:val="bottom"/>
          </w:tcPr>
          <w:p w14:paraId="1A280DB8" w14:textId="77777777" w:rsidR="0089238E" w:rsidRPr="00BC4934" w:rsidRDefault="0089238E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888,447</w:t>
            </w:r>
          </w:p>
        </w:tc>
        <w:tc>
          <w:tcPr>
            <w:tcW w:w="577" w:type="dxa"/>
            <w:vAlign w:val="bottom"/>
          </w:tcPr>
          <w:p w14:paraId="0DA30C3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4318283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10CBB374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23,09</w:t>
            </w:r>
          </w:p>
        </w:tc>
        <w:tc>
          <w:tcPr>
            <w:tcW w:w="0" w:type="auto"/>
            <w:vAlign w:val="bottom"/>
          </w:tcPr>
          <w:p w14:paraId="71B02B1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23,09</w:t>
            </w:r>
          </w:p>
        </w:tc>
        <w:tc>
          <w:tcPr>
            <w:tcW w:w="0" w:type="auto"/>
            <w:vAlign w:val="bottom"/>
          </w:tcPr>
          <w:p w14:paraId="0E71721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145807,44</w:t>
            </w:r>
          </w:p>
        </w:tc>
        <w:tc>
          <w:tcPr>
            <w:tcW w:w="0" w:type="auto"/>
            <w:vAlign w:val="bottom"/>
          </w:tcPr>
          <w:p w14:paraId="31337FE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2760E+09</w:t>
            </w:r>
          </w:p>
        </w:tc>
        <w:tc>
          <w:tcPr>
            <w:tcW w:w="0" w:type="auto"/>
            <w:vAlign w:val="bottom"/>
          </w:tcPr>
          <w:p w14:paraId="1FBE91B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31,2167</w:t>
            </w:r>
          </w:p>
        </w:tc>
        <w:tc>
          <w:tcPr>
            <w:tcW w:w="0" w:type="auto"/>
            <w:vAlign w:val="bottom"/>
          </w:tcPr>
          <w:p w14:paraId="6CE805C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1458E+06</w:t>
            </w:r>
          </w:p>
        </w:tc>
        <w:tc>
          <w:tcPr>
            <w:tcW w:w="0" w:type="auto"/>
            <w:vAlign w:val="bottom"/>
          </w:tcPr>
          <w:p w14:paraId="1C333C6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,1837E+06</w:t>
            </w:r>
          </w:p>
        </w:tc>
        <w:tc>
          <w:tcPr>
            <w:tcW w:w="969" w:type="dxa"/>
            <w:vAlign w:val="bottom"/>
          </w:tcPr>
          <w:p w14:paraId="74A1E8D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6290</w:t>
            </w:r>
          </w:p>
        </w:tc>
      </w:tr>
      <w:tr w:rsidR="0089238E" w14:paraId="460F0E12" w14:textId="77777777" w:rsidTr="00BC4934">
        <w:trPr>
          <w:trHeight w:val="356"/>
        </w:trPr>
        <w:tc>
          <w:tcPr>
            <w:tcW w:w="0" w:type="auto"/>
            <w:vAlign w:val="bottom"/>
          </w:tcPr>
          <w:p w14:paraId="73FE131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0" w:type="auto"/>
            <w:vAlign w:val="bottom"/>
          </w:tcPr>
          <w:p w14:paraId="752EB23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7,86</w:t>
            </w:r>
          </w:p>
        </w:tc>
        <w:tc>
          <w:tcPr>
            <w:tcW w:w="1052" w:type="dxa"/>
            <w:vAlign w:val="bottom"/>
          </w:tcPr>
          <w:p w14:paraId="1B78EC7C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98,05</w:t>
            </w:r>
          </w:p>
        </w:tc>
        <w:tc>
          <w:tcPr>
            <w:tcW w:w="1329" w:type="dxa"/>
            <w:vAlign w:val="bottom"/>
          </w:tcPr>
          <w:p w14:paraId="0915238C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0B0164D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4F8546D2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46FAB62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1B2B34D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6397C05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89399,35</w:t>
            </w:r>
          </w:p>
        </w:tc>
        <w:tc>
          <w:tcPr>
            <w:tcW w:w="0" w:type="auto"/>
            <w:vAlign w:val="bottom"/>
          </w:tcPr>
          <w:p w14:paraId="4FBA194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,1076E+08</w:t>
            </w:r>
          </w:p>
        </w:tc>
        <w:tc>
          <w:tcPr>
            <w:tcW w:w="0" w:type="auto"/>
            <w:vAlign w:val="bottom"/>
          </w:tcPr>
          <w:p w14:paraId="31688C9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38,9401</w:t>
            </w:r>
          </w:p>
        </w:tc>
        <w:tc>
          <w:tcPr>
            <w:tcW w:w="0" w:type="auto"/>
            <w:vAlign w:val="bottom"/>
          </w:tcPr>
          <w:p w14:paraId="12E54D0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,8940E+05</w:t>
            </w:r>
          </w:p>
        </w:tc>
        <w:tc>
          <w:tcPr>
            <w:tcW w:w="0" w:type="auto"/>
            <w:vAlign w:val="bottom"/>
          </w:tcPr>
          <w:p w14:paraId="01C7C6E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,5731E+06</w:t>
            </w:r>
          </w:p>
        </w:tc>
        <w:tc>
          <w:tcPr>
            <w:tcW w:w="969" w:type="dxa"/>
            <w:vAlign w:val="bottom"/>
          </w:tcPr>
          <w:p w14:paraId="6827485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3391</w:t>
            </w:r>
          </w:p>
        </w:tc>
      </w:tr>
      <w:tr w:rsidR="0089238E" w14:paraId="42133D5E" w14:textId="77777777" w:rsidTr="00BC4934">
        <w:trPr>
          <w:trHeight w:val="356"/>
        </w:trPr>
        <w:tc>
          <w:tcPr>
            <w:tcW w:w="0" w:type="auto"/>
            <w:vAlign w:val="bottom"/>
          </w:tcPr>
          <w:p w14:paraId="4A9B989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</w:t>
            </w:r>
          </w:p>
        </w:tc>
        <w:tc>
          <w:tcPr>
            <w:tcW w:w="0" w:type="auto"/>
            <w:vAlign w:val="bottom"/>
          </w:tcPr>
          <w:p w14:paraId="4E38A5D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0,71</w:t>
            </w:r>
          </w:p>
        </w:tc>
        <w:tc>
          <w:tcPr>
            <w:tcW w:w="1052" w:type="dxa"/>
            <w:vAlign w:val="bottom"/>
          </w:tcPr>
          <w:p w14:paraId="6E3F785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95,42</w:t>
            </w:r>
          </w:p>
        </w:tc>
        <w:tc>
          <w:tcPr>
            <w:tcW w:w="1329" w:type="dxa"/>
            <w:vAlign w:val="bottom"/>
          </w:tcPr>
          <w:p w14:paraId="13F924EF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580AB1A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2D4D27EF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0401C96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539741A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6CBDFB4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41734,39</w:t>
            </w:r>
          </w:p>
        </w:tc>
        <w:tc>
          <w:tcPr>
            <w:tcW w:w="0" w:type="auto"/>
            <w:vAlign w:val="bottom"/>
          </w:tcPr>
          <w:p w14:paraId="4F5DD6A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1976E+08</w:t>
            </w:r>
          </w:p>
        </w:tc>
        <w:tc>
          <w:tcPr>
            <w:tcW w:w="0" w:type="auto"/>
            <w:vAlign w:val="bottom"/>
          </w:tcPr>
          <w:p w14:paraId="5E012BF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47,8404</w:t>
            </w:r>
          </w:p>
        </w:tc>
        <w:tc>
          <w:tcPr>
            <w:tcW w:w="0" w:type="auto"/>
            <w:vAlign w:val="bottom"/>
          </w:tcPr>
          <w:p w14:paraId="6E00BEB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4173E+05</w:t>
            </w:r>
          </w:p>
        </w:tc>
        <w:tc>
          <w:tcPr>
            <w:tcW w:w="0" w:type="auto"/>
            <w:vAlign w:val="bottom"/>
          </w:tcPr>
          <w:p w14:paraId="2DA1EC85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,8148E+06</w:t>
            </w:r>
          </w:p>
        </w:tc>
        <w:tc>
          <w:tcPr>
            <w:tcW w:w="969" w:type="dxa"/>
            <w:vAlign w:val="bottom"/>
          </w:tcPr>
          <w:p w14:paraId="37FB630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7799</w:t>
            </w:r>
          </w:p>
        </w:tc>
      </w:tr>
      <w:tr w:rsidR="0089238E" w14:paraId="11F0C419" w14:textId="77777777" w:rsidTr="00BC4934">
        <w:trPr>
          <w:trHeight w:val="356"/>
        </w:trPr>
        <w:tc>
          <w:tcPr>
            <w:tcW w:w="0" w:type="auto"/>
            <w:vAlign w:val="bottom"/>
          </w:tcPr>
          <w:p w14:paraId="7726049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</w:t>
            </w:r>
          </w:p>
        </w:tc>
        <w:tc>
          <w:tcPr>
            <w:tcW w:w="0" w:type="auto"/>
            <w:vAlign w:val="bottom"/>
          </w:tcPr>
          <w:p w14:paraId="088B96C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3,57</w:t>
            </w:r>
          </w:p>
        </w:tc>
        <w:tc>
          <w:tcPr>
            <w:tcW w:w="1052" w:type="dxa"/>
            <w:vAlign w:val="bottom"/>
          </w:tcPr>
          <w:p w14:paraId="6E23726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7,95</w:t>
            </w:r>
          </w:p>
        </w:tc>
        <w:tc>
          <w:tcPr>
            <w:tcW w:w="1329" w:type="dxa"/>
            <w:vAlign w:val="bottom"/>
          </w:tcPr>
          <w:p w14:paraId="60E8E92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62447FD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78E82CD2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7E0C6175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3C03B85F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75C4D985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1947,87</w:t>
            </w:r>
          </w:p>
        </w:tc>
        <w:tc>
          <w:tcPr>
            <w:tcW w:w="0" w:type="auto"/>
            <w:vAlign w:val="bottom"/>
          </w:tcPr>
          <w:p w14:paraId="1BD9A85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3763E+07</w:t>
            </w:r>
          </w:p>
        </w:tc>
        <w:tc>
          <w:tcPr>
            <w:tcW w:w="0" w:type="auto"/>
            <w:vAlign w:val="bottom"/>
          </w:tcPr>
          <w:p w14:paraId="081B25F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57,4713</w:t>
            </w:r>
          </w:p>
        </w:tc>
        <w:tc>
          <w:tcPr>
            <w:tcW w:w="0" w:type="auto"/>
            <w:vAlign w:val="bottom"/>
          </w:tcPr>
          <w:p w14:paraId="148B1AF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1948E+04</w:t>
            </w:r>
          </w:p>
        </w:tc>
        <w:tc>
          <w:tcPr>
            <w:tcW w:w="0" w:type="auto"/>
            <w:vAlign w:val="bottom"/>
          </w:tcPr>
          <w:p w14:paraId="37973B9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,8968E+06</w:t>
            </w:r>
          </w:p>
        </w:tc>
        <w:tc>
          <w:tcPr>
            <w:tcW w:w="969" w:type="dxa"/>
            <w:vAlign w:val="bottom"/>
          </w:tcPr>
          <w:p w14:paraId="3FD60E5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  <w:highlight w:val="lightGray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  <w:highlight w:val="lightGray"/>
              </w:rPr>
              <w:t>8,9294</w:t>
            </w:r>
          </w:p>
        </w:tc>
      </w:tr>
      <w:tr w:rsidR="0089238E" w14:paraId="7FBA1E2B" w14:textId="77777777" w:rsidTr="00BC4934">
        <w:trPr>
          <w:trHeight w:val="356"/>
        </w:trPr>
        <w:tc>
          <w:tcPr>
            <w:tcW w:w="0" w:type="auto"/>
            <w:vAlign w:val="bottom"/>
          </w:tcPr>
          <w:p w14:paraId="5C9FB82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</w:t>
            </w:r>
          </w:p>
        </w:tc>
        <w:tc>
          <w:tcPr>
            <w:tcW w:w="0" w:type="auto"/>
            <w:vAlign w:val="bottom"/>
          </w:tcPr>
          <w:p w14:paraId="76690F3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96,43</w:t>
            </w:r>
          </w:p>
        </w:tc>
        <w:tc>
          <w:tcPr>
            <w:tcW w:w="1052" w:type="dxa"/>
            <w:vAlign w:val="bottom"/>
          </w:tcPr>
          <w:p w14:paraId="377A1A75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67,95</w:t>
            </w:r>
          </w:p>
        </w:tc>
        <w:tc>
          <w:tcPr>
            <w:tcW w:w="1329" w:type="dxa"/>
            <w:vAlign w:val="bottom"/>
          </w:tcPr>
          <w:p w14:paraId="6255D40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11B48629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558B966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6715E08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4D52B51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78F91ED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81947,87</w:t>
            </w:r>
          </w:p>
        </w:tc>
        <w:tc>
          <w:tcPr>
            <w:tcW w:w="0" w:type="auto"/>
            <w:vAlign w:val="bottom"/>
          </w:tcPr>
          <w:p w14:paraId="0821443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3763E+07</w:t>
            </w:r>
          </w:p>
        </w:tc>
        <w:tc>
          <w:tcPr>
            <w:tcW w:w="0" w:type="auto"/>
            <w:vAlign w:val="bottom"/>
          </w:tcPr>
          <w:p w14:paraId="7F430D0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67,3498</w:t>
            </w:r>
          </w:p>
        </w:tc>
        <w:tc>
          <w:tcPr>
            <w:tcW w:w="0" w:type="auto"/>
            <w:vAlign w:val="bottom"/>
          </w:tcPr>
          <w:p w14:paraId="4A56D872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8,1948E+04</w:t>
            </w:r>
          </w:p>
        </w:tc>
        <w:tc>
          <w:tcPr>
            <w:tcW w:w="0" w:type="auto"/>
            <w:vAlign w:val="bottom"/>
          </w:tcPr>
          <w:p w14:paraId="00BA7BA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,8148E+06</w:t>
            </w:r>
          </w:p>
        </w:tc>
        <w:tc>
          <w:tcPr>
            <w:tcW w:w="969" w:type="dxa"/>
            <w:vAlign w:val="bottom"/>
          </w:tcPr>
          <w:p w14:paraId="0D25D71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7799</w:t>
            </w:r>
          </w:p>
        </w:tc>
      </w:tr>
      <w:tr w:rsidR="0089238E" w14:paraId="1C20FF06" w14:textId="77777777" w:rsidTr="00BC4934">
        <w:trPr>
          <w:trHeight w:val="356"/>
        </w:trPr>
        <w:tc>
          <w:tcPr>
            <w:tcW w:w="0" w:type="auto"/>
            <w:vAlign w:val="bottom"/>
          </w:tcPr>
          <w:p w14:paraId="22244A8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9</w:t>
            </w:r>
          </w:p>
        </w:tc>
        <w:tc>
          <w:tcPr>
            <w:tcW w:w="0" w:type="auto"/>
            <w:vAlign w:val="bottom"/>
          </w:tcPr>
          <w:p w14:paraId="654BD25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09,29</w:t>
            </w:r>
          </w:p>
        </w:tc>
        <w:tc>
          <w:tcPr>
            <w:tcW w:w="1052" w:type="dxa"/>
            <w:vAlign w:val="bottom"/>
          </w:tcPr>
          <w:p w14:paraId="28D04CE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495,42</w:t>
            </w:r>
          </w:p>
        </w:tc>
        <w:tc>
          <w:tcPr>
            <w:tcW w:w="1329" w:type="dxa"/>
            <w:vAlign w:val="bottom"/>
          </w:tcPr>
          <w:p w14:paraId="5A2263A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7456BB1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3E533F2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1AA9F1F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04B458D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15BFF35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241734,39</w:t>
            </w:r>
          </w:p>
        </w:tc>
        <w:tc>
          <w:tcPr>
            <w:tcW w:w="0" w:type="auto"/>
            <w:vAlign w:val="bottom"/>
          </w:tcPr>
          <w:p w14:paraId="7FE7FB6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1976E+08</w:t>
            </w:r>
          </w:p>
        </w:tc>
        <w:tc>
          <w:tcPr>
            <w:tcW w:w="0" w:type="auto"/>
            <w:vAlign w:val="bottom"/>
          </w:tcPr>
          <w:p w14:paraId="01A5206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76,9807</w:t>
            </w:r>
          </w:p>
        </w:tc>
        <w:tc>
          <w:tcPr>
            <w:tcW w:w="0" w:type="auto"/>
            <w:vAlign w:val="bottom"/>
          </w:tcPr>
          <w:p w14:paraId="36D8AB84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2,4173E+05</w:t>
            </w:r>
          </w:p>
        </w:tc>
        <w:tc>
          <w:tcPr>
            <w:tcW w:w="0" w:type="auto"/>
            <w:vAlign w:val="bottom"/>
          </w:tcPr>
          <w:p w14:paraId="3138C53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,5731E+06</w:t>
            </w:r>
          </w:p>
        </w:tc>
        <w:tc>
          <w:tcPr>
            <w:tcW w:w="969" w:type="dxa"/>
            <w:vAlign w:val="bottom"/>
          </w:tcPr>
          <w:p w14:paraId="69F2A14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3391</w:t>
            </w:r>
          </w:p>
        </w:tc>
      </w:tr>
      <w:tr w:rsidR="0089238E" w14:paraId="22ABC1E7" w14:textId="77777777" w:rsidTr="00BC4934">
        <w:trPr>
          <w:trHeight w:val="356"/>
        </w:trPr>
        <w:tc>
          <w:tcPr>
            <w:tcW w:w="0" w:type="auto"/>
            <w:vAlign w:val="bottom"/>
          </w:tcPr>
          <w:p w14:paraId="38E45CC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0</w:t>
            </w:r>
          </w:p>
        </w:tc>
        <w:tc>
          <w:tcPr>
            <w:tcW w:w="0" w:type="auto"/>
            <w:vAlign w:val="bottom"/>
          </w:tcPr>
          <w:p w14:paraId="2BC8F339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22,14</w:t>
            </w:r>
          </w:p>
        </w:tc>
        <w:tc>
          <w:tcPr>
            <w:tcW w:w="1052" w:type="dxa"/>
            <w:vAlign w:val="bottom"/>
          </w:tcPr>
          <w:p w14:paraId="5727A7E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798,05</w:t>
            </w:r>
          </w:p>
        </w:tc>
        <w:tc>
          <w:tcPr>
            <w:tcW w:w="1329" w:type="dxa"/>
            <w:vAlign w:val="bottom"/>
          </w:tcPr>
          <w:p w14:paraId="276011DF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2B9A552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5AC19B6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507376E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78A5C732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0AD7C15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389399,35</w:t>
            </w:r>
          </w:p>
        </w:tc>
        <w:tc>
          <w:tcPr>
            <w:tcW w:w="0" w:type="auto"/>
            <w:vAlign w:val="bottom"/>
          </w:tcPr>
          <w:p w14:paraId="12215AA9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,1076E+08</w:t>
            </w:r>
          </w:p>
        </w:tc>
        <w:tc>
          <w:tcPr>
            <w:tcW w:w="0" w:type="auto"/>
            <w:vAlign w:val="bottom"/>
          </w:tcPr>
          <w:p w14:paraId="249FCB6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85,8810</w:t>
            </w:r>
          </w:p>
        </w:tc>
        <w:tc>
          <w:tcPr>
            <w:tcW w:w="0" w:type="auto"/>
            <w:vAlign w:val="bottom"/>
          </w:tcPr>
          <w:p w14:paraId="214A14B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3,8940E+05</w:t>
            </w:r>
          </w:p>
        </w:tc>
        <w:tc>
          <w:tcPr>
            <w:tcW w:w="0" w:type="auto"/>
            <w:vAlign w:val="bottom"/>
          </w:tcPr>
          <w:p w14:paraId="320A81F5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,1837E+06</w:t>
            </w:r>
          </w:p>
        </w:tc>
        <w:tc>
          <w:tcPr>
            <w:tcW w:w="969" w:type="dxa"/>
            <w:vAlign w:val="bottom"/>
          </w:tcPr>
          <w:p w14:paraId="5828720A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6290</w:t>
            </w:r>
          </w:p>
        </w:tc>
      </w:tr>
      <w:tr w:rsidR="0089238E" w14:paraId="1627AFEE" w14:textId="77777777" w:rsidTr="00BC4934">
        <w:trPr>
          <w:trHeight w:val="374"/>
        </w:trPr>
        <w:tc>
          <w:tcPr>
            <w:tcW w:w="0" w:type="auto"/>
            <w:vAlign w:val="bottom"/>
          </w:tcPr>
          <w:p w14:paraId="323A6D59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1</w:t>
            </w:r>
          </w:p>
        </w:tc>
        <w:tc>
          <w:tcPr>
            <w:tcW w:w="0" w:type="auto"/>
            <w:vAlign w:val="bottom"/>
          </w:tcPr>
          <w:p w14:paraId="0681AC2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35,00</w:t>
            </w:r>
          </w:p>
        </w:tc>
        <w:tc>
          <w:tcPr>
            <w:tcW w:w="1052" w:type="dxa"/>
            <w:vAlign w:val="bottom"/>
          </w:tcPr>
          <w:p w14:paraId="37B700B5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060,66</w:t>
            </w:r>
          </w:p>
        </w:tc>
        <w:tc>
          <w:tcPr>
            <w:tcW w:w="1329" w:type="dxa"/>
            <w:vAlign w:val="bottom"/>
          </w:tcPr>
          <w:p w14:paraId="02A2E8B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888,447</w:t>
            </w:r>
          </w:p>
        </w:tc>
        <w:tc>
          <w:tcPr>
            <w:tcW w:w="577" w:type="dxa"/>
            <w:vAlign w:val="bottom"/>
          </w:tcPr>
          <w:p w14:paraId="3EC74AF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7E94ABD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289074F4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23,09</w:t>
            </w:r>
          </w:p>
        </w:tc>
        <w:tc>
          <w:tcPr>
            <w:tcW w:w="0" w:type="auto"/>
            <w:vAlign w:val="bottom"/>
          </w:tcPr>
          <w:p w14:paraId="48E36A3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23,09</w:t>
            </w:r>
          </w:p>
        </w:tc>
        <w:tc>
          <w:tcPr>
            <w:tcW w:w="0" w:type="auto"/>
            <w:vAlign w:val="bottom"/>
          </w:tcPr>
          <w:p w14:paraId="576E94F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2145807,44</w:t>
            </w:r>
          </w:p>
        </w:tc>
        <w:tc>
          <w:tcPr>
            <w:tcW w:w="0" w:type="auto"/>
            <w:vAlign w:val="bottom"/>
          </w:tcPr>
          <w:p w14:paraId="4855075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2760E+09</w:t>
            </w:r>
          </w:p>
        </w:tc>
        <w:tc>
          <w:tcPr>
            <w:tcW w:w="0" w:type="auto"/>
            <w:vAlign w:val="bottom"/>
          </w:tcPr>
          <w:p w14:paraId="010879D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93,6044</w:t>
            </w:r>
          </w:p>
        </w:tc>
        <w:tc>
          <w:tcPr>
            <w:tcW w:w="0" w:type="auto"/>
            <w:vAlign w:val="bottom"/>
          </w:tcPr>
          <w:p w14:paraId="3D37EF8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2,1458E+06</w:t>
            </w:r>
          </w:p>
        </w:tc>
        <w:tc>
          <w:tcPr>
            <w:tcW w:w="0" w:type="auto"/>
            <w:vAlign w:val="bottom"/>
          </w:tcPr>
          <w:p w14:paraId="25ECB229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0379E+06</w:t>
            </w:r>
          </w:p>
        </w:tc>
        <w:tc>
          <w:tcPr>
            <w:tcW w:w="969" w:type="dxa"/>
            <w:vAlign w:val="bottom"/>
          </w:tcPr>
          <w:p w14:paraId="047BA2F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,7161</w:t>
            </w:r>
          </w:p>
        </w:tc>
      </w:tr>
      <w:tr w:rsidR="0089238E" w14:paraId="163F5193" w14:textId="77777777" w:rsidTr="00BC4934">
        <w:trPr>
          <w:trHeight w:val="343"/>
        </w:trPr>
        <w:tc>
          <w:tcPr>
            <w:tcW w:w="0" w:type="auto"/>
            <w:vAlign w:val="bottom"/>
          </w:tcPr>
          <w:p w14:paraId="0B94FAE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2</w:t>
            </w:r>
          </w:p>
        </w:tc>
        <w:tc>
          <w:tcPr>
            <w:tcW w:w="0" w:type="auto"/>
            <w:vAlign w:val="bottom"/>
          </w:tcPr>
          <w:p w14:paraId="6D6A47A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47,86</w:t>
            </w:r>
          </w:p>
        </w:tc>
        <w:tc>
          <w:tcPr>
            <w:tcW w:w="1052" w:type="dxa"/>
            <w:vAlign w:val="bottom"/>
          </w:tcPr>
          <w:p w14:paraId="214BECC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270,09</w:t>
            </w:r>
          </w:p>
        </w:tc>
        <w:tc>
          <w:tcPr>
            <w:tcW w:w="1329" w:type="dxa"/>
            <w:vAlign w:val="bottom"/>
          </w:tcPr>
          <w:p w14:paraId="78C71B6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09733675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23FCD9AF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3637C46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14755A6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751954B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619725,51</w:t>
            </w:r>
          </w:p>
        </w:tc>
        <w:tc>
          <w:tcPr>
            <w:tcW w:w="0" w:type="auto"/>
            <w:vAlign w:val="bottom"/>
          </w:tcPr>
          <w:p w14:paraId="67D2E42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8710E+08</w:t>
            </w:r>
          </w:p>
        </w:tc>
        <w:tc>
          <w:tcPr>
            <w:tcW w:w="0" w:type="auto"/>
            <w:vAlign w:val="bottom"/>
          </w:tcPr>
          <w:p w14:paraId="20870AD4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99,7636</w:t>
            </w:r>
          </w:p>
        </w:tc>
        <w:tc>
          <w:tcPr>
            <w:tcW w:w="0" w:type="auto"/>
            <w:vAlign w:val="bottom"/>
          </w:tcPr>
          <w:p w14:paraId="77B72102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6,1973E+05</w:t>
            </w:r>
          </w:p>
        </w:tc>
        <w:tc>
          <w:tcPr>
            <w:tcW w:w="0" w:type="auto"/>
            <w:vAlign w:val="bottom"/>
          </w:tcPr>
          <w:p w14:paraId="477A3A32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4181E+06</w:t>
            </w:r>
          </w:p>
        </w:tc>
        <w:tc>
          <w:tcPr>
            <w:tcW w:w="969" w:type="dxa"/>
            <w:vAlign w:val="bottom"/>
          </w:tcPr>
          <w:p w14:paraId="37175C5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5860</w:t>
            </w:r>
          </w:p>
        </w:tc>
      </w:tr>
      <w:tr w:rsidR="0089238E" w14:paraId="72B06A44" w14:textId="77777777" w:rsidTr="00BC4934">
        <w:trPr>
          <w:trHeight w:val="353"/>
        </w:trPr>
        <w:tc>
          <w:tcPr>
            <w:tcW w:w="0" w:type="auto"/>
            <w:vAlign w:val="bottom"/>
          </w:tcPr>
          <w:p w14:paraId="16293C9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3</w:t>
            </w:r>
          </w:p>
        </w:tc>
        <w:tc>
          <w:tcPr>
            <w:tcW w:w="0" w:type="auto"/>
            <w:vAlign w:val="bottom"/>
          </w:tcPr>
          <w:p w14:paraId="470510B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0,71</w:t>
            </w:r>
          </w:p>
        </w:tc>
        <w:tc>
          <w:tcPr>
            <w:tcW w:w="1052" w:type="dxa"/>
            <w:vAlign w:val="bottom"/>
          </w:tcPr>
          <w:p w14:paraId="285F235C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415,82</w:t>
            </w:r>
          </w:p>
        </w:tc>
        <w:tc>
          <w:tcPr>
            <w:tcW w:w="1329" w:type="dxa"/>
            <w:vAlign w:val="bottom"/>
          </w:tcPr>
          <w:p w14:paraId="64DC42F5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7101963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64ED3E7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7C82E7FF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450B1061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5480450F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690837,20</w:t>
            </w:r>
          </w:p>
        </w:tc>
        <w:tc>
          <w:tcPr>
            <w:tcW w:w="0" w:type="auto"/>
            <w:vAlign w:val="bottom"/>
          </w:tcPr>
          <w:p w14:paraId="57E638E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9,7810E+08</w:t>
            </w:r>
          </w:p>
        </w:tc>
        <w:tc>
          <w:tcPr>
            <w:tcW w:w="0" w:type="auto"/>
            <w:vAlign w:val="bottom"/>
          </w:tcPr>
          <w:p w14:paraId="3621B15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204,0497</w:t>
            </w:r>
          </w:p>
        </w:tc>
        <w:tc>
          <w:tcPr>
            <w:tcW w:w="0" w:type="auto"/>
            <w:vAlign w:val="bottom"/>
          </w:tcPr>
          <w:p w14:paraId="459D0BA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6,9084E+05</w:t>
            </w:r>
          </w:p>
        </w:tc>
        <w:tc>
          <w:tcPr>
            <w:tcW w:w="0" w:type="auto"/>
            <w:vAlign w:val="bottom"/>
          </w:tcPr>
          <w:p w14:paraId="34D4F696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2731E+05</w:t>
            </w:r>
          </w:p>
        </w:tc>
        <w:tc>
          <w:tcPr>
            <w:tcW w:w="969" w:type="dxa"/>
            <w:vAlign w:val="bottom"/>
          </w:tcPr>
          <w:p w14:paraId="6904A810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3263</w:t>
            </w:r>
          </w:p>
        </w:tc>
      </w:tr>
      <w:tr w:rsidR="0089238E" w14:paraId="4BCADB66" w14:textId="77777777" w:rsidTr="00BC4934">
        <w:trPr>
          <w:trHeight w:val="348"/>
        </w:trPr>
        <w:tc>
          <w:tcPr>
            <w:tcW w:w="0" w:type="auto"/>
            <w:vAlign w:val="bottom"/>
          </w:tcPr>
          <w:p w14:paraId="74E9A79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4</w:t>
            </w:r>
          </w:p>
        </w:tc>
        <w:tc>
          <w:tcPr>
            <w:tcW w:w="0" w:type="auto"/>
            <w:vAlign w:val="bottom"/>
          </w:tcPr>
          <w:p w14:paraId="42CF337B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73,57</w:t>
            </w:r>
          </w:p>
        </w:tc>
        <w:tc>
          <w:tcPr>
            <w:tcW w:w="1052" w:type="dxa"/>
            <w:vAlign w:val="bottom"/>
          </w:tcPr>
          <w:p w14:paraId="21F6D79E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490,57</w:t>
            </w:r>
          </w:p>
        </w:tc>
        <w:tc>
          <w:tcPr>
            <w:tcW w:w="1329" w:type="dxa"/>
            <w:vAlign w:val="bottom"/>
          </w:tcPr>
          <w:p w14:paraId="15BA8B6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,3</w:t>
            </w:r>
          </w:p>
        </w:tc>
        <w:tc>
          <w:tcPr>
            <w:tcW w:w="577" w:type="dxa"/>
            <w:vAlign w:val="bottom"/>
          </w:tcPr>
          <w:p w14:paraId="3082174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189" w:type="dxa"/>
            <w:vAlign w:val="bottom"/>
          </w:tcPr>
          <w:p w14:paraId="09C3CF1F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30</w:t>
            </w:r>
          </w:p>
        </w:tc>
        <w:tc>
          <w:tcPr>
            <w:tcW w:w="0" w:type="auto"/>
            <w:vAlign w:val="bottom"/>
          </w:tcPr>
          <w:p w14:paraId="37ED80F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2D78B5F5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7,94</w:t>
            </w:r>
          </w:p>
        </w:tc>
        <w:tc>
          <w:tcPr>
            <w:tcW w:w="0" w:type="auto"/>
            <w:vAlign w:val="bottom"/>
          </w:tcPr>
          <w:p w14:paraId="0AE93D04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727307,43</w:t>
            </w:r>
          </w:p>
        </w:tc>
        <w:tc>
          <w:tcPr>
            <w:tcW w:w="0" w:type="auto"/>
            <w:vAlign w:val="bottom"/>
          </w:tcPr>
          <w:p w14:paraId="30D68118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0841E+09</w:t>
            </w:r>
          </w:p>
        </w:tc>
        <w:tc>
          <w:tcPr>
            <w:tcW w:w="0" w:type="auto"/>
            <w:vAlign w:val="bottom"/>
          </w:tcPr>
          <w:p w14:paraId="302349DD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  <w:highlight w:val="lightGray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  <w:highlight w:val="lightGray"/>
              </w:rPr>
              <w:t>-206,2479</w:t>
            </w:r>
          </w:p>
        </w:tc>
        <w:tc>
          <w:tcPr>
            <w:tcW w:w="0" w:type="auto"/>
            <w:vAlign w:val="bottom"/>
          </w:tcPr>
          <w:p w14:paraId="54D57C73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7,2731E+05</w:t>
            </w:r>
          </w:p>
        </w:tc>
        <w:tc>
          <w:tcPr>
            <w:tcW w:w="0" w:type="auto"/>
            <w:vAlign w:val="bottom"/>
          </w:tcPr>
          <w:p w14:paraId="1D142777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0000E+00</w:t>
            </w:r>
          </w:p>
        </w:tc>
        <w:tc>
          <w:tcPr>
            <w:tcW w:w="969" w:type="dxa"/>
            <w:vAlign w:val="bottom"/>
          </w:tcPr>
          <w:p w14:paraId="293AB1FC" w14:textId="77777777" w:rsidR="0089238E" w:rsidRPr="00BC4934" w:rsidRDefault="0089238E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0000</w:t>
            </w:r>
          </w:p>
        </w:tc>
      </w:tr>
    </w:tbl>
    <w:p w14:paraId="404FC381" w14:textId="77777777" w:rsidR="00F94E52" w:rsidRDefault="00F94E52" w:rsidP="00F94E52">
      <w:pPr>
        <w:tabs>
          <w:tab w:val="left" w:pos="5895"/>
          <w:tab w:val="center" w:pos="7285"/>
        </w:tabs>
      </w:pPr>
      <w:r>
        <w:tab/>
      </w:r>
    </w:p>
    <w:tbl>
      <w:tblPr>
        <w:tblW w:w="0" w:type="auto"/>
        <w:tblInd w:w="5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3"/>
        <w:gridCol w:w="1440"/>
        <w:gridCol w:w="1440"/>
      </w:tblGrid>
      <w:tr w:rsidR="00F94E52" w14:paraId="6EBD615E" w14:textId="77777777" w:rsidTr="00BC4934">
        <w:tc>
          <w:tcPr>
            <w:tcW w:w="1260" w:type="dxa"/>
            <w:vAlign w:val="bottom"/>
          </w:tcPr>
          <w:p w14:paraId="4F0BF179" w14:textId="77777777" w:rsidR="00F94E52" w:rsidRPr="00BC4934" w:rsidRDefault="00F94E52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9901,4495</w:t>
            </w:r>
          </w:p>
        </w:tc>
        <w:tc>
          <w:tcPr>
            <w:tcW w:w="1440" w:type="dxa"/>
            <w:vAlign w:val="bottom"/>
          </w:tcPr>
          <w:p w14:paraId="183B7EFC" w14:textId="77777777" w:rsidR="00F94E52" w:rsidRPr="00BC4934" w:rsidRDefault="00F94E52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0000</w:t>
            </w:r>
          </w:p>
        </w:tc>
        <w:tc>
          <w:tcPr>
            <w:tcW w:w="1440" w:type="dxa"/>
            <w:vAlign w:val="bottom"/>
          </w:tcPr>
          <w:p w14:paraId="3D833CB9" w14:textId="77777777" w:rsidR="00F94E52" w:rsidRPr="00BC4934" w:rsidRDefault="00F94E52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1139E+10</w:t>
            </w:r>
          </w:p>
        </w:tc>
      </w:tr>
      <w:tr w:rsidR="00F94E52" w14:paraId="7D7019B1" w14:textId="77777777" w:rsidTr="00BC4934">
        <w:tc>
          <w:tcPr>
            <w:tcW w:w="1260" w:type="dxa"/>
            <w:vAlign w:val="bottom"/>
          </w:tcPr>
          <w:p w14:paraId="724D3D05" w14:textId="77777777" w:rsidR="00F94E52" w:rsidRPr="00BC4934" w:rsidRDefault="00F94E52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9802,8991</w:t>
            </w:r>
          </w:p>
        </w:tc>
        <w:tc>
          <w:tcPr>
            <w:tcW w:w="1440" w:type="dxa"/>
            <w:vAlign w:val="bottom"/>
          </w:tcPr>
          <w:p w14:paraId="182ADBFC" w14:textId="77777777" w:rsidR="00F94E52" w:rsidRPr="00BC4934" w:rsidRDefault="00F94E52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0000</w:t>
            </w:r>
          </w:p>
        </w:tc>
        <w:tc>
          <w:tcPr>
            <w:tcW w:w="1440" w:type="dxa"/>
            <w:vAlign w:val="bottom"/>
          </w:tcPr>
          <w:p w14:paraId="3F460D11" w14:textId="77777777" w:rsidR="00F94E52" w:rsidRPr="00BC4934" w:rsidRDefault="00F94E52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2278E+10</w:t>
            </w:r>
          </w:p>
        </w:tc>
      </w:tr>
    </w:tbl>
    <w:p w14:paraId="5096974E" w14:textId="77777777" w:rsidR="00F94E52" w:rsidRDefault="00F94E52" w:rsidP="00F94E52">
      <w:pPr>
        <w:tabs>
          <w:tab w:val="left" w:pos="5895"/>
          <w:tab w:val="center" w:pos="7285"/>
        </w:tabs>
      </w:pPr>
      <w:r>
        <w:tab/>
      </w:r>
    </w:p>
    <w:p w14:paraId="3C377CDA" w14:textId="77777777" w:rsidR="000161F2" w:rsidRPr="00F94E52" w:rsidRDefault="000161F2" w:rsidP="00F94E52">
      <w:pPr>
        <w:sectPr w:rsidR="000161F2" w:rsidRPr="00F94E52" w:rsidSect="000A16F4">
          <w:pgSz w:w="16838" w:h="11906" w:orient="landscape" w:code="9"/>
          <w:pgMar w:top="2157" w:right="1134" w:bottom="567" w:left="1134" w:header="709" w:footer="709" w:gutter="0"/>
          <w:cols w:space="708"/>
          <w:docGrid w:linePitch="360"/>
        </w:sectPr>
      </w:pPr>
    </w:p>
    <w:p w14:paraId="37BD9827" w14:textId="77777777" w:rsidR="000161F2" w:rsidRDefault="000161F2" w:rsidP="000358AE">
      <w:pPr>
        <w:pStyle w:val="20"/>
      </w:pPr>
      <w:bookmarkStart w:id="114" w:name="_Toc133316110"/>
      <w:bookmarkStart w:id="115" w:name="_Toc133316779"/>
      <w:bookmarkStart w:id="116" w:name="_Toc133316811"/>
      <w:r w:rsidRPr="000358AE">
        <w:lastRenderedPageBreak/>
        <w:t>Расчёт для трёх наиболее нагруженных панелей дополнительных напряжений в обшивке и стрингерах</w:t>
      </w:r>
      <w:bookmarkEnd w:id="114"/>
      <w:bookmarkEnd w:id="115"/>
      <w:bookmarkEnd w:id="116"/>
    </w:p>
    <w:p w14:paraId="7F82EBA7" w14:textId="77777777" w:rsidR="000358AE" w:rsidRPr="00C91F03" w:rsidRDefault="000358AE" w:rsidP="00AA3179">
      <w:pPr>
        <w:pStyle w:val="a0"/>
        <w:rPr>
          <w:lang w:val="ru-RU"/>
        </w:rPr>
      </w:pPr>
    </w:p>
    <w:p w14:paraId="5C975D8D" w14:textId="77777777" w:rsidR="000161F2" w:rsidRPr="00C824D8" w:rsidRDefault="000161F2" w:rsidP="00AA3179">
      <w:pPr>
        <w:pStyle w:val="a0"/>
        <w:rPr>
          <w:lang w:val="ru-RU"/>
        </w:rPr>
      </w:pPr>
      <w:r w:rsidRPr="00C824D8">
        <w:rPr>
          <w:lang w:val="ru-RU"/>
        </w:rPr>
        <w:t xml:space="preserve">Согласно результатам расчета программы </w:t>
      </w:r>
      <w:r w:rsidRPr="000358AE">
        <w:t>OTSEKNEW</w:t>
      </w:r>
      <w:r w:rsidRPr="00C824D8">
        <w:rPr>
          <w:lang w:val="ru-RU"/>
        </w:rPr>
        <w:t>.</w:t>
      </w:r>
      <w:r w:rsidRPr="000358AE">
        <w:t>EXE</w:t>
      </w:r>
      <w:r w:rsidRPr="00C824D8">
        <w:rPr>
          <w:lang w:val="ru-RU"/>
        </w:rPr>
        <w:t xml:space="preserve"> наиболее нагруженными являются пояса № </w:t>
      </w:r>
      <w:r w:rsidR="005D4DD6" w:rsidRPr="00C824D8">
        <w:rPr>
          <w:lang w:val="ru-RU"/>
        </w:rPr>
        <w:t>6,7,8</w:t>
      </w:r>
      <w:r w:rsidR="00C824D8">
        <w:rPr>
          <w:lang w:val="ru-RU"/>
        </w:rPr>
        <w:t>,13.</w:t>
      </w:r>
    </w:p>
    <w:p w14:paraId="35ECDC0A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Напряжения в обшивке вычисляются по формулам:</w:t>
      </w:r>
    </w:p>
    <w:p w14:paraId="5AC24219" w14:textId="55C9D091" w:rsidR="000161F2" w:rsidRPr="000358AE" w:rsidRDefault="00E10471" w:rsidP="00AA3179">
      <w:pPr>
        <w:pStyle w:val="a0"/>
      </w:pPr>
      <w:r w:rsidRPr="000358AE">
        <w:rPr>
          <w:noProof/>
        </w:rPr>
        <w:drawing>
          <wp:inline distT="0" distB="0" distL="0" distR="0" wp14:anchorId="50EC80E5" wp14:editId="1DC626C3">
            <wp:extent cx="2174875" cy="228600"/>
            <wp:effectExtent l="0" t="0" r="0" b="0"/>
            <wp:docPr id="60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6EAA72" w14:textId="0FAB365D" w:rsidR="000161F2" w:rsidRPr="00C91F03" w:rsidRDefault="000161F2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ω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="005D4DD6" w:rsidRPr="00C91F03">
        <w:rPr>
          <w:lang w:val="ru-RU"/>
        </w:rPr>
        <w:t xml:space="preserve"> - коэффициент коррекции</w:t>
      </w:r>
      <w:r w:rsidRPr="00C91F03">
        <w:rPr>
          <w:lang w:val="ru-RU"/>
        </w:rPr>
        <w:t>,</w:t>
      </w:r>
    </w:p>
    <w:p w14:paraId="558DD0CC" w14:textId="579E1F37" w:rsidR="000161F2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="004135BD" w:rsidRPr="00C91F03">
        <w:rPr>
          <w:lang w:val="ru-RU"/>
        </w:rPr>
        <w:t xml:space="preserve"> - угол волнообразования (см. приложение)</w:t>
      </w:r>
    </w:p>
    <w:p w14:paraId="3C9005D7" w14:textId="6948394D" w:rsidR="000161F2" w:rsidRDefault="00E10471" w:rsidP="00AA3179">
      <w:pPr>
        <w:pStyle w:val="a0"/>
      </w:pPr>
      <w:r w:rsidRPr="000358AE">
        <w:rPr>
          <w:noProof/>
        </w:rPr>
        <w:drawing>
          <wp:inline distT="0" distB="0" distL="0" distR="0" wp14:anchorId="1C19A10D" wp14:editId="2DA33580">
            <wp:extent cx="3366770" cy="838200"/>
            <wp:effectExtent l="0" t="0" r="0" b="0"/>
            <wp:docPr id="60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677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3CD9E0" w14:textId="4D112051" w:rsidR="004135BD" w:rsidRPr="00C91F03" w:rsidRDefault="004135B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Так  как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cr m:val="script"/>
              </m:rPr>
              <w:rPr>
                <w:rFonts w:ascii="Cambria Math" w:hAnsi="Cambria Math"/>
                <w:lang w:val="ru-RU"/>
              </w:rPr>
              <m:t>l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960</m:t>
            </m:r>
          </m:num>
          <m:den>
            <m:r>
              <w:rPr>
                <w:rFonts w:ascii="Cambria Math" w:hAnsi="Cambria Math"/>
                <w:lang w:val="ru-RU"/>
              </w:rPr>
              <m:t>336,6</m:t>
            </m:r>
          </m:den>
        </m:f>
        <m:r>
          <w:rPr>
            <w:rFonts w:ascii="Cambria Math" w:hAnsi="Cambria Math"/>
            <w:lang w:val="ru-RU"/>
          </w:rPr>
          <m:t>=</m:t>
        </m:r>
        <m:r>
          <m:rPr>
            <m:nor/>
          </m:rPr>
          <w:rPr>
            <w:rFonts w:ascii="Cambria Math" w:hAnsi="Cambria Math"/>
            <w:lang w:val="ru-RU"/>
          </w:rPr>
          <m:t>2,85</m:t>
        </m:r>
        <m:r>
          <m:rPr>
            <m:sty m:val="p"/>
          </m:rPr>
          <w:rPr>
            <w:rFonts w:ascii="Cambria Math" w:hAnsi="Cambria Math"/>
            <w:lang w:val="ru-RU"/>
          </w:rPr>
          <m:t>&gt;2</m:t>
        </m:r>
      </m:oMath>
      <w:r w:rsidRPr="00C91F03">
        <w:rPr>
          <w:lang w:val="ru-RU"/>
        </w:rPr>
        <w:t xml:space="preserve"> ,   то  </w:t>
      </w:r>
      <m:oMath>
        <m:r>
          <w:rPr>
            <w:rFonts w:ascii="Cambria Math"/>
          </w:rPr>
          <m:t>ξ</m:t>
        </m:r>
        <m:r>
          <w:rPr>
            <w:rFonts w:ascii="Cambria Math"/>
            <w:lang w:val="ru-RU"/>
          </w:rPr>
          <m:t>=600</m:t>
        </m:r>
        <m:r>
          <w:rPr>
            <w:rFonts w:ascii="Cambria Math" w:eastAsia="MS Gothic" w:hAnsi="Cambria Math" w:cs="MS Gothic" w:hint="eastAsia"/>
            <w:lang w:val="ru-RU"/>
          </w:rPr>
          <m:t>⋅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δ</m:t>
            </m:r>
          </m:num>
          <m:den>
            <m:r>
              <w:rPr>
                <w:rFonts w:ascii="Cambria Math"/>
              </w:rPr>
              <m:t>R</m:t>
            </m:r>
          </m:den>
        </m:f>
        <m:r>
          <w:rPr>
            <w:rFonts w:ascii="Cambria Math"/>
            <w:lang w:val="ru-RU"/>
          </w:rPr>
          <m:t>=600</m:t>
        </m:r>
        <m:r>
          <w:rPr>
            <w:rFonts w:ascii="Cambria Math" w:eastAsia="MS Gothic" w:hAnsi="Cambria Math" w:cs="MS Gothic" w:hint="eastAsia"/>
            <w:lang w:val="ru-RU"/>
          </w:rPr>
          <m:t>⋅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0,8</m:t>
            </m:r>
          </m:num>
          <m:den>
            <m:r>
              <w:rPr>
                <w:rFonts w:ascii="Cambria Math"/>
                <w:lang w:val="ru-RU"/>
              </w:rPr>
              <m:t>1500</m:t>
            </m:r>
          </m:den>
        </m:f>
        <m:r>
          <w:rPr>
            <w:rFonts w:ascii="Cambria Math"/>
            <w:lang w:val="ru-RU"/>
          </w:rPr>
          <m:t>=0,32</m:t>
        </m:r>
      </m:oMath>
      <w:r w:rsidRPr="00C91F03">
        <w:rPr>
          <w:lang w:val="ru-RU"/>
        </w:rPr>
        <w:t xml:space="preserve">  </w:t>
      </w:r>
    </w:p>
    <w:p w14:paraId="457F5F3C" w14:textId="77777777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>Сжимающие напряжения в стрингере за счёт потери устойчивости обшивки от сдвига определяем следующим образом:</w:t>
      </w:r>
    </w:p>
    <w:p w14:paraId="42755A30" w14:textId="39F95A24" w:rsidR="000161F2" w:rsidRPr="00C91F03" w:rsidRDefault="00E10471" w:rsidP="00AA3179">
      <w:pPr>
        <w:pStyle w:val="a0"/>
        <w:rPr>
          <w:lang w:val="ru-RU"/>
        </w:rPr>
      </w:pPr>
      <w:r w:rsidRPr="000358AE">
        <w:rPr>
          <w:noProof/>
        </w:rPr>
        <w:drawing>
          <wp:inline distT="0" distB="0" distL="0" distR="0" wp14:anchorId="64202854" wp14:editId="7C829E21">
            <wp:extent cx="1510030" cy="429260"/>
            <wp:effectExtent l="0" t="0" r="0" b="0"/>
            <wp:docPr id="61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62CD" w:rsidRPr="00C91F03">
        <w:rPr>
          <w:lang w:val="ru-RU"/>
        </w:rPr>
        <w:t xml:space="preserve">, </w:t>
      </w:r>
    </w:p>
    <w:p w14:paraId="2B11B1AA" w14:textId="198357AB" w:rsidR="00B062CD" w:rsidRPr="00C91F03" w:rsidRDefault="00B062CD" w:rsidP="00E10471">
      <w:pPr>
        <w:pStyle w:val="a0"/>
        <w:rPr>
          <w:lang w:val="ru-RU"/>
        </w:rPr>
      </w:pPr>
      <w:r w:rsidRPr="00C91F03">
        <w:rPr>
          <w:lang w:val="ru-RU"/>
        </w:rPr>
        <w:t xml:space="preserve">где  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MS Gothic" w:eastAsia="MS Gothic" w:hAnsi="MS Gothic" w:cs="MS Gothic" w:hint="eastAsia"/>
                <w:lang w:val="ru-RU"/>
              </w:rPr>
              <m:t>*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  <w:lang w:val="ru-RU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c</m:t>
            </m:r>
            <m:r>
              <w:rPr>
                <w:rFonts w:ascii="Cambria Math"/>
                <w:lang w:val="ru-RU"/>
              </w:rPr>
              <m:t>т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  <w:lang w:val="ru-RU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δ</m:t>
        </m:r>
      </m:oMath>
      <w:r w:rsidRPr="00C91F03">
        <w:rPr>
          <w:lang w:val="ru-RU"/>
        </w:rPr>
        <w:t xml:space="preserve"> - приведённая площадь сечения стрингера,</w:t>
      </w:r>
    </w:p>
    <w:p w14:paraId="60D99282" w14:textId="7BD4407E" w:rsidR="00B062CD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acc>
              <m:accPr>
                <m:chr m:val="̄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  <w:lang w:val="ru-RU"/>
          </w:rPr>
          <m:t>=0,5</m:t>
        </m:r>
        <m:r>
          <w:rPr>
            <w:rFonts w:ascii="MS Gothic" w:eastAsia="MS Gothic" w:hAnsi="MS Gothic" w:cs="MS Gothic" w:hint="eastAsia"/>
            <w:lang w:val="ru-RU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τi</m:t>
            </m:r>
          </m:sub>
        </m:sSub>
        <m:r>
          <w:rPr>
            <w:rFonts w:ascii="MS Gothic" w:eastAsia="MS Gothic" w:hAnsi="MS Gothic" w:cs="MS Gothic" w:hint="eastAsia"/>
            <w:lang w:val="ru-RU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ru-RU"/>
              </w:rPr>
              <m:t>1</m:t>
            </m:r>
            <m:r>
              <w:rPr>
                <w:rFonts w:ascii="Cambria Math"/>
                <w:lang w:val="ru-RU"/>
              </w:rPr>
              <m:t>-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MS Gothic" w:eastAsia="MS Gothic" w:hAnsi="MS Gothic" w:cs="MS Gothic" w:hint="eastAsia"/>
            <w:lang w:val="ru-RU"/>
          </w:rPr>
          <m:t>⋅</m:t>
        </m:r>
        <m:r>
          <w:rPr>
            <w:rFonts w:ascii="Cambria Math"/>
          </w:rPr>
          <m:t>b</m:t>
        </m:r>
      </m:oMath>
      <w:r w:rsidRPr="00C91F03">
        <w:rPr>
          <w:lang w:val="ru-RU"/>
        </w:rPr>
        <w:t xml:space="preserve"> </w:t>
      </w:r>
      <w:r w:rsidR="00B062CD" w:rsidRPr="00C91F03">
        <w:rPr>
          <w:lang w:val="ru-RU"/>
        </w:rPr>
        <w:t xml:space="preserve">- участок обшивки примыкающей к </w:t>
      </w:r>
      <w:r w:rsidR="00543CD5" w:rsidRPr="00C91F03">
        <w:rPr>
          <w:lang w:val="ru-RU"/>
        </w:rPr>
        <w:t xml:space="preserve"> стрингеру, </w:t>
      </w:r>
    </w:p>
    <w:p w14:paraId="15D67792" w14:textId="7BCA7858" w:rsidR="00543CD5" w:rsidRPr="00C91F03" w:rsidRDefault="00E10471" w:rsidP="00E10471">
      <w:pPr>
        <w:pStyle w:val="a0"/>
        <w:rPr>
          <w:lang w:val="ru-RU"/>
        </w:rPr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τi</m:t>
            </m:r>
          </m:sub>
        </m:sSub>
      </m:oMath>
      <w:r w:rsidR="00543CD5" w:rsidRPr="00C91F03">
        <w:rPr>
          <w:lang w:val="ru-RU"/>
        </w:rPr>
        <w:t xml:space="preserve"> - берём из приложения.</w:t>
      </w:r>
    </w:p>
    <w:p w14:paraId="5FB5D68E" w14:textId="77777777" w:rsidR="00B062CD" w:rsidRPr="00C91F03" w:rsidRDefault="00B062CD" w:rsidP="00AA3179">
      <w:pPr>
        <w:pStyle w:val="a0"/>
        <w:rPr>
          <w:lang w:val="ru-RU"/>
        </w:rPr>
      </w:pPr>
    </w:p>
    <w:p w14:paraId="5DF50078" w14:textId="17373135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Напряжения изгиба </w:t>
      </w:r>
      <w:r w:rsidR="00E10471" w:rsidRPr="000358AE">
        <w:rPr>
          <w:noProof/>
        </w:rPr>
        <w:drawing>
          <wp:inline distT="0" distB="0" distL="0" distR="0" wp14:anchorId="265A827C" wp14:editId="14D70067">
            <wp:extent cx="200660" cy="242570"/>
            <wp:effectExtent l="0" t="0" r="0" b="0"/>
            <wp:docPr id="61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в среднем сечении стрингера определяем по формуле:</w:t>
      </w:r>
    </w:p>
    <w:p w14:paraId="1B1FD13D" w14:textId="4C1515E3" w:rsidR="000161F2" w:rsidRPr="00C91F03" w:rsidRDefault="00E10471" w:rsidP="00AA3179">
      <w:pPr>
        <w:pStyle w:val="a0"/>
        <w:rPr>
          <w:lang w:val="ru-RU"/>
        </w:rPr>
      </w:pPr>
      <w:r w:rsidRPr="000358AE">
        <w:rPr>
          <w:noProof/>
        </w:rPr>
        <w:drawing>
          <wp:inline distT="0" distB="0" distL="0" distR="0" wp14:anchorId="794CA284" wp14:editId="19F44C05">
            <wp:extent cx="955675" cy="429260"/>
            <wp:effectExtent l="0" t="0" r="0" b="0"/>
            <wp:docPr id="61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61F2" w:rsidRPr="00C91F03">
        <w:rPr>
          <w:lang w:val="ru-RU"/>
        </w:rPr>
        <w:t>,</w:t>
      </w:r>
    </w:p>
    <w:p w14:paraId="2EAADC3D" w14:textId="0BC25EFB" w:rsidR="000161F2" w:rsidRPr="00C91F03" w:rsidRDefault="000161F2" w:rsidP="00AA3179">
      <w:pPr>
        <w:pStyle w:val="a0"/>
        <w:rPr>
          <w:lang w:val="ru-RU"/>
        </w:rPr>
      </w:pPr>
      <w:r w:rsidRPr="00C91F03">
        <w:rPr>
          <w:lang w:val="ru-RU"/>
        </w:rPr>
        <w:t xml:space="preserve">где </w:t>
      </w:r>
      <w:r w:rsidR="00E10471" w:rsidRPr="000358AE">
        <w:rPr>
          <w:noProof/>
        </w:rPr>
        <w:drawing>
          <wp:inline distT="0" distB="0" distL="0" distR="0" wp14:anchorId="0C038922" wp14:editId="0FF381AC">
            <wp:extent cx="381000" cy="228600"/>
            <wp:effectExtent l="0" t="0" r="0" b="0"/>
            <wp:docPr id="61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F03">
        <w:rPr>
          <w:lang w:val="ru-RU"/>
        </w:rPr>
        <w:t xml:space="preserve"> - максимальный изгибающий момент,</w:t>
      </w:r>
    </w:p>
    <w:p w14:paraId="6BCFEA26" w14:textId="1226FCE4" w:rsidR="000161F2" w:rsidRPr="00C91F03" w:rsidRDefault="00E10471" w:rsidP="00AA3179">
      <w:pPr>
        <w:pStyle w:val="a0"/>
        <w:rPr>
          <w:lang w:val="ru-RU"/>
        </w:rPr>
      </w:pPr>
      <w:r w:rsidRPr="000358AE">
        <w:rPr>
          <w:noProof/>
        </w:rPr>
        <w:drawing>
          <wp:inline distT="0" distB="0" distL="0" distR="0" wp14:anchorId="7EB09578" wp14:editId="6D5C89FF">
            <wp:extent cx="166370" cy="228600"/>
            <wp:effectExtent l="0" t="0" r="0" b="0"/>
            <wp:docPr id="61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61F2" w:rsidRPr="00C91F03">
        <w:rPr>
          <w:lang w:val="ru-RU"/>
        </w:rPr>
        <w:t xml:space="preserve"> - момент инерции сечения стрингера относительно оси </w:t>
      </w:r>
      <w:r w:rsidRPr="000358AE">
        <w:rPr>
          <w:noProof/>
        </w:rPr>
        <w:drawing>
          <wp:inline distT="0" distB="0" distL="0" distR="0" wp14:anchorId="57631EAB" wp14:editId="070A32ED">
            <wp:extent cx="138430" cy="166370"/>
            <wp:effectExtent l="0" t="0" r="0" b="0"/>
            <wp:docPr id="6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61F2" w:rsidRPr="00C91F03">
        <w:rPr>
          <w:lang w:val="ru-RU"/>
        </w:rPr>
        <w:t xml:space="preserve"> с учётом присоединённого к нему участка обшивки,</w:t>
      </w:r>
    </w:p>
    <w:p w14:paraId="2256936A" w14:textId="141DF73A" w:rsidR="000161F2" w:rsidRPr="000358AE" w:rsidRDefault="00E10471" w:rsidP="00AA3179">
      <w:pPr>
        <w:pStyle w:val="a0"/>
      </w:pPr>
      <w:r w:rsidRPr="000358AE">
        <w:rPr>
          <w:noProof/>
        </w:rPr>
        <w:drawing>
          <wp:inline distT="0" distB="0" distL="0" distR="0" wp14:anchorId="109C6C8D" wp14:editId="71EFB5CA">
            <wp:extent cx="138430" cy="193675"/>
            <wp:effectExtent l="0" t="0" r="0" b="0"/>
            <wp:docPr id="62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61F2" w:rsidRPr="000358AE">
        <w:t xml:space="preserve"> - расстояние от оси </w:t>
      </w:r>
      <w:r w:rsidRPr="000358AE">
        <w:rPr>
          <w:noProof/>
        </w:rPr>
        <w:drawing>
          <wp:inline distT="0" distB="0" distL="0" distR="0" wp14:anchorId="5BFD1C50" wp14:editId="09DDD0AD">
            <wp:extent cx="138430" cy="166370"/>
            <wp:effectExtent l="0" t="0" r="0" b="0"/>
            <wp:docPr id="6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3CD5">
        <w:t xml:space="preserve"> (рисунок </w:t>
      </w:r>
      <w:r w:rsidR="000161F2" w:rsidRPr="000358AE">
        <w:t>4.</w:t>
      </w:r>
      <w:r w:rsidR="00543CD5">
        <w:t>4</w:t>
      </w:r>
      <w:r w:rsidR="000161F2" w:rsidRPr="000358AE">
        <w:t>).</w:t>
      </w:r>
    </w:p>
    <w:p w14:paraId="6E621AA7" w14:textId="2247879F" w:rsidR="000161F2" w:rsidRDefault="00E10471" w:rsidP="00F62780">
      <w:pPr>
        <w:pStyle w:val="a7"/>
      </w:pPr>
      <w:r>
        <w:rPr>
          <w:noProof/>
        </w:rPr>
        <w:drawing>
          <wp:inline distT="0" distB="0" distL="0" distR="0" wp14:anchorId="183400A8" wp14:editId="741344E9">
            <wp:extent cx="3207385" cy="1745615"/>
            <wp:effectExtent l="0" t="0" r="0" b="0"/>
            <wp:docPr id="6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lum bright="6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385" cy="174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56E01" w14:textId="77777777" w:rsidR="000161F2" w:rsidRDefault="00F62780" w:rsidP="000161F2">
      <w:pPr>
        <w:ind w:firstLine="540"/>
        <w:jc w:val="center"/>
      </w:pPr>
      <w:r w:rsidRPr="00F62780">
        <w:rPr>
          <w:rStyle w:val="32"/>
        </w:rPr>
        <w:t>Рисунок 4</w:t>
      </w:r>
      <w:r w:rsidR="000161F2" w:rsidRPr="00F62780">
        <w:rPr>
          <w:rStyle w:val="32"/>
        </w:rPr>
        <w:t>.4 – К расчёту стрингера на изгиб</w:t>
      </w:r>
      <w:r w:rsidR="000161F2">
        <w:t>.</w:t>
      </w:r>
    </w:p>
    <w:p w14:paraId="197A0797" w14:textId="528D1CC1" w:rsidR="000161F2" w:rsidRDefault="00E10471" w:rsidP="00E10471">
      <w:pPr>
        <w:ind w:firstLine="180"/>
        <w:jc w:val="both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max</m:t>
                </m:r>
              </m:fName>
              <m:e>
                <m:r>
                  <w:rPr>
                    <w:rFonts w:ascii="Cambria Math"/>
                  </w:rPr>
                  <m:t>i</m:t>
                </m:r>
              </m:e>
            </m:func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MS Gothic" w:eastAsia="MS Gothic" w:hAnsi="MS Gothic" w:cs="MS Gothic" w:hint="eastAsia"/>
              </w:rPr>
              <m:t>⋅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l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8</m:t>
            </m:r>
          </m:den>
        </m:f>
      </m:oMath>
      <w:r w:rsidR="000161F2">
        <w:t>,</w:t>
      </w:r>
    </w:p>
    <w:p w14:paraId="7981DC8E" w14:textId="4B139850" w:rsidR="000161F2" w:rsidRDefault="000161F2" w:rsidP="00E10471">
      <w:pPr>
        <w:ind w:firstLine="180"/>
        <w:jc w:val="both"/>
      </w:pPr>
      <w:r>
        <w:t xml:space="preserve">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MS Gothic" w:eastAsia="MS Gothic" w:hAnsi="MS Gothic" w:cs="MS Gothic" w:hint="eastAsia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τ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b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δ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tg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num>
          <m:den>
            <m:r>
              <w:rPr>
                <w:rFonts w:ascii="Cambria Math"/>
              </w:rPr>
              <m:t>2R</m:t>
            </m:r>
          </m:den>
        </m:f>
      </m:oMath>
      <w:r>
        <w:t xml:space="preserve"> - погонная поперечная нагрузка.</w:t>
      </w:r>
    </w:p>
    <w:p w14:paraId="05F73657" w14:textId="21144D4B" w:rsidR="000161F2" w:rsidRDefault="00E10471" w:rsidP="00E10471">
      <w:pPr>
        <w:ind w:firstLine="720"/>
        <w:jc w:val="both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ст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b</m:t>
                </m:r>
              </m:e>
              <m:sub>
                <m:r>
                  <w:rPr>
                    <w:rFonts w:ascii="Cambria Math"/>
                  </w:rPr>
                  <m:t>пр</m:t>
                </m:r>
                <m:r>
                  <w:rPr>
                    <w:rFonts w:ascii="Cambria Math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δ</m:t>
                </m: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num>
          <m:den>
            <m:r>
              <w:rPr>
                <w:rFonts w:ascii="Cambria Math"/>
              </w:rPr>
              <m:t>12</m:t>
            </m:r>
          </m:den>
        </m:f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</w:rPr>
              <m:t>пр</m:t>
            </m:r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</w:rPr>
          <m:t>δ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δ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</m:oMath>
      <w:r w:rsidR="000161F2">
        <w:t>,</w:t>
      </w:r>
    </w:p>
    <w:p w14:paraId="77EC59BB" w14:textId="6CF1AE0C" w:rsidR="000161F2" w:rsidRDefault="00E10471" w:rsidP="00E10471">
      <w:pPr>
        <w:ind w:firstLine="720"/>
        <w:jc w:val="both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</w:rPr>
              <m:t>пр</m:t>
            </m:r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</w:rPr>
          <m:t>=b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σi</m:t>
            </m:r>
          </m:sub>
        </m:sSub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</w:rPr>
                      <m:t>кр</m:t>
                    </m:r>
                    <m:r>
                      <w:rPr>
                        <w:rFonts w:ascii="Cambria Math"/>
                      </w:rPr>
                      <m:t>i</m:t>
                    </m:r>
                  </m:sub>
                </m:sSub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i0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rad>
      </m:oMath>
      <w:r w:rsidR="000161F2">
        <w:t>.</w:t>
      </w:r>
    </w:p>
    <w:p w14:paraId="413B48A1" w14:textId="75AA74B8" w:rsidR="00F62780" w:rsidRDefault="00E10471" w:rsidP="00E10471">
      <w:pPr>
        <w:ind w:firstLine="72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i0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ri</m:t>
            </m:r>
          </m:sub>
        </m:sSub>
      </m:oMath>
      <w:r w:rsidR="00F62780">
        <w:t xml:space="preserve">, 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ri</m:t>
            </m:r>
          </m:sub>
        </m:sSub>
      </m:oMath>
      <w:r w:rsidR="00F62780">
        <w:t xml:space="preserve"> берём из таблицы 4.1 для выбранных поясов;</w:t>
      </w:r>
    </w:p>
    <w:p w14:paraId="1A5E1F55" w14:textId="0BDFCF0C" w:rsidR="00F62780" w:rsidRDefault="00E10471" w:rsidP="00E10471">
      <w:pPr>
        <w:ind w:firstLine="72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1</m:t>
        </m:r>
      </m:oMath>
      <w:r w:rsidR="00F62780">
        <w:t xml:space="preserve">, если </w:t>
      </w:r>
      <m:oMath>
        <m:d>
          <m:dPr>
            <m:begChr m:val="|"/>
            <m:endChr m:val="|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ri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≤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0,2</m:t>
            </m:r>
          </m:sub>
        </m:sSub>
      </m:oMath>
      <w:r w:rsidR="00F62780">
        <w:t>, что и является нашим случаем.</w:t>
      </w:r>
    </w:p>
    <w:p w14:paraId="27E4C75D" w14:textId="605E0F06" w:rsidR="00F62780" w:rsidRDefault="00E10471" w:rsidP="00E10471">
      <w:pPr>
        <w:ind w:firstLine="720"/>
        <w:jc w:val="both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кр</m:t>
            </m:r>
            <m:r>
              <w:rPr>
                <w:rFonts w:ascii="Cambria Math"/>
              </w:rPr>
              <m:t>i</m:t>
            </m:r>
          </m:sub>
        </m:sSub>
      </m:oMath>
      <w:r w:rsidR="00F62780">
        <w:t xml:space="preserve"> - критические напряжения обшивки для каждой панели.</w:t>
      </w:r>
    </w:p>
    <w:p w14:paraId="0EC0F934" w14:textId="0D8DBA20" w:rsidR="00F62780" w:rsidRDefault="00E10471" w:rsidP="00E10471">
      <w:pPr>
        <w:ind w:firstLine="72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σi</m:t>
            </m:r>
          </m:sub>
        </m:sSub>
        <m:r>
          <w:rPr>
            <w:rFonts w:ascii="Cambria Math" w:hAnsi="Cambria Math"/>
          </w:rPr>
          <m:t>⋅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 w:rsidR="00F62780">
        <w:t xml:space="preserve">, 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σi</m:t>
            </m:r>
          </m:sub>
        </m:sSub>
      </m:oMath>
      <w:r w:rsidR="00543CD5">
        <w:t>- берём из приложения;</w:t>
      </w:r>
    </w:p>
    <w:p w14:paraId="1C24FF22" w14:textId="4DC00D9F" w:rsidR="00543CD5" w:rsidRDefault="00E10471" w:rsidP="00E10471">
      <w:pPr>
        <w:ind w:firstLine="720"/>
        <w:jc w:val="both"/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кр</m:t>
            </m:r>
            <m:r>
              <w:rPr>
                <w:rFonts w:ascii="Cambria Math"/>
              </w:rPr>
              <m:t>.</m:t>
            </m:r>
          </m:sub>
          <m:sup>
            <m:r>
              <w:rPr>
                <w:rFonts w:ascii="Cambria Math"/>
              </w:rPr>
              <m:t>0</m:t>
            </m: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,6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Е</m:t>
            </m:r>
            <m:ctrlPr>
              <w:rPr>
                <w:rFonts w:ascii="Cambria Math" w:hAnsi="Cambria Math"/>
                <w:i/>
              </w:rPr>
            </m:ctrlP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δ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0,15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E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δ</m:t>
            </m:r>
          </m:num>
          <m:den>
            <m:r>
              <w:rPr>
                <w:rFonts w:ascii="Cambria Math"/>
              </w:rPr>
              <m:t>R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,6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7,2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0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336,6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0,8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0,15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7,2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0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8</m:t>
            </m:r>
          </m:num>
          <m:den>
            <m:r>
              <w:rPr>
                <w:rFonts w:ascii="Cambria Math"/>
              </w:rPr>
              <m:t>1500</m:t>
            </m:r>
          </m:den>
        </m:f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42,364</m:t>
        </m:r>
        <m:r>
          <m:rPr>
            <m:nor/>
          </m:rPr>
          <w:rPr>
            <w:rFonts w:ascii="Cambria Math"/>
          </w:rPr>
          <m:t>МПа</m:t>
        </m:r>
      </m:oMath>
      <w:r w:rsidR="00543CD5">
        <w:t>.</w:t>
      </w:r>
    </w:p>
    <w:p w14:paraId="525C7A84" w14:textId="77777777" w:rsidR="000161F2" w:rsidRDefault="000161F2" w:rsidP="000161F2">
      <w:pPr>
        <w:jc w:val="both"/>
      </w:pPr>
      <w:r>
        <w:t>Для всех стрингеров:</w:t>
      </w:r>
    </w:p>
    <w:p w14:paraId="40D4F883" w14:textId="4396CEF6" w:rsidR="000161F2" w:rsidRDefault="00E10471" w:rsidP="00E10471">
      <w:pPr>
        <w:ind w:firstLine="720"/>
        <w:jc w:val="both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СТ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353,3</m:t>
        </m:r>
        <m:r>
          <w:rPr>
            <w:rFonts w:ascii="Cambria Math"/>
          </w:rPr>
          <m:t>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</w:rPr>
          <m:t>,H=50</m:t>
        </m:r>
        <m:r>
          <w:rPr>
            <w:rFonts w:ascii="Cambria Math"/>
          </w:rPr>
          <m:t>мм</m:t>
        </m:r>
        <m:r>
          <w:rPr>
            <w:rFonts w:ascii="Cambria Math"/>
          </w:rPr>
          <m:t>,</m:t>
        </m:r>
        <m:r>
          <w:rPr>
            <w:rFonts w:ascii="Cambria Math"/>
          </w:rPr>
          <m:t>В</m:t>
        </m:r>
        <m:r>
          <w:rPr>
            <w:rFonts w:ascii="Cambria Math"/>
          </w:rPr>
          <m:t>=30</m:t>
        </m:r>
        <m:r>
          <w:rPr>
            <w:rFonts w:ascii="Cambria Math"/>
          </w:rPr>
          <m:t>мм</m:t>
        </m:r>
        <m:r>
          <w:rPr>
            <w:rFonts w:ascii="Cambria Math"/>
          </w:rPr>
          <m:t>,S=4</m:t>
        </m:r>
        <m:r>
          <w:rPr>
            <w:rFonts w:ascii="Cambria Math"/>
          </w:rPr>
          <m:t>мм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ст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108600</m:t>
        </m:r>
        <m:r>
          <w:rPr>
            <w:rFonts w:ascii="Cambria Math"/>
          </w:rPr>
          <m:t>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/>
              </w:rPr>
              <m:t>4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</w:rPr>
          <m:t>,</m:t>
        </m:r>
        <m:r>
          <m:rPr>
            <m:nor/>
          </m:rPr>
          <w:rPr>
            <w:rFonts w:ascii="Cambria Math"/>
          </w:rPr>
          <m:t xml:space="preserve"> </m:t>
        </m:r>
        <m:sSub>
          <m:sSubPr>
            <m:ctrlPr>
              <w:rPr>
                <w:rFonts w:ascii="Cambria Math"/>
              </w:rPr>
            </m:ctrlPr>
          </m:sSubPr>
          <m:e>
            <m:r>
              <m:rPr>
                <m:nor/>
              </m:rP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x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</w:rPr>
          <m:t>=3698</m:t>
        </m:r>
        <m:r>
          <w:rPr>
            <w:rFonts w:ascii="Cambria Math"/>
          </w:rPr>
          <m:t>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/>
              </w:rPr>
              <m:t>3</m:t>
            </m:r>
            <m:ctrlPr>
              <w:rPr>
                <w:rFonts w:ascii="Cambria Math"/>
                <w:i/>
              </w:rPr>
            </m:ctrlPr>
          </m:sup>
        </m:sSup>
      </m:oMath>
      <w:r w:rsidR="00F62780">
        <w:t>.</w:t>
      </w:r>
    </w:p>
    <w:p w14:paraId="454E9C45" w14:textId="77777777" w:rsidR="000161F2" w:rsidRDefault="000161F2" w:rsidP="000161F2">
      <w:pPr>
        <w:ind w:firstLine="180"/>
        <w:jc w:val="both"/>
      </w:pPr>
      <w:r>
        <w:t>Наибольшие сжимающие напряжения изгиба будут в точке 1, наибольшие растягивающие в точке 2.</w:t>
      </w:r>
    </w:p>
    <w:p w14:paraId="73CDE55F" w14:textId="77777777" w:rsidR="000161F2" w:rsidRDefault="000161F2" w:rsidP="000161F2">
      <w:pPr>
        <w:ind w:firstLine="180"/>
        <w:jc w:val="both"/>
      </w:pPr>
      <w:r>
        <w:t>Для этих точек имеем:</w:t>
      </w:r>
    </w:p>
    <w:p w14:paraId="3CE55357" w14:textId="05EC0086" w:rsidR="000161F2" w:rsidRDefault="00E10471" w:rsidP="00E10471">
      <w:pPr>
        <w:ind w:firstLine="180"/>
        <w:jc w:val="both"/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MS Gothic" w:eastAsia="MS Gothic" w:hAnsi="MS Gothic" w:cs="MS Gothic" w:hint="eastAsia"/>
              </w:rPr>
              <m:t>*</m:t>
            </m:r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func>
                  <m:funcPr>
                    <m:ctrlPr>
                      <w:rPr>
                        <w:rFonts w:asci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max</m:t>
                    </m:r>
                  </m:fName>
                  <m:e>
                    <m:r>
                      <w:rPr>
                        <w:rFonts w:ascii="Cambria Math"/>
                      </w:rPr>
                      <m:t>i</m:t>
                    </m:r>
                  </m:e>
                </m:func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J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,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MS Gothic" w:eastAsia="MS Gothic" w:hAnsi="MS Gothic" w:cs="MS Gothic" w:hint="eastAsia"/>
              </w:rPr>
              <m:t>*</m:t>
            </m:r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func>
                  <m:funcPr>
                    <m:ctrlPr>
                      <w:rPr>
                        <w:rFonts w:asci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max</m:t>
                    </m:r>
                  </m:fName>
                  <m:e>
                    <m:r>
                      <w:rPr>
                        <w:rFonts w:ascii="Cambria Math"/>
                      </w:rPr>
                      <m:t>i</m:t>
                    </m:r>
                  </m:e>
                </m:func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J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 w:rsidR="000161F2">
        <w:t>.</w:t>
      </w:r>
    </w:p>
    <w:p w14:paraId="44BB04C0" w14:textId="758ED849" w:rsidR="00543CD5" w:rsidRDefault="00543CD5" w:rsidP="00E10471">
      <w:pPr>
        <w:ind w:firstLine="180"/>
        <w:jc w:val="both"/>
      </w:pPr>
      <w:r>
        <w:t xml:space="preserve">По рисунку 4.4 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пр.i</m:t>
                </m:r>
              </m:sub>
            </m:sSub>
            <m:r>
              <w:rPr>
                <w:rFonts w:ascii="Cambria Math" w:hAnsi="Cambria Math"/>
              </w:rPr>
              <m:t>⋅δ⋅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δ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пр.i</m:t>
                </m:r>
              </m:sub>
            </m:sSub>
            <m:r>
              <w:rPr>
                <w:rFonts w:ascii="Cambria Math" w:hAnsi="Cambria Math"/>
              </w:rPr>
              <m:t>⋅δ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стр.</m:t>
                </m:r>
              </m:sub>
            </m:sSub>
          </m:den>
        </m:f>
      </m:oMath>
      <w:r>
        <w:t xml:space="preserve"> ;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 ;      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H</m:t>
        </m:r>
        <m:r>
          <w:rPr>
            <w:rFonts w:ascii="Cambria Math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t xml:space="preserve"> .</w:t>
      </w:r>
    </w:p>
    <w:p w14:paraId="55B212EA" w14:textId="77777777" w:rsidR="00543CD5" w:rsidRDefault="00543CD5" w:rsidP="000161F2">
      <w:pPr>
        <w:ind w:firstLine="180"/>
        <w:jc w:val="both"/>
      </w:pPr>
    </w:p>
    <w:p w14:paraId="2B8C7AB1" w14:textId="77777777" w:rsidR="000161F2" w:rsidRDefault="000161F2" w:rsidP="000161F2">
      <w:pPr>
        <w:ind w:firstLine="180"/>
        <w:jc w:val="both"/>
      </w:pPr>
      <w:r>
        <w:t>Окончательные напряжения в стрингере находим как</w:t>
      </w:r>
    </w:p>
    <w:p w14:paraId="474BB06B" w14:textId="3B4B62A5" w:rsidR="000161F2" w:rsidRDefault="00E10471" w:rsidP="00E10471">
      <w:pPr>
        <w:ind w:firstLine="180"/>
        <w:jc w:val="both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стр</m:t>
            </m:r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i0</m:t>
            </m:r>
          </m:sub>
        </m:sSub>
        <m:r>
          <w:rPr>
            <w:rFonts w:ascii="Cambria Math"/>
          </w:rPr>
          <m:t>+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</w:rPr>
          <m:t>+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MS Gothic" w:eastAsia="MS Gothic" w:hAnsi="MS Gothic" w:cs="MS Gothic" w:hint="eastAsia"/>
              </w:rPr>
              <m:t>*</m:t>
            </m:r>
            <m:ctrlPr>
              <w:rPr>
                <w:rFonts w:ascii="Cambria Math" w:hAnsi="Cambria Math"/>
                <w:i/>
              </w:rPr>
            </m:ctrlPr>
          </m:sup>
        </m:sSubSup>
      </m:oMath>
      <w:r w:rsidR="000161F2">
        <w:t>.</w:t>
      </w:r>
    </w:p>
    <w:p w14:paraId="3DBBC3BA" w14:textId="77777777" w:rsidR="000161F2" w:rsidRDefault="000161F2" w:rsidP="000161F2">
      <w:pPr>
        <w:ind w:firstLine="180"/>
        <w:jc w:val="both"/>
      </w:pPr>
      <w:r>
        <w:t>Результат</w:t>
      </w:r>
      <w:r w:rsidR="00543CD5">
        <w:t xml:space="preserve">ы расчётов приведены в таблице </w:t>
      </w:r>
      <w:r>
        <w:t>4.</w:t>
      </w:r>
      <w:r w:rsidR="00543CD5">
        <w:t>2</w:t>
      </w:r>
      <w:r>
        <w:t>.</w:t>
      </w:r>
    </w:p>
    <w:p w14:paraId="67507BA7" w14:textId="77777777" w:rsidR="000161F2" w:rsidRDefault="000161F2" w:rsidP="000161F2">
      <w:pPr>
        <w:ind w:firstLine="180"/>
        <w:jc w:val="both"/>
      </w:pPr>
    </w:p>
    <w:p w14:paraId="15A4A1A4" w14:textId="77777777" w:rsidR="00543CD5" w:rsidRDefault="00543CD5" w:rsidP="00543CD5">
      <w:pPr>
        <w:pStyle w:val="20"/>
        <w:sectPr w:rsidR="00543CD5" w:rsidSect="000A16F4">
          <w:pgSz w:w="11906" w:h="16838" w:code="9"/>
          <w:pgMar w:top="1134" w:right="567" w:bottom="1134" w:left="1701" w:header="709" w:footer="709" w:gutter="0"/>
          <w:cols w:space="708"/>
          <w:docGrid w:linePitch="360"/>
        </w:sectPr>
      </w:pPr>
    </w:p>
    <w:p w14:paraId="67D9E099" w14:textId="77777777" w:rsidR="000161F2" w:rsidRPr="00543CD5" w:rsidRDefault="000161F2" w:rsidP="00543CD5">
      <w:pPr>
        <w:pStyle w:val="20"/>
      </w:pPr>
      <w:r>
        <w:lastRenderedPageBreak/>
        <w:tab/>
      </w:r>
      <w:bookmarkStart w:id="117" w:name="_Toc133316111"/>
      <w:bookmarkStart w:id="118" w:name="_Toc133316780"/>
      <w:bookmarkStart w:id="119" w:name="_Toc133316812"/>
      <w:r w:rsidRPr="00543CD5">
        <w:t>Определение запасов прочности наиболее нагруженных силовых элементов (стрингера, шпангоута, панели обшивки, заклепок)</w:t>
      </w:r>
      <w:bookmarkEnd w:id="117"/>
      <w:bookmarkEnd w:id="118"/>
      <w:bookmarkEnd w:id="119"/>
    </w:p>
    <w:p w14:paraId="2C8A4D7C" w14:textId="77777777" w:rsidR="000161F2" w:rsidRDefault="000161F2" w:rsidP="000161F2">
      <w:pPr>
        <w:ind w:firstLine="180"/>
        <w:jc w:val="center"/>
      </w:pPr>
    </w:p>
    <w:p w14:paraId="50CB6A35" w14:textId="77777777" w:rsidR="000161F2" w:rsidRDefault="000161F2" w:rsidP="000161F2">
      <w:pPr>
        <w:ind w:firstLine="180"/>
        <w:jc w:val="both"/>
      </w:pPr>
      <w:r>
        <w:t>Критические напряжения местной формы потери устойчивости определяем по формуле:</w:t>
      </w:r>
    </w:p>
    <w:p w14:paraId="26B65D21" w14:textId="5E259592" w:rsidR="000161F2" w:rsidRPr="00021A28" w:rsidRDefault="00E10471" w:rsidP="00E10471">
      <w:pPr>
        <w:ind w:firstLine="180"/>
        <w:jc w:val="both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кр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м</m:t>
              </m:r>
              <m:r>
                <w:rPr>
                  <w:rFonts w:ascii="Cambria Math"/>
                </w:rPr>
                <m:t>.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/>
                        </w:rPr>
                        <m:t>кр</m:t>
                      </m:r>
                      <m:r>
                        <w:rPr>
                          <w:rFonts w:ascii="Cambria Math"/>
                        </w:rPr>
                        <m:t>.</m:t>
                      </m:r>
                      <m:r>
                        <w:rPr>
                          <w:rFonts w:ascii="Cambria Math"/>
                        </w:rPr>
                        <m:t>м</m:t>
                      </m:r>
                      <m:r>
                        <w:rPr>
                          <w:rFonts w:ascii="Cambria Math"/>
                        </w:rPr>
                        <m:t>.</m:t>
                      </m:r>
                    </m:sub>
                    <m:sup>
                      <m:r>
                        <w:rPr>
                          <w:rFonts w:ascii="Cambria Math"/>
                        </w:rPr>
                        <m:t>0</m:t>
                      </m:r>
                    </m:sup>
                  </m:sSubSup>
                  <m:r>
                    <w:rPr>
                      <w:rFonts w:ascii="Cambria Math"/>
                    </w:rPr>
                    <m:t>,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кр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  <m:sup>
                          <m:r>
                            <w:rPr>
                              <w:rFonts w:ascii="Cambria Math"/>
                            </w:rPr>
                            <m:t>0</m:t>
                          </m:r>
                        </m:sup>
                      </m:sSubSup>
                      <m:r>
                        <w:rPr>
                          <w:rFonts w:ascii="Cambria Math"/>
                        </w:rPr>
                        <m:t>≤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Р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</m:e>
                <m:e>
                  <m:r>
                    <w:rPr>
                      <w:rFonts w:asci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σ</m:t>
                      </m:r>
                    </m:e>
                    <m:sup>
                      <m:r>
                        <w:rPr>
                          <w:rFonts w:ascii="MS Gothic" w:eastAsia="MS Gothic" w:hAnsi="MS Gothic" w:cs="MS Gothic" w:hint="eastAsia"/>
                        </w:rPr>
                        <m:t>*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r>
                    <w:rPr>
                      <w:rFonts w:asci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MS Gothic" w:eastAsia="MS Gothic" w:hAnsi="MS Gothic" w:cs="MS Gothic" w:hint="eastAsia"/>
                            </w:rPr>
                            <m:t>*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Р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ad>
                    <m:radPr>
                      <m:degHide m:val="1"/>
                      <m:ctrlPr>
                        <w:rPr>
                          <w:rFonts w:ascii="Cambria Math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Р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кр</m:t>
                              </m:r>
                              <m:r>
                                <w:rPr>
                                  <w:rFonts w:ascii="Cambria Math"/>
                                </w:rPr>
                                <m:t>.</m:t>
                              </m:r>
                              <m:r>
                                <w:rPr>
                                  <w:rFonts w:ascii="Cambria Math"/>
                                </w:rPr>
                                <m:t>м</m:t>
                              </m:r>
                              <m:r>
                                <w:rPr>
                                  <w:rFonts w:ascii="Cambria Math"/>
                                </w:rPr>
                                <m:t>.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</w:rPr>
                                <m:t>0</m:t>
                              </m:r>
                            </m:sup>
                          </m:sSubSup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rad>
                  <m:r>
                    <w:rPr>
                      <w:rFonts w:ascii="Cambria Math"/>
                    </w:rPr>
                    <m:t>,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кр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  <m:sup>
                          <m:r>
                            <w:rPr>
                              <w:rFonts w:ascii="Cambria Math"/>
                            </w:rPr>
                            <m:t>0</m:t>
                          </m:r>
                        </m:sup>
                      </m:sSubSup>
                      <m:r>
                        <w:rPr>
                          <w:rFonts w:ascii="Cambria Math"/>
                        </w:rPr>
                        <m:t>&gt;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Р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3D1F87B7" w14:textId="0871F397" w:rsidR="000161F2" w:rsidRDefault="000161F2" w:rsidP="00E10471">
      <w:pPr>
        <w:ind w:firstLine="180"/>
        <w:jc w:val="both"/>
      </w:pPr>
      <w:r>
        <w:t xml:space="preserve">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P</m:t>
            </m:r>
          </m:sub>
        </m:sSub>
        <m:r>
          <w:rPr>
            <w:rFonts w:ascii="Cambria Math"/>
          </w:rPr>
          <m:t>=190</m:t>
        </m:r>
        <m:r>
          <w:rPr>
            <w:rFonts w:ascii="Cambria Math"/>
          </w:rPr>
          <m:t>МПа</m:t>
        </m:r>
        <m:r>
          <w:rPr>
            <w:rFonts w:ascii="Cambria Math"/>
          </w:rPr>
          <m:t>,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кр</m:t>
            </m:r>
            <m:r>
              <w:rPr>
                <w:rFonts w:ascii="Cambria Math"/>
              </w:rPr>
              <m:t>.</m:t>
            </m:r>
            <m:r>
              <w:rPr>
                <w:rFonts w:ascii="Cambria Math"/>
              </w:rPr>
              <m:t>м</m:t>
            </m:r>
            <m:r>
              <w:rPr>
                <w:rFonts w:ascii="Cambria Math"/>
              </w:rPr>
              <m:t>.</m:t>
            </m:r>
          </m:sub>
          <m:sup>
            <m:r>
              <w:rPr>
                <w:rFonts w:ascii="Cambria Math"/>
              </w:rPr>
              <m:t>0</m:t>
            </m: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0,42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E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S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,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σ</m:t>
            </m:r>
          </m:e>
          <m:sup>
            <m:r>
              <w:rPr>
                <w:rFonts w:ascii="MS Gothic" w:eastAsia="MS Gothic" w:hAnsi="MS Gothic" w:cs="MS Gothic" w:hint="eastAsia"/>
              </w:rPr>
              <m:t>*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=1,2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0,2</m:t>
            </m:r>
          </m:sub>
        </m:sSub>
        <m:r>
          <w:rPr>
            <w:rFonts w:ascii="Cambria Math"/>
          </w:rPr>
          <m:t>=336</m:t>
        </m:r>
        <m:r>
          <w:rPr>
            <w:rFonts w:ascii="Cambria Math"/>
          </w:rPr>
          <m:t>МПа</m:t>
        </m:r>
      </m:oMath>
      <w:r>
        <w:t>.</w:t>
      </w:r>
    </w:p>
    <w:p w14:paraId="7DA65151" w14:textId="77777777" w:rsidR="000161F2" w:rsidRDefault="000161F2" w:rsidP="000161F2">
      <w:pPr>
        <w:ind w:firstLine="180"/>
        <w:jc w:val="both"/>
      </w:pPr>
      <w:r>
        <w:t>Критические напряжения общей формы потери устойчивости:</w:t>
      </w:r>
    </w:p>
    <w:p w14:paraId="708A8875" w14:textId="27C18F48" w:rsidR="000161F2" w:rsidRPr="005F4CC2" w:rsidRDefault="00E10471" w:rsidP="00E10471">
      <w:pPr>
        <w:ind w:firstLine="180"/>
        <w:jc w:val="both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σ</m:t>
              </m:r>
            </m:e>
            <m:sub>
              <m:r>
                <w:rPr>
                  <w:rFonts w:ascii="Cambria Math"/>
                </w:rPr>
                <m:t>кр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общ</m:t>
              </m:r>
              <m:r>
                <w:rPr>
                  <w:rFonts w:ascii="Cambria Math"/>
                </w:rPr>
                <m:t>.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</m:t>
                  </m:r>
                  <m:sSubSup>
                    <m:sSubSupPr>
                      <m:ctrlPr>
                        <w:rPr>
                          <w:rFonts w:asci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/>
                        </w:rPr>
                        <m:t>кр</m:t>
                      </m:r>
                      <m:r>
                        <w:rPr>
                          <w:rFonts w:ascii="Cambria Math"/>
                        </w:rPr>
                        <m:t>.</m:t>
                      </m:r>
                      <m:r>
                        <w:rPr>
                          <w:rFonts w:ascii="Cambria Math"/>
                        </w:rPr>
                        <m:t>общ</m:t>
                      </m:r>
                      <m:r>
                        <w:rPr>
                          <w:rFonts w:ascii="Cambria Math"/>
                        </w:rPr>
                        <m:t>.</m:t>
                      </m:r>
                    </m:sub>
                    <m:sup>
                      <m:r>
                        <w:rPr>
                          <w:rFonts w:ascii="Cambria Math"/>
                        </w:rPr>
                        <m:t>0</m:t>
                      </m:r>
                    </m:sup>
                  </m:sSubSup>
                  <m:r>
                    <w:rPr>
                      <w:rFonts w:ascii="Cambria Math"/>
                    </w:rPr>
                    <m:t>,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кр</m:t>
                          </m:r>
                          <m:r>
                            <w:rPr>
                              <w:rFonts w:ascii="Cambria Math"/>
                            </w:rPr>
                            <m:t>.</m:t>
                          </m:r>
                          <m:r>
                            <w:rPr>
                              <w:rFonts w:ascii="Cambria Math"/>
                            </w:rPr>
                            <m:t>о</m:t>
                          </m:r>
                          <m:r>
                            <w:rPr>
                              <w:rFonts w:ascii="Cambria Math"/>
                            </w:rPr>
                            <m:t>.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0</m:t>
                          </m:r>
                        </m:sup>
                      </m:sSubSup>
                      <m:r>
                        <w:rPr>
                          <w:rFonts w:ascii="Cambria Math"/>
                        </w:rPr>
                        <m:t>≤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Р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</m:e>
                <m:e>
                  <m:r>
                    <w:rPr>
                      <w:rFonts w:asci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σ</m:t>
                      </m:r>
                    </m:e>
                    <m:sup>
                      <m:r>
                        <w:rPr>
                          <w:rFonts w:ascii="MS Gothic" w:eastAsia="MS Gothic" w:hAnsi="MS Gothic" w:cs="MS Gothic" w:hint="eastAsia"/>
                        </w:rPr>
                        <m:t>*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p>
                  <m:r>
                    <w:rPr>
                      <w:rFonts w:asci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MS Gothic" w:eastAsia="MS Gothic" w:hAnsi="MS Gothic" w:cs="MS Gothic" w:hint="eastAsia"/>
                            </w:rPr>
                            <m:t>*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w:rPr>
                          <w:rFonts w:asci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Р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ad>
                    <m:radPr>
                      <m:degHide m:val="1"/>
                      <m:ctrlPr>
                        <w:rPr>
                          <w:rFonts w:ascii="Cambria Math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Р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кр</m:t>
                              </m:r>
                              <m:r>
                                <w:rPr>
                                  <w:rFonts w:ascii="Cambria Math"/>
                                </w:rPr>
                                <m:t>.</m:t>
                              </m:r>
                              <m:r>
                                <w:rPr>
                                  <w:rFonts w:ascii="Cambria Math"/>
                                </w:rPr>
                                <m:t>общ</m:t>
                              </m:r>
                              <m:r>
                                <w:rPr>
                                  <w:rFonts w:ascii="Cambria Math"/>
                                </w:rPr>
                                <m:t>.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</w:rPr>
                                <m:t>0</m:t>
                              </m:r>
                            </m:sup>
                          </m:sSubSup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rad>
                  <m:r>
                    <w:rPr>
                      <w:rFonts w:ascii="Cambria Math"/>
                    </w:rPr>
                    <m:t>,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кр</m:t>
                          </m:r>
                          <m:r>
                            <w:rPr>
                              <w:rFonts w:ascii="Cambria Math"/>
                            </w:rPr>
                            <m:t>.</m:t>
                          </m:r>
                          <m:r>
                            <w:rPr>
                              <w:rFonts w:ascii="Cambria Math"/>
                            </w:rPr>
                            <m:t>о</m:t>
                          </m:r>
                          <m:r>
                            <w:rPr>
                              <w:rFonts w:ascii="Cambria Math"/>
                            </w:rPr>
                            <m:t>.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0</m:t>
                          </m:r>
                        </m:sup>
                      </m:sSubSup>
                      <m:r>
                        <w:rPr>
                          <w:rFonts w:ascii="Cambria Math"/>
                        </w:rPr>
                        <m:t>&gt;</m:t>
                      </m:r>
                      <m:sSub>
                        <m:sSub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Р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0DA1F069" w14:textId="591218F1" w:rsidR="000161F2" w:rsidRPr="000D5EA9" w:rsidRDefault="000161F2" w:rsidP="00E10471">
      <w:pPr>
        <w:ind w:firstLine="180"/>
        <w:jc w:val="both"/>
      </w:pPr>
      <w: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кр.общ.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=c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E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</m:oMath>
      <w:r>
        <w:t>,</w:t>
      </w:r>
      <w:r w:rsidR="000D5EA9">
        <w:t xml:space="preserve"> 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J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w:rPr>
            <w:rFonts w:ascii="Cambria Math"/>
          </w:rPr>
          <m:t>и</m:t>
        </m:r>
        <m:r>
          <m:rPr>
            <m:nor/>
          </m:rPr>
          <w:rPr>
            <w:rFonts w:ascii="Cambria Math"/>
          </w:rPr>
          <m:t xml:space="preserve"> </m:t>
        </m:r>
        <m:sSub>
          <m:sSubPr>
            <m:ctrlPr>
              <w:rPr>
                <w:rFonts w:ascii="Cambria Math"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i</m:t>
            </m:r>
            <m:ctrlPr>
              <w:rPr>
                <w:rFonts w:ascii="Cambria Math"/>
                <w:i/>
              </w:rPr>
            </m:ctrlPr>
          </m:sub>
        </m:sSub>
      </m:oMath>
      <w:r w:rsidR="000D5EA9">
        <w:t xml:space="preserve"> момент инерции и площадь сечения </w:t>
      </w:r>
      <w:r w:rsidR="000D5EA9">
        <w:rPr>
          <w:lang w:val="en-US"/>
        </w:rPr>
        <w:t>i</w:t>
      </w:r>
      <w:r w:rsidR="000D5EA9" w:rsidRPr="000D5EA9">
        <w:t xml:space="preserve"> </w:t>
      </w:r>
      <w:r w:rsidR="000D5EA9">
        <w:t>–ого пояса с учётом обшивки;</w:t>
      </w:r>
    </w:p>
    <w:p w14:paraId="1890A205" w14:textId="3CE4A309" w:rsidR="000161F2" w:rsidRDefault="00E10471" w:rsidP="00E10471">
      <w:pPr>
        <w:ind w:firstLine="720"/>
        <w:jc w:val="both"/>
      </w:pPr>
      <m:oMath>
        <m:r>
          <w:rPr>
            <w:rFonts w:ascii="Cambria Math"/>
          </w:rPr>
          <m:t>с</m:t>
        </m:r>
        <m:r>
          <w:rPr>
            <w:rFonts w:ascii="Cambria Math"/>
          </w:rPr>
          <m:t>=2</m:t>
        </m:r>
      </m:oMath>
      <w:r w:rsidR="000161F2">
        <w:t xml:space="preserve"> - для стрингера.</w:t>
      </w:r>
    </w:p>
    <w:p w14:paraId="7FA4644B" w14:textId="77777777" w:rsidR="000161F2" w:rsidRDefault="000161F2" w:rsidP="000161F2">
      <w:pPr>
        <w:ind w:firstLine="180"/>
        <w:jc w:val="both"/>
      </w:pPr>
      <w:r>
        <w:t>Проверяем обшивку на разрыв. Запас её прочности определяется по формуле:</w:t>
      </w:r>
    </w:p>
    <w:p w14:paraId="60A88037" w14:textId="0857A71B" w:rsidR="000161F2" w:rsidRDefault="00E10471" w:rsidP="00E10471">
      <w:pPr>
        <w:ind w:firstLine="180"/>
        <w:jc w:val="both"/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η</m:t>
            </m:r>
          </m:e>
          <m:sub>
            <m:r>
              <w:rPr>
                <w:rFonts w:ascii="Cambria Math"/>
              </w:rPr>
              <m:t>i</m:t>
            </m:r>
          </m:sub>
          <m:sup>
            <m:r>
              <w:rPr>
                <w:rFonts w:ascii="Cambria Math"/>
              </w:rPr>
              <m:t>общ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к</m:t>
                </m:r>
              </m:e>
              <m:sub>
                <m:r>
                  <w:rPr>
                    <w:rFonts w:ascii="Cambria Math"/>
                  </w:rPr>
                  <m:t>закл</m:t>
                </m:r>
              </m:sub>
            </m:sSub>
            <m:r>
              <w:rPr>
                <w:rFonts w:ascii="MS Gothic" w:eastAsia="MS Gothic" w:hAnsi="MS Gothic" w:cs="MS Gothic" w:hint="eastAsia"/>
              </w:rPr>
              <m:t>⋅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экв</m:t>
                </m:r>
                <m:r>
                  <w:rPr>
                    <w:rFonts w:ascii="Cambria Math"/>
                  </w:rPr>
                  <m:t xml:space="preserve"> </m:t>
                </m:r>
                <m:r>
                  <w:rPr>
                    <w:rFonts w:ascii="Cambria Math"/>
                  </w:rPr>
                  <m:t>i</m:t>
                </m:r>
              </m:sub>
            </m:sSub>
          </m:den>
        </m:f>
      </m:oMath>
      <w:r w:rsidR="000161F2">
        <w:t>,</w:t>
      </w:r>
    </w:p>
    <w:p w14:paraId="3B4B9845" w14:textId="2729BF8F" w:rsidR="000161F2" w:rsidRDefault="000161F2" w:rsidP="00E10471">
      <w:pPr>
        <w:ind w:firstLine="180"/>
        <w:jc w:val="both"/>
      </w:pPr>
      <w:r>
        <w:t xml:space="preserve">где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экв</m:t>
            </m:r>
            <m:r>
              <m:rPr>
                <m:nor/>
              </m:rPr>
              <w:rPr>
                <w:rFonts w:ascii="Cambria Math"/>
              </w:rPr>
              <m:t xml:space="preserve"> i</m:t>
            </m:r>
            <m:ctrlPr>
              <w:rPr>
                <w:rFonts w:ascii="Cambria Math"/>
              </w:rPr>
            </m:ctrlPr>
          </m:sub>
        </m:sSub>
      </m:oMath>
      <w:r>
        <w:t xml:space="preserve"> - эквивалентные напряжения,</w:t>
      </w:r>
    </w:p>
    <w:p w14:paraId="5E1D642F" w14:textId="539DB459" w:rsidR="000161F2" w:rsidRDefault="00E10471" w:rsidP="00E10471">
      <w:pPr>
        <w:tabs>
          <w:tab w:val="left" w:pos="180"/>
        </w:tabs>
        <w:ind w:firstLine="54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к</m:t>
            </m:r>
          </m:e>
          <m:sub>
            <m:r>
              <w:rPr>
                <w:rFonts w:ascii="Cambria Math"/>
              </w:rPr>
              <m:t>закл</m:t>
            </m:r>
          </m:sub>
        </m:sSub>
      </m:oMath>
      <w:r w:rsidR="000161F2">
        <w:t xml:space="preserve"> - коэффициент, учитывающий ослабление обшивки отверстиями под заклёпки.</w:t>
      </w:r>
    </w:p>
    <w:p w14:paraId="2899461A" w14:textId="56148D3A" w:rsidR="000161F2" w:rsidRDefault="00E10471" w:rsidP="00E10471">
      <w:pPr>
        <w:tabs>
          <w:tab w:val="left" w:pos="180"/>
        </w:tabs>
        <w:ind w:firstLine="540"/>
        <w:jc w:val="both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экв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к</m:t>
                </m:r>
                <m:r>
                  <w:rPr>
                    <w:rFonts w:ascii="Cambria Math"/>
                  </w:rPr>
                  <m:t xml:space="preserve"> </m:t>
                </m:r>
                <m:r>
                  <w:rPr>
                    <w:rFonts w:ascii="Cambria Math"/>
                  </w:rPr>
                  <m:t>i</m:t>
                </m:r>
              </m:sub>
              <m:sup>
                <m:r>
                  <w:rPr>
                    <w:rFonts w:ascii="Cambria Math"/>
                  </w:rPr>
                  <m:t>2</m:t>
                </m:r>
              </m:sup>
            </m:sSubSup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к</m:t>
                </m:r>
                <m:r>
                  <w:rPr>
                    <w:rFonts w:ascii="Cambria Math"/>
                  </w:rPr>
                  <m:t xml:space="preserve"> </m:t>
                </m:r>
                <m:r>
                  <w:rPr>
                    <w:rFonts w:ascii="Cambria Math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θ</m:t>
                </m:r>
                <m:r>
                  <w:rPr>
                    <w:rFonts w:ascii="Cambria Math"/>
                  </w:rPr>
                  <m:t xml:space="preserve"> </m:t>
                </m:r>
                <m:r>
                  <w:rPr>
                    <w:rFonts w:ascii="Cambria Math"/>
                  </w:rPr>
                  <m:t>i</m:t>
                </m:r>
              </m:sub>
            </m:sSub>
            <m:r>
              <w:rPr>
                <w:rFonts w:ascii="Cambria Math"/>
              </w:rPr>
              <m:t>+</m:t>
            </m:r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θ</m:t>
                </m:r>
                <m:r>
                  <w:rPr>
                    <w:rFonts w:ascii="Cambria Math"/>
                  </w:rPr>
                  <m:t xml:space="preserve"> </m:t>
                </m:r>
                <m:r>
                  <w:rPr>
                    <w:rFonts w:ascii="Cambria Math"/>
                  </w:rPr>
                  <m:t>i</m:t>
                </m:r>
              </m:sub>
              <m:sup>
                <m:r>
                  <w:rPr>
                    <w:rFonts w:ascii="Cambria Math"/>
                  </w:rPr>
                  <m:t>2</m:t>
                </m:r>
              </m:sup>
            </m:sSubSup>
            <m:r>
              <w:rPr>
                <w:rFonts w:ascii="Cambria Math"/>
              </w:rPr>
              <m:t>+3</m:t>
            </m:r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τ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  <m:sup>
                <m:r>
                  <w:rPr>
                    <w:rFonts w:ascii="Cambria Math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e>
        </m:rad>
      </m:oMath>
      <w:r w:rsidR="000161F2">
        <w:t>,</w:t>
      </w:r>
    </w:p>
    <w:p w14:paraId="1B2323EC" w14:textId="55E48FCE" w:rsidR="000161F2" w:rsidRDefault="00E10471" w:rsidP="00E10471">
      <w:pPr>
        <w:tabs>
          <w:tab w:val="left" w:pos="180"/>
        </w:tabs>
        <w:ind w:firstLine="54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закл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-d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5-3,5</m:t>
            </m:r>
          </m:num>
          <m:den>
            <m:r>
              <w:rPr>
                <w:rFonts w:ascii="Cambria Math" w:hAnsi="Cambria Math"/>
              </w:rPr>
              <m:t>35</m:t>
            </m:r>
          </m:den>
        </m:f>
        <m:r>
          <w:rPr>
            <w:rFonts w:ascii="Cambria Math" w:hAnsi="Cambria Math"/>
          </w:rPr>
          <m:t>=0,9</m:t>
        </m:r>
      </m:oMath>
      <w:r w:rsidR="000161F2">
        <w:t xml:space="preserve">, где </w:t>
      </w:r>
      <m:oMath>
        <m:r>
          <w:rPr>
            <w:rFonts w:ascii="Cambria Math" w:hAnsi="Cambria Math"/>
          </w:rPr>
          <m:t>t=35мм</m:t>
        </m:r>
      </m:oMath>
      <w:r w:rsidR="000161F2">
        <w:t xml:space="preserve">- шаг заклёпок, </w:t>
      </w:r>
      <m:oMath>
        <m:r>
          <w:rPr>
            <w:rFonts w:ascii="Cambria Math"/>
          </w:rPr>
          <m:t>d=3,5</m:t>
        </m:r>
        <m:r>
          <w:rPr>
            <w:rFonts w:ascii="Cambria Math"/>
          </w:rPr>
          <m:t>мм</m:t>
        </m:r>
      </m:oMath>
      <w:r w:rsidR="000161F2">
        <w:t>- диаметр заклёпок.</w:t>
      </w:r>
    </w:p>
    <w:p w14:paraId="2E25CB5C" w14:textId="122897B7" w:rsidR="000161F2" w:rsidRDefault="000161F2" w:rsidP="00E10471">
      <w:pPr>
        <w:ind w:firstLine="180"/>
        <w:jc w:val="both"/>
      </w:pPr>
      <w:r>
        <w:t xml:space="preserve">Для сжатых стрингеров проводится проверка на устойчивость. Общая устойчивость проверяется по напряжениям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ι0</m:t>
            </m:r>
          </m:sub>
        </m:sSub>
        <m:r>
          <w:rPr>
            <w:rFonts w:ascii="Cambria Math"/>
          </w:rPr>
          <m:t>+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ι</m:t>
            </m:r>
          </m:sub>
          <m:sup>
            <m:r>
              <w:rPr>
                <w:rFonts w:asci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bSup>
      </m:oMath>
      <w:r>
        <w:t>:</w:t>
      </w:r>
    </w:p>
    <w:p w14:paraId="7AF74BDB" w14:textId="0AA761B5" w:rsidR="000161F2" w:rsidRDefault="00E10471" w:rsidP="00E10471">
      <w:pPr>
        <w:ind w:firstLine="180"/>
        <w:jc w:val="both"/>
      </w:pPr>
      <m:oMath>
        <m:r>
          <w:rPr>
            <w:rFonts w:ascii="Cambria Math"/>
          </w:rPr>
          <m:t>η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кр</m:t>
                </m:r>
                <m:r>
                  <w:rPr>
                    <w:rFonts w:ascii="Cambria Math"/>
                  </w:rPr>
                  <m:t>.</m:t>
                </m:r>
                <m:r>
                  <w:rPr>
                    <w:rFonts w:ascii="Cambria Math"/>
                  </w:rPr>
                  <m:t>общ</m:t>
                </m:r>
                <m:r>
                  <w:rPr>
                    <w:rFonts w:ascii="Cambria Math"/>
                  </w:rPr>
                  <m:t>.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</w:rPr>
                      <m:t>ι0</m:t>
                    </m:r>
                  </m:sub>
                </m:sSub>
                <m:r>
                  <w:rPr>
                    <w:rFonts w:ascii="Cambria Math"/>
                  </w:rPr>
                  <m:t>+</m:t>
                </m:r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</w:rPr>
                      <m:t>ι</m:t>
                    </m:r>
                  </m:sub>
                  <m:sup>
                    <m:r>
                      <w:rPr>
                        <w:rFonts w:ascii="Cambria Math"/>
                      </w:rPr>
                      <m:t>'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bSup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den>
        </m:f>
      </m:oMath>
      <w:r w:rsidR="000161F2">
        <w:t>.</w:t>
      </w:r>
    </w:p>
    <w:p w14:paraId="7C25FCAD" w14:textId="77777777" w:rsidR="000161F2" w:rsidRDefault="000161F2" w:rsidP="000161F2">
      <w:pPr>
        <w:ind w:firstLine="180"/>
        <w:jc w:val="both"/>
      </w:pPr>
      <w:r>
        <w:t>Определяем запас устойчивости для сжатой полки стрингера:</w:t>
      </w:r>
    </w:p>
    <w:p w14:paraId="585B7D3F" w14:textId="32ECAC3B" w:rsidR="000161F2" w:rsidRDefault="00E10471" w:rsidP="00E10471">
      <w:pPr>
        <w:ind w:firstLine="180"/>
        <w:jc w:val="both"/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η</m:t>
            </m:r>
          </m:e>
          <m:sub>
            <m:r>
              <w:rPr>
                <w:rFonts w:ascii="Cambria Math"/>
              </w:rPr>
              <m:t>стр</m:t>
            </m:r>
            <m:ctrlPr>
              <w:rPr>
                <w:rFonts w:ascii="Cambria Math" w:hAnsi="Cambria Math"/>
                <w:i/>
              </w:rPr>
            </m:ctrlP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кр</m:t>
                </m:r>
                <m:r>
                  <w:rPr>
                    <w:rFonts w:ascii="Cambria Math"/>
                  </w:rPr>
                  <m:t>.</m:t>
                </m:r>
                <m:r>
                  <w:rPr>
                    <w:rFonts w:ascii="Cambria Math"/>
                  </w:rPr>
                  <m:t>м</m:t>
                </m:r>
                <m:r>
                  <w:rPr>
                    <w:rFonts w:ascii="Cambria Math"/>
                  </w:rPr>
                  <m:t>.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</w:rPr>
                      <m:t>стр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  <m:sup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bSup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den>
        </m:f>
      </m:oMath>
      <w:r w:rsidR="000161F2">
        <w:t>.</w:t>
      </w:r>
    </w:p>
    <w:p w14:paraId="48E0B23A" w14:textId="77777777" w:rsidR="000161F2" w:rsidRDefault="000161F2" w:rsidP="000161F2">
      <w:pPr>
        <w:ind w:firstLine="180"/>
        <w:jc w:val="both"/>
      </w:pPr>
      <w:r>
        <w:t>Запас прочности по разрыву для точки 2 определим следующим образом:</w:t>
      </w:r>
    </w:p>
    <w:p w14:paraId="6F223AD3" w14:textId="7356CF78" w:rsidR="000161F2" w:rsidRDefault="00E10471" w:rsidP="00E10471">
      <w:pPr>
        <w:ind w:firstLine="180"/>
        <w:jc w:val="both"/>
      </w:pP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η</m:t>
            </m:r>
          </m:e>
          <m:sub>
            <m:r>
              <w:rPr>
                <w:rFonts w:ascii="Cambria Math"/>
              </w:rPr>
              <m:t>стр</m:t>
            </m:r>
            <m:ctrlPr>
              <w:rPr>
                <w:rFonts w:ascii="Cambria Math" w:hAnsi="Cambria Math"/>
                <w:i/>
              </w:rPr>
            </m:ctrlPr>
          </m:sub>
          <m:sup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σ</m:t>
                    </m:r>
                  </m:e>
                  <m:sub>
                    <m:r>
                      <w:rPr>
                        <w:rFonts w:ascii="Cambria Math"/>
                      </w:rPr>
                      <m:t>стр</m:t>
                    </m:r>
                    <m:r>
                      <w:rPr>
                        <w:rFonts w:ascii="Cambria Math"/>
                      </w:rPr>
                      <m:t>ι</m:t>
                    </m:r>
                  </m:sub>
                  <m:sup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bSup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den>
        </m:f>
      </m:oMath>
      <w:r w:rsidR="000161F2">
        <w:t>.</w:t>
      </w:r>
    </w:p>
    <w:p w14:paraId="0F37B61A" w14:textId="77777777" w:rsidR="000161F2" w:rsidRDefault="000161F2" w:rsidP="000161F2">
      <w:pPr>
        <w:ind w:firstLine="180"/>
        <w:jc w:val="both"/>
      </w:pPr>
      <w:r>
        <w:t>Для растянутого лонжерона запас прочности:</w:t>
      </w:r>
    </w:p>
    <w:p w14:paraId="6751CA40" w14:textId="688E329C" w:rsidR="000161F2" w:rsidRDefault="00E10471" w:rsidP="00E10471">
      <w:pPr>
        <w:ind w:firstLine="180"/>
        <w:jc w:val="both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η</m:t>
            </m:r>
          </m:e>
          <m:sub>
            <m:r>
              <w:rPr>
                <w:rFonts w:ascii="Cambria Math"/>
              </w:rPr>
              <m:t>Л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к</m:t>
                </m:r>
              </m:e>
              <m:sub>
                <m:r>
                  <w:rPr>
                    <w:rFonts w:ascii="Cambria Math"/>
                  </w:rPr>
                  <m:t>Л</m:t>
                </m:r>
              </m:sub>
            </m:s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В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раст</m:t>
                </m:r>
                <m:r>
                  <w:rPr>
                    <w:rFonts w:ascii="Cambria Math"/>
                  </w:rPr>
                  <m:t>.</m:t>
                </m:r>
                <m:r>
                  <w:rPr>
                    <w:rFonts w:ascii="Cambria Math"/>
                  </w:rPr>
                  <m:t>max</m:t>
                </m:r>
              </m:sub>
            </m:sSub>
          </m:den>
        </m:f>
      </m:oMath>
      <w:r w:rsidR="000161F2">
        <w:t>,</w:t>
      </w:r>
    </w:p>
    <w:p w14:paraId="47C8EC0A" w14:textId="6D63B561" w:rsidR="000161F2" w:rsidRDefault="000161F2" w:rsidP="00E10471">
      <w:pPr>
        <w:ind w:firstLine="180"/>
        <w:jc w:val="both"/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к</m:t>
            </m:r>
          </m:e>
          <m:sub>
            <m:r>
              <w:rPr>
                <w:rFonts w:ascii="Cambria Math"/>
              </w:rPr>
              <m:t>Л</m:t>
            </m:r>
          </m:sub>
        </m:sSub>
        <m:r>
          <w:rPr>
            <w:rFonts w:ascii="Cambria Math"/>
          </w:rPr>
          <m:t>=0,8...0,9</m:t>
        </m:r>
      </m:oMath>
      <w:r>
        <w:t xml:space="preserve"> - коэффициент, учитывающий ослабление лонжерона отверстиями под заклёпки.</w:t>
      </w:r>
    </w:p>
    <w:p w14:paraId="02141FF7" w14:textId="77777777" w:rsidR="000161F2" w:rsidRDefault="000161F2" w:rsidP="000161F2">
      <w:pPr>
        <w:ind w:firstLine="180"/>
        <w:jc w:val="both"/>
      </w:pPr>
      <w:r>
        <w:t>Проверяем заклёпки на срез. При этом запас прочности:</w:t>
      </w:r>
    </w:p>
    <w:p w14:paraId="591B0286" w14:textId="6EE32862" w:rsidR="000161F2" w:rsidRDefault="00E10471" w:rsidP="00E10471">
      <w:pPr>
        <w:ind w:firstLine="180"/>
        <w:jc w:val="both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η</m:t>
            </m:r>
          </m:e>
          <m:sub>
            <m:r>
              <w:rPr>
                <w:rFonts w:ascii="Cambria Math"/>
              </w:rPr>
              <m:t>ср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ср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</m:num>
          <m:den>
            <m:r>
              <w:rPr>
                <w:rFonts w:ascii="Cambria Math"/>
              </w:rPr>
              <m:t>P</m:t>
            </m:r>
          </m:den>
        </m:f>
      </m:oMath>
      <w:r w:rsidR="000161F2">
        <w:t>,</w:t>
      </w:r>
    </w:p>
    <w:p w14:paraId="7C3CA692" w14:textId="6F674D83" w:rsidR="000161F2" w:rsidRDefault="00E10471" w:rsidP="00E10471">
      <w:pPr>
        <w:ind w:firstLine="180"/>
        <w:jc w:val="both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ср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="000161F2">
        <w:t xml:space="preserve"> срезывающая сила для данной заклёпки,</w:t>
      </w:r>
    </w:p>
    <w:p w14:paraId="3DCF225B" w14:textId="13640436" w:rsidR="000161F2" w:rsidRDefault="00E10471" w:rsidP="00E10471">
      <w:pPr>
        <w:ind w:firstLine="180"/>
        <w:jc w:val="both"/>
      </w:pPr>
      <m:oMath>
        <m:r>
          <w:rPr>
            <w:rFonts w:ascii="Cambria Math"/>
          </w:rPr>
          <m:t>P</m:t>
        </m:r>
      </m:oMath>
      <w:r w:rsidR="000161F2">
        <w:t xml:space="preserve"> - действующая на заклёпку сила,</w:t>
      </w:r>
    </w:p>
    <w:p w14:paraId="4E65C584" w14:textId="3FAE504A" w:rsidR="000161F2" w:rsidRDefault="00E10471" w:rsidP="00E10471">
      <w:pPr>
        <w:ind w:firstLine="180"/>
        <w:jc w:val="both"/>
      </w:pPr>
      <m:oMath>
        <m:r>
          <w:rPr>
            <w:rFonts w:ascii="Cambria Math"/>
          </w:rPr>
          <m:t>P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  <m:sup>
                <m:r>
                  <w:rPr>
                    <w:rFonts w:ascii="Cambria Math"/>
                  </w:rPr>
                  <m:t>2</m:t>
                </m:r>
              </m:sup>
            </m:sSubSup>
            <m:r>
              <w:rPr>
                <w:rFonts w:ascii="Cambria Math"/>
              </w:rPr>
              <m:t>+</m:t>
            </m:r>
            <m:sSubSup>
              <m:sSubSupPr>
                <m:ctrlPr>
                  <w:rPr>
                    <w:rFonts w:asci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  <m:sup>
                <m:r>
                  <w:rPr>
                    <w:rFonts w:ascii="Cambria Math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e>
        </m:rad>
      </m:oMath>
      <w:r w:rsidR="000161F2">
        <w:t>.</w:t>
      </w:r>
    </w:p>
    <w:p w14:paraId="3157253B" w14:textId="47921B48" w:rsidR="000161F2" w:rsidRDefault="000161F2" w:rsidP="00E10471">
      <w:pPr>
        <w:ind w:firstLine="180"/>
        <w:jc w:val="both"/>
      </w:pPr>
      <w:r>
        <w:t xml:space="preserve">Для заклёпок, крепящих обшивку к торцевому шпангоуту: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σ</m:t>
            </m:r>
          </m:e>
          <m:sub>
            <m:r>
              <w:rPr>
                <w:rFonts w:ascii="Cambria Math"/>
              </w:rPr>
              <m:t>к</m:t>
            </m:r>
            <m:r>
              <w:rPr>
                <w:rFonts w:ascii="Cambria Math"/>
              </w:rPr>
              <m:t>ι</m:t>
            </m:r>
          </m:sub>
        </m:sSub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δ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t,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τ</m:t>
            </m:r>
          </m:e>
          <m:sub>
            <m:r>
              <w:rPr>
                <w:rFonts w:ascii="Cambria Math"/>
              </w:rPr>
              <m:t>ι</m:t>
            </m:r>
          </m:sub>
        </m:sSub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δ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t</m:t>
        </m:r>
      </m:oMath>
      <w:r>
        <w:t>.</w:t>
      </w:r>
    </w:p>
    <w:p w14:paraId="773C1ED3" w14:textId="33A346E5" w:rsidR="000161F2" w:rsidRDefault="000161F2" w:rsidP="00E10471">
      <w:pPr>
        <w:ind w:firstLine="180"/>
        <w:jc w:val="both"/>
      </w:pPr>
      <w:r>
        <w:t>Для заклёпок, крепящих обшивку к стрингеру:</w:t>
      </w:r>
      <w:r w:rsidRPr="008E4494">
        <w:t xml:space="preserve">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τ</m:t>
                </m:r>
              </m:e>
              <m:sub>
                <m:r>
                  <w:rPr>
                    <w:rFonts w:ascii="Cambria Math"/>
                  </w:rPr>
                  <m:t>ι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τ</m:t>
                </m:r>
              </m:e>
              <m:sub>
                <m:r>
                  <w:rPr>
                    <w:rFonts w:ascii="Cambria Math"/>
                  </w:rPr>
                  <m:t>ι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δ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t,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θι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θι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δ</m:t>
        </m:r>
        <m:r>
          <w:rPr>
            <w:rFonts w:ascii="MS Gothic" w:eastAsia="MS Gothic" w:hAnsi="MS Gothic" w:cs="MS Gothic" w:hint="eastAsia"/>
          </w:rPr>
          <m:t>⋅</m:t>
        </m:r>
        <m:r>
          <w:rPr>
            <w:rFonts w:ascii="Cambria Math"/>
          </w:rPr>
          <m:t>t</m:t>
        </m:r>
      </m:oMath>
      <w:r>
        <w:t>,</w:t>
      </w:r>
    </w:p>
    <w:p w14:paraId="58776F0D" w14:textId="5E5314D2" w:rsidR="000161F2" w:rsidRDefault="000161F2" w:rsidP="00E10471">
      <w:pPr>
        <w:ind w:firstLine="180"/>
        <w:jc w:val="both"/>
      </w:pPr>
      <w:r>
        <w:lastRenderedPageBreak/>
        <w:t xml:space="preserve">где </w:t>
      </w:r>
      <m:oMath>
        <m:r>
          <w:rPr>
            <w:rFonts w:ascii="Cambria Math" w:hAnsi="Cambria Math"/>
          </w:rPr>
          <m:t>t</m:t>
        </m:r>
      </m:oMath>
      <w:r>
        <w:t xml:space="preserve"> - шаг заклёпок,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/>
        </m:sSub>
        <m:r>
          <w:rPr>
            <w:rFonts w:ascii="Cambria Math"/>
          </w:rPr>
          <m:t>=35</m:t>
        </m:r>
        <m:r>
          <w:rPr>
            <w:rFonts w:ascii="Cambria Math"/>
          </w:rPr>
          <m:t>мм</m:t>
        </m:r>
      </m:oMath>
      <w:r>
        <w:t>.</w:t>
      </w:r>
    </w:p>
    <w:p w14:paraId="78EC1CDC" w14:textId="77777777" w:rsidR="000D5EA9" w:rsidRDefault="000161F2" w:rsidP="000161F2">
      <w:pPr>
        <w:sectPr w:rsidR="000D5EA9" w:rsidSect="000A16F4">
          <w:pgSz w:w="11906" w:h="16838" w:code="9"/>
          <w:pgMar w:top="1134" w:right="567" w:bottom="1134" w:left="1701" w:header="709" w:footer="709" w:gutter="0"/>
          <w:cols w:space="708"/>
          <w:docGrid w:linePitch="360"/>
        </w:sectPr>
      </w:pPr>
      <w:r>
        <w:t xml:space="preserve">   Результаты ра</w:t>
      </w:r>
      <w:r w:rsidR="000D5EA9">
        <w:t>счётов представлены в таблице 4.</w:t>
      </w:r>
      <w:r w:rsidR="001B564A">
        <w:t>3</w:t>
      </w:r>
      <w:r>
        <w:t xml:space="preserve">. Так как коэффициенты запаса    прочности </w:t>
      </w:r>
      <w:r w:rsidRPr="00B00FB4">
        <w:t>&gt;</w:t>
      </w:r>
      <w:r>
        <w:t>1, то отсек выдерживает заданную нагрузку.</w:t>
      </w:r>
    </w:p>
    <w:p w14:paraId="151C2DA5" w14:textId="77777777" w:rsidR="00C74FB6" w:rsidRDefault="00C74FB6" w:rsidP="001B564A">
      <w:pPr>
        <w:pStyle w:val="23"/>
      </w:pPr>
    </w:p>
    <w:p w14:paraId="750FC105" w14:textId="77777777" w:rsidR="000D5EA9" w:rsidRDefault="001B564A" w:rsidP="001B564A">
      <w:pPr>
        <w:pStyle w:val="23"/>
        <w:rPr>
          <w:i w:val="0"/>
        </w:rPr>
      </w:pPr>
      <w:r>
        <w:t xml:space="preserve">Таблица 4.2 - </w:t>
      </w:r>
      <w:r w:rsidRPr="001B564A">
        <w:rPr>
          <w:i w:val="0"/>
        </w:rPr>
        <w:t xml:space="preserve"> </w:t>
      </w:r>
      <w:r w:rsidRPr="001B564A">
        <w:t>Расчёт  вторичных  напряжений</w:t>
      </w:r>
      <w:r w:rsidRPr="00E110B5">
        <w:rPr>
          <w:i w:val="0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98"/>
        <w:gridCol w:w="1501"/>
        <w:gridCol w:w="1506"/>
        <w:gridCol w:w="1494"/>
        <w:gridCol w:w="1513"/>
        <w:gridCol w:w="1488"/>
        <w:gridCol w:w="1520"/>
        <w:gridCol w:w="1513"/>
        <w:gridCol w:w="1502"/>
        <w:gridCol w:w="1521"/>
      </w:tblGrid>
      <w:tr w:rsidR="00FA2BB9" w14:paraId="14C2A883" w14:textId="77777777" w:rsidTr="00BC4934">
        <w:tc>
          <w:tcPr>
            <w:tcW w:w="1528" w:type="dxa"/>
            <w:vAlign w:val="bottom"/>
          </w:tcPr>
          <w:p w14:paraId="786CD1DA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№</w:t>
            </w:r>
          </w:p>
        </w:tc>
        <w:tc>
          <w:tcPr>
            <w:tcW w:w="1528" w:type="dxa"/>
            <w:vAlign w:val="bottom"/>
          </w:tcPr>
          <w:p w14:paraId="01BB8DE9" w14:textId="09F2ECF7" w:rsidR="00FA2BB9" w:rsidRPr="00BC4934" w:rsidRDefault="00E10471" w:rsidP="00E10471">
            <w:pPr>
              <w:jc w:val="center"/>
              <w:rPr>
                <w:rFonts w:ascii="Arial CYR" w:hAnsi="Arial CYR" w:cs="Arial CYR"/>
                <w:b/>
                <w:i/>
              </w:rPr>
            </w:pPr>
            <m:oMath>
              <m:sSub>
                <m:sSubPr>
                  <m:ctrlPr>
                    <w:rPr>
                      <w:rFonts w:ascii="Cambria Math" w:hAnsi="Arial CYR" w:cs="Arial CYR"/>
                      <w:b/>
                      <w:i/>
                      <w:vertAlign w:val="subscript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Arial CYR" w:cs="Arial CYR"/>
                      <w:vertAlign w:val="subscript"/>
                    </w:rPr>
                    <m:t>τ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Arial CYR" w:cs="Arial CYR"/>
                      <w:vertAlign w:val="subscript"/>
                    </w:rPr>
                    <m:t>i</m:t>
                  </m:r>
                </m:sub>
              </m:sSub>
            </m:oMath>
            <w:r w:rsidR="00FA2BB9" w:rsidRPr="00BC4934">
              <w:rPr>
                <w:rFonts w:ascii="Arial CYR" w:hAnsi="Arial CYR" w:cs="Arial CYR"/>
                <w:b/>
                <w:i/>
                <w:vertAlign w:val="subscript"/>
              </w:rPr>
              <w:t xml:space="preserve"> </w:t>
            </w:r>
            <w:r w:rsidR="00FA2BB9" w:rsidRPr="00BC4934">
              <w:rPr>
                <w:rFonts w:ascii="Arial CYR" w:hAnsi="Arial CYR" w:cs="Arial CYR"/>
                <w:b/>
                <w:i/>
              </w:rPr>
              <w:t>,МПа</w:t>
            </w:r>
          </w:p>
        </w:tc>
        <w:tc>
          <w:tcPr>
            <w:tcW w:w="1528" w:type="dxa"/>
            <w:vAlign w:val="bottom"/>
          </w:tcPr>
          <w:p w14:paraId="133FE4E9" w14:textId="554452B3" w:rsidR="00FA2BB9" w:rsidRPr="00BC4934" w:rsidRDefault="00E10471" w:rsidP="00E10471">
            <w:pPr>
              <w:jc w:val="center"/>
              <w:rPr>
                <w:rFonts w:ascii="Arial CYR" w:hAnsi="Arial CYR" w:cs="Arial CYR"/>
                <w:b/>
                <w:i/>
              </w:rPr>
            </w:pPr>
            <m:oMath>
              <m:sSub>
                <m:sSubPr>
                  <m:ctrlPr>
                    <w:rPr>
                      <w:rFonts w:ascii="Cambria Math" w:hAnsi="Arial CYR" w:cs="Arial CYR"/>
                      <w:b/>
                      <w:i/>
                      <w:vertAlign w:val="subscript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Arial CYR" w:cs="Arial CYR"/>
                      <w:vertAlign w:val="subscript"/>
                    </w:rPr>
                    <m:t>τ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Arial CYR" w:cs="Arial CYR"/>
                      <w:vertAlign w:val="subscript"/>
                    </w:rPr>
                    <m:t>кр</m:t>
                  </m:r>
                  <m:ctrlPr>
                    <w:rPr>
                      <w:rFonts w:ascii="Cambria Math" w:hAnsi="Cambria Math" w:cs="Arial CYR"/>
                      <w:b/>
                      <w:i/>
                      <w:vertAlign w:val="subscript"/>
                    </w:rPr>
                  </m:ctrlPr>
                </m:sub>
              </m:sSub>
            </m:oMath>
            <w:r w:rsidR="00FA2BB9" w:rsidRPr="00BC4934">
              <w:rPr>
                <w:rFonts w:ascii="Arial CYR" w:hAnsi="Arial CYR" w:cs="Arial CYR"/>
                <w:b/>
                <w:i/>
                <w:vertAlign w:val="subscript"/>
              </w:rPr>
              <w:t xml:space="preserve"> </w:t>
            </w:r>
            <w:r w:rsidR="00FA2BB9" w:rsidRPr="00BC4934">
              <w:rPr>
                <w:rFonts w:ascii="Arial CYR" w:hAnsi="Arial CYR" w:cs="Arial CYR"/>
                <w:b/>
                <w:i/>
              </w:rPr>
              <w:t>,МПа</w:t>
            </w:r>
          </w:p>
        </w:tc>
        <w:tc>
          <w:tcPr>
            <w:tcW w:w="1528" w:type="dxa"/>
            <w:vAlign w:val="bottom"/>
          </w:tcPr>
          <w:p w14:paraId="153D7A25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ξ</w:t>
            </w:r>
          </w:p>
        </w:tc>
        <w:tc>
          <w:tcPr>
            <w:tcW w:w="1528" w:type="dxa"/>
            <w:vAlign w:val="bottom"/>
          </w:tcPr>
          <w:p w14:paraId="72838A19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ω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i</w:t>
            </w:r>
          </w:p>
        </w:tc>
        <w:tc>
          <w:tcPr>
            <w:tcW w:w="1528" w:type="dxa"/>
            <w:vAlign w:val="bottom"/>
          </w:tcPr>
          <w:p w14:paraId="3B55C4D0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α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</w:rPr>
              <w:t>, град</w:t>
            </w:r>
          </w:p>
        </w:tc>
        <w:tc>
          <w:tcPr>
            <w:tcW w:w="1528" w:type="dxa"/>
            <w:vAlign w:val="bottom"/>
          </w:tcPr>
          <w:p w14:paraId="646C3069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xi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8" w:type="dxa"/>
            <w:vAlign w:val="bottom"/>
          </w:tcPr>
          <w:p w14:paraId="258A059C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θi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9" w:type="dxa"/>
            <w:vAlign w:val="bottom"/>
          </w:tcPr>
          <w:p w14:paraId="3B0606DE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R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τi</w:t>
            </w:r>
          </w:p>
        </w:tc>
        <w:tc>
          <w:tcPr>
            <w:tcW w:w="1529" w:type="dxa"/>
            <w:vAlign w:val="bottom"/>
          </w:tcPr>
          <w:p w14:paraId="71423A47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b_, мм</w:t>
            </w:r>
          </w:p>
        </w:tc>
      </w:tr>
      <w:tr w:rsidR="00FA2BB9" w14:paraId="10DE8D03" w14:textId="77777777" w:rsidTr="00BC4934">
        <w:tc>
          <w:tcPr>
            <w:tcW w:w="1528" w:type="dxa"/>
            <w:vAlign w:val="bottom"/>
          </w:tcPr>
          <w:p w14:paraId="0AC760AA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6</w:t>
            </w:r>
          </w:p>
        </w:tc>
        <w:tc>
          <w:tcPr>
            <w:tcW w:w="1528" w:type="dxa"/>
            <w:vAlign w:val="bottom"/>
          </w:tcPr>
          <w:p w14:paraId="1DD420A4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831</w:t>
            </w:r>
          </w:p>
        </w:tc>
        <w:tc>
          <w:tcPr>
            <w:tcW w:w="1528" w:type="dxa"/>
            <w:vAlign w:val="bottom"/>
          </w:tcPr>
          <w:p w14:paraId="6DF506F9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382</w:t>
            </w:r>
          </w:p>
        </w:tc>
        <w:tc>
          <w:tcPr>
            <w:tcW w:w="1528" w:type="dxa"/>
            <w:vAlign w:val="bottom"/>
          </w:tcPr>
          <w:p w14:paraId="6C195EAA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32</w:t>
            </w:r>
          </w:p>
        </w:tc>
        <w:tc>
          <w:tcPr>
            <w:tcW w:w="1528" w:type="dxa"/>
            <w:vAlign w:val="bottom"/>
          </w:tcPr>
          <w:p w14:paraId="2451824A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80702427</w:t>
            </w:r>
          </w:p>
        </w:tc>
        <w:tc>
          <w:tcPr>
            <w:tcW w:w="1528" w:type="dxa"/>
            <w:vAlign w:val="bottom"/>
          </w:tcPr>
          <w:p w14:paraId="66002553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6,362</w:t>
            </w:r>
          </w:p>
        </w:tc>
        <w:tc>
          <w:tcPr>
            <w:tcW w:w="1528" w:type="dxa"/>
            <w:vAlign w:val="bottom"/>
          </w:tcPr>
          <w:p w14:paraId="2EA4D631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,7958</w:t>
            </w:r>
          </w:p>
        </w:tc>
        <w:tc>
          <w:tcPr>
            <w:tcW w:w="1528" w:type="dxa"/>
            <w:vAlign w:val="bottom"/>
          </w:tcPr>
          <w:p w14:paraId="04B9E501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4740</w:t>
            </w:r>
          </w:p>
        </w:tc>
        <w:tc>
          <w:tcPr>
            <w:tcW w:w="1529" w:type="dxa"/>
            <w:vAlign w:val="bottom"/>
          </w:tcPr>
          <w:p w14:paraId="6A930A9D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065</w:t>
            </w:r>
          </w:p>
        </w:tc>
        <w:tc>
          <w:tcPr>
            <w:tcW w:w="1529" w:type="dxa"/>
            <w:vAlign w:val="bottom"/>
          </w:tcPr>
          <w:p w14:paraId="260B0C2B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111</w:t>
            </w:r>
          </w:p>
        </w:tc>
      </w:tr>
      <w:tr w:rsidR="00FA2BB9" w14:paraId="72260868" w14:textId="77777777" w:rsidTr="00BC4934">
        <w:tc>
          <w:tcPr>
            <w:tcW w:w="1528" w:type="dxa"/>
            <w:vAlign w:val="bottom"/>
          </w:tcPr>
          <w:p w14:paraId="44D47931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7</w:t>
            </w:r>
          </w:p>
        </w:tc>
        <w:tc>
          <w:tcPr>
            <w:tcW w:w="1528" w:type="dxa"/>
            <w:vAlign w:val="bottom"/>
          </w:tcPr>
          <w:p w14:paraId="263A231F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964</w:t>
            </w:r>
          </w:p>
        </w:tc>
        <w:tc>
          <w:tcPr>
            <w:tcW w:w="1528" w:type="dxa"/>
            <w:vAlign w:val="bottom"/>
          </w:tcPr>
          <w:p w14:paraId="1F621955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363</w:t>
            </w:r>
          </w:p>
        </w:tc>
        <w:tc>
          <w:tcPr>
            <w:tcW w:w="1528" w:type="dxa"/>
            <w:vAlign w:val="bottom"/>
          </w:tcPr>
          <w:p w14:paraId="117286C8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32</w:t>
            </w:r>
          </w:p>
        </w:tc>
        <w:tc>
          <w:tcPr>
            <w:tcW w:w="1528" w:type="dxa"/>
            <w:vAlign w:val="bottom"/>
          </w:tcPr>
          <w:p w14:paraId="71A96345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81506232</w:t>
            </w:r>
          </w:p>
        </w:tc>
        <w:tc>
          <w:tcPr>
            <w:tcW w:w="1528" w:type="dxa"/>
            <w:vAlign w:val="bottom"/>
          </w:tcPr>
          <w:p w14:paraId="0A524C40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7,153</w:t>
            </w:r>
          </w:p>
        </w:tc>
        <w:tc>
          <w:tcPr>
            <w:tcW w:w="1528" w:type="dxa"/>
            <w:vAlign w:val="bottom"/>
          </w:tcPr>
          <w:p w14:paraId="1243E23C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,7768</w:t>
            </w:r>
          </w:p>
        </w:tc>
        <w:tc>
          <w:tcPr>
            <w:tcW w:w="1528" w:type="dxa"/>
            <w:vAlign w:val="bottom"/>
          </w:tcPr>
          <w:p w14:paraId="514AC700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8770</w:t>
            </w:r>
          </w:p>
        </w:tc>
        <w:tc>
          <w:tcPr>
            <w:tcW w:w="1529" w:type="dxa"/>
            <w:vAlign w:val="bottom"/>
          </w:tcPr>
          <w:p w14:paraId="3CC13579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062</w:t>
            </w:r>
          </w:p>
        </w:tc>
        <w:tc>
          <w:tcPr>
            <w:tcW w:w="1529" w:type="dxa"/>
            <w:vAlign w:val="bottom"/>
          </w:tcPr>
          <w:p w14:paraId="5B2D4111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93</w:t>
            </w:r>
          </w:p>
        </w:tc>
      </w:tr>
      <w:tr w:rsidR="00FA2BB9" w14:paraId="07D2C6CD" w14:textId="77777777" w:rsidTr="00BC4934">
        <w:tc>
          <w:tcPr>
            <w:tcW w:w="1528" w:type="dxa"/>
            <w:vAlign w:val="bottom"/>
          </w:tcPr>
          <w:p w14:paraId="381D78D0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8</w:t>
            </w:r>
          </w:p>
        </w:tc>
        <w:tc>
          <w:tcPr>
            <w:tcW w:w="1528" w:type="dxa"/>
            <w:vAlign w:val="bottom"/>
          </w:tcPr>
          <w:p w14:paraId="5DB0A74A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816</w:t>
            </w:r>
          </w:p>
        </w:tc>
        <w:tc>
          <w:tcPr>
            <w:tcW w:w="1528" w:type="dxa"/>
            <w:vAlign w:val="bottom"/>
          </w:tcPr>
          <w:p w14:paraId="5D0EB904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335</w:t>
            </w:r>
          </w:p>
        </w:tc>
        <w:tc>
          <w:tcPr>
            <w:tcW w:w="1528" w:type="dxa"/>
            <w:vAlign w:val="bottom"/>
          </w:tcPr>
          <w:p w14:paraId="18DCC751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32</w:t>
            </w:r>
          </w:p>
        </w:tc>
        <w:tc>
          <w:tcPr>
            <w:tcW w:w="1528" w:type="dxa"/>
            <w:vAlign w:val="bottom"/>
          </w:tcPr>
          <w:p w14:paraId="68D72160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8225288</w:t>
            </w:r>
          </w:p>
        </w:tc>
        <w:tc>
          <w:tcPr>
            <w:tcW w:w="1528" w:type="dxa"/>
            <w:vAlign w:val="bottom"/>
          </w:tcPr>
          <w:p w14:paraId="20284D7F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8,032</w:t>
            </w:r>
          </w:p>
        </w:tc>
        <w:tc>
          <w:tcPr>
            <w:tcW w:w="1528" w:type="dxa"/>
            <w:vAlign w:val="bottom"/>
          </w:tcPr>
          <w:p w14:paraId="4531D103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,5219</w:t>
            </w:r>
          </w:p>
        </w:tc>
        <w:tc>
          <w:tcPr>
            <w:tcW w:w="1528" w:type="dxa"/>
            <w:vAlign w:val="bottom"/>
          </w:tcPr>
          <w:p w14:paraId="232C2BB2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0626</w:t>
            </w:r>
          </w:p>
        </w:tc>
        <w:tc>
          <w:tcPr>
            <w:tcW w:w="1529" w:type="dxa"/>
            <w:vAlign w:val="bottom"/>
          </w:tcPr>
          <w:p w14:paraId="709509B4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057</w:t>
            </w:r>
          </w:p>
        </w:tc>
        <w:tc>
          <w:tcPr>
            <w:tcW w:w="1529" w:type="dxa"/>
            <w:vAlign w:val="bottom"/>
          </w:tcPr>
          <w:p w14:paraId="20A22784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70</w:t>
            </w:r>
          </w:p>
        </w:tc>
      </w:tr>
      <w:tr w:rsidR="00FA2BB9" w14:paraId="56562476" w14:textId="77777777" w:rsidTr="00BC4934">
        <w:tc>
          <w:tcPr>
            <w:tcW w:w="1528" w:type="dxa"/>
          </w:tcPr>
          <w:p w14:paraId="3C2163C4" w14:textId="77777777" w:rsidR="00FA2BB9" w:rsidRPr="00FA2BB9" w:rsidRDefault="00FA2BB9" w:rsidP="00AA3179">
            <w:pPr>
              <w:pStyle w:val="a0"/>
            </w:pPr>
            <w:r w:rsidRPr="00FA2BB9">
              <w:t>13</w:t>
            </w:r>
          </w:p>
        </w:tc>
        <w:tc>
          <w:tcPr>
            <w:tcW w:w="1528" w:type="dxa"/>
            <w:vAlign w:val="bottom"/>
          </w:tcPr>
          <w:p w14:paraId="67FD2001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.235</w:t>
            </w:r>
          </w:p>
        </w:tc>
        <w:tc>
          <w:tcPr>
            <w:tcW w:w="1528" w:type="dxa"/>
            <w:vAlign w:val="bottom"/>
          </w:tcPr>
          <w:p w14:paraId="74C1C357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.038</w:t>
            </w:r>
          </w:p>
        </w:tc>
        <w:tc>
          <w:tcPr>
            <w:tcW w:w="1528" w:type="dxa"/>
            <w:vAlign w:val="bottom"/>
          </w:tcPr>
          <w:p w14:paraId="486FDFE9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.32</w:t>
            </w:r>
          </w:p>
        </w:tc>
        <w:tc>
          <w:tcPr>
            <w:tcW w:w="1528" w:type="dxa"/>
            <w:vAlign w:val="bottom"/>
          </w:tcPr>
          <w:p w14:paraId="06EDB880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.84538267</w:t>
            </w:r>
          </w:p>
        </w:tc>
        <w:tc>
          <w:tcPr>
            <w:tcW w:w="1528" w:type="dxa"/>
            <w:vAlign w:val="bottom"/>
          </w:tcPr>
          <w:p w14:paraId="68CBCB95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1.021</w:t>
            </w:r>
          </w:p>
        </w:tc>
        <w:tc>
          <w:tcPr>
            <w:tcW w:w="1528" w:type="dxa"/>
            <w:vAlign w:val="bottom"/>
          </w:tcPr>
          <w:p w14:paraId="6D4DFF19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.844819666</w:t>
            </w:r>
          </w:p>
        </w:tc>
        <w:tc>
          <w:tcPr>
            <w:tcW w:w="1528" w:type="dxa"/>
            <w:vAlign w:val="bottom"/>
          </w:tcPr>
          <w:p w14:paraId="64405878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.29025806</w:t>
            </w:r>
          </w:p>
        </w:tc>
        <w:tc>
          <w:tcPr>
            <w:tcW w:w="1529" w:type="dxa"/>
            <w:vAlign w:val="bottom"/>
          </w:tcPr>
          <w:p w14:paraId="138ECD23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.007</w:t>
            </w:r>
          </w:p>
        </w:tc>
        <w:tc>
          <w:tcPr>
            <w:tcW w:w="1529" w:type="dxa"/>
            <w:vAlign w:val="bottom"/>
          </w:tcPr>
          <w:p w14:paraId="68606D83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.182154252</w:t>
            </w:r>
          </w:p>
        </w:tc>
      </w:tr>
      <w:tr w:rsidR="00FA2BB9" w14:paraId="25DC8B25" w14:textId="77777777" w:rsidTr="00BC4934">
        <w:tc>
          <w:tcPr>
            <w:tcW w:w="1528" w:type="dxa"/>
          </w:tcPr>
          <w:p w14:paraId="41C1B5F5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3F6E51D8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06469D25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5E074777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584D94D1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3353080B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136859FA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25508657" w14:textId="77777777" w:rsidR="00FA2BB9" w:rsidRDefault="00FA2BB9" w:rsidP="00AA3179">
            <w:pPr>
              <w:pStyle w:val="a0"/>
            </w:pPr>
          </w:p>
        </w:tc>
        <w:tc>
          <w:tcPr>
            <w:tcW w:w="1529" w:type="dxa"/>
          </w:tcPr>
          <w:p w14:paraId="1D3E8C21" w14:textId="77777777" w:rsidR="00FA2BB9" w:rsidRDefault="00FA2BB9" w:rsidP="00AA3179">
            <w:pPr>
              <w:pStyle w:val="a0"/>
            </w:pPr>
          </w:p>
        </w:tc>
        <w:tc>
          <w:tcPr>
            <w:tcW w:w="1529" w:type="dxa"/>
          </w:tcPr>
          <w:p w14:paraId="03927D46" w14:textId="77777777" w:rsidR="00FA2BB9" w:rsidRDefault="00FA2BB9" w:rsidP="00AA3179">
            <w:pPr>
              <w:pStyle w:val="a0"/>
            </w:pPr>
          </w:p>
        </w:tc>
      </w:tr>
      <w:tr w:rsidR="00FA2BB9" w14:paraId="5609A34D" w14:textId="77777777" w:rsidTr="00BC4934">
        <w:tc>
          <w:tcPr>
            <w:tcW w:w="1528" w:type="dxa"/>
            <w:vAlign w:val="bottom"/>
          </w:tcPr>
          <w:p w14:paraId="18D2E46F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№</w:t>
            </w:r>
          </w:p>
        </w:tc>
        <w:tc>
          <w:tcPr>
            <w:tcW w:w="1528" w:type="dxa"/>
            <w:vAlign w:val="bottom"/>
          </w:tcPr>
          <w:p w14:paraId="6D922F91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F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*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</w:rPr>
              <w:t>, мм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2</w:t>
            </w:r>
          </w:p>
        </w:tc>
        <w:tc>
          <w:tcPr>
            <w:tcW w:w="1528" w:type="dxa"/>
            <w:vAlign w:val="bottom"/>
          </w:tcPr>
          <w:p w14:paraId="1C37C530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'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8" w:type="dxa"/>
            <w:vAlign w:val="bottom"/>
          </w:tcPr>
          <w:p w14:paraId="2294917D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q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</w:rPr>
              <w:t>, Н/мм</w:t>
            </w:r>
          </w:p>
        </w:tc>
        <w:tc>
          <w:tcPr>
            <w:tcW w:w="1528" w:type="dxa"/>
            <w:vAlign w:val="bottom"/>
          </w:tcPr>
          <w:p w14:paraId="389E3417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M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max i</w:t>
            </w:r>
            <w:r w:rsidRPr="00BC4934">
              <w:rPr>
                <w:rFonts w:ascii="Arial CYR" w:hAnsi="Arial CYR" w:cs="Arial CYR"/>
                <w:b/>
                <w:i/>
              </w:rPr>
              <w:t>, Н*мм</w:t>
            </w:r>
          </w:p>
        </w:tc>
        <w:tc>
          <w:tcPr>
            <w:tcW w:w="1528" w:type="dxa"/>
            <w:vAlign w:val="bottom"/>
          </w:tcPr>
          <w:p w14:paraId="28411B5E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0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кр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8" w:type="dxa"/>
            <w:vAlign w:val="bottom"/>
          </w:tcPr>
          <w:p w14:paraId="64C3A3C9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R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σ</w:t>
            </w:r>
          </w:p>
        </w:tc>
        <w:tc>
          <w:tcPr>
            <w:tcW w:w="1528" w:type="dxa"/>
            <w:vAlign w:val="bottom"/>
          </w:tcPr>
          <w:p w14:paraId="406F5087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кр i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9" w:type="dxa"/>
            <w:vAlign w:val="bottom"/>
          </w:tcPr>
          <w:p w14:paraId="09712436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 xml:space="preserve"> I 0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9" w:type="dxa"/>
            <w:vAlign w:val="bottom"/>
          </w:tcPr>
          <w:p w14:paraId="5486E4F0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b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пр i</w:t>
            </w:r>
            <w:r w:rsidRPr="00BC4934">
              <w:rPr>
                <w:rFonts w:ascii="Arial CYR" w:hAnsi="Arial CYR" w:cs="Arial CYR"/>
                <w:b/>
                <w:i/>
              </w:rPr>
              <w:t>, мм</w:t>
            </w:r>
          </w:p>
        </w:tc>
      </w:tr>
      <w:tr w:rsidR="00FA2BB9" w14:paraId="052AF6FA" w14:textId="77777777" w:rsidTr="00BC4934">
        <w:tc>
          <w:tcPr>
            <w:tcW w:w="1528" w:type="dxa"/>
            <w:vAlign w:val="bottom"/>
          </w:tcPr>
          <w:p w14:paraId="4ACAB230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6</w:t>
            </w:r>
          </w:p>
        </w:tc>
        <w:tc>
          <w:tcPr>
            <w:tcW w:w="1528" w:type="dxa"/>
            <w:vAlign w:val="bottom"/>
          </w:tcPr>
          <w:p w14:paraId="5D22C6E2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4,9888</w:t>
            </w:r>
          </w:p>
        </w:tc>
        <w:tc>
          <w:tcPr>
            <w:tcW w:w="1528" w:type="dxa"/>
            <w:vAlign w:val="bottom"/>
          </w:tcPr>
          <w:p w14:paraId="1A34B813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5,1550</w:t>
            </w:r>
          </w:p>
        </w:tc>
        <w:tc>
          <w:tcPr>
            <w:tcW w:w="1528" w:type="dxa"/>
            <w:vAlign w:val="bottom"/>
          </w:tcPr>
          <w:p w14:paraId="738680EC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6709</w:t>
            </w:r>
          </w:p>
        </w:tc>
        <w:tc>
          <w:tcPr>
            <w:tcW w:w="1528" w:type="dxa"/>
            <w:vAlign w:val="bottom"/>
          </w:tcPr>
          <w:p w14:paraId="0A0CDDA4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7283,3845</w:t>
            </w:r>
          </w:p>
        </w:tc>
        <w:tc>
          <w:tcPr>
            <w:tcW w:w="1528" w:type="dxa"/>
            <w:vAlign w:val="bottom"/>
          </w:tcPr>
          <w:p w14:paraId="2A9F9274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,364</w:t>
            </w:r>
          </w:p>
        </w:tc>
        <w:tc>
          <w:tcPr>
            <w:tcW w:w="1528" w:type="dxa"/>
            <w:vAlign w:val="bottom"/>
          </w:tcPr>
          <w:p w14:paraId="46C2369F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996</w:t>
            </w:r>
          </w:p>
        </w:tc>
        <w:tc>
          <w:tcPr>
            <w:tcW w:w="1528" w:type="dxa"/>
            <w:vAlign w:val="bottom"/>
          </w:tcPr>
          <w:p w14:paraId="23B63A5F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,1946</w:t>
            </w:r>
          </w:p>
        </w:tc>
        <w:tc>
          <w:tcPr>
            <w:tcW w:w="1529" w:type="dxa"/>
            <w:vAlign w:val="bottom"/>
          </w:tcPr>
          <w:p w14:paraId="20EA025D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66,386</w:t>
            </w:r>
          </w:p>
        </w:tc>
        <w:tc>
          <w:tcPr>
            <w:tcW w:w="1529" w:type="dxa"/>
            <w:vAlign w:val="bottom"/>
          </w:tcPr>
          <w:p w14:paraId="4C6977EF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8,827</w:t>
            </w:r>
          </w:p>
        </w:tc>
      </w:tr>
      <w:tr w:rsidR="00FA2BB9" w14:paraId="77812335" w14:textId="77777777" w:rsidTr="00BC4934">
        <w:tc>
          <w:tcPr>
            <w:tcW w:w="1528" w:type="dxa"/>
            <w:vAlign w:val="bottom"/>
          </w:tcPr>
          <w:p w14:paraId="5C517E8E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7</w:t>
            </w:r>
          </w:p>
        </w:tc>
        <w:tc>
          <w:tcPr>
            <w:tcW w:w="1528" w:type="dxa"/>
            <w:vAlign w:val="bottom"/>
          </w:tcPr>
          <w:p w14:paraId="3D70EE18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4,8438</w:t>
            </w:r>
          </w:p>
        </w:tc>
        <w:tc>
          <w:tcPr>
            <w:tcW w:w="1528" w:type="dxa"/>
            <w:vAlign w:val="bottom"/>
          </w:tcPr>
          <w:p w14:paraId="306AE6C3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5,1427</w:t>
            </w:r>
          </w:p>
        </w:tc>
        <w:tc>
          <w:tcPr>
            <w:tcW w:w="1528" w:type="dxa"/>
            <w:vAlign w:val="bottom"/>
          </w:tcPr>
          <w:p w14:paraId="10238ABA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7070</w:t>
            </w:r>
          </w:p>
        </w:tc>
        <w:tc>
          <w:tcPr>
            <w:tcW w:w="1528" w:type="dxa"/>
            <w:vAlign w:val="bottom"/>
          </w:tcPr>
          <w:p w14:paraId="3E8DCAC7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1451,0436</w:t>
            </w:r>
          </w:p>
        </w:tc>
        <w:tc>
          <w:tcPr>
            <w:tcW w:w="1528" w:type="dxa"/>
            <w:vAlign w:val="bottom"/>
          </w:tcPr>
          <w:p w14:paraId="60A8F986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,364</w:t>
            </w:r>
          </w:p>
        </w:tc>
        <w:tc>
          <w:tcPr>
            <w:tcW w:w="1528" w:type="dxa"/>
            <w:vAlign w:val="bottom"/>
          </w:tcPr>
          <w:p w14:paraId="4D798396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996</w:t>
            </w:r>
          </w:p>
        </w:tc>
        <w:tc>
          <w:tcPr>
            <w:tcW w:w="1528" w:type="dxa"/>
            <w:vAlign w:val="bottom"/>
          </w:tcPr>
          <w:p w14:paraId="49B9FFA3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,1946</w:t>
            </w:r>
          </w:p>
        </w:tc>
        <w:tc>
          <w:tcPr>
            <w:tcW w:w="1529" w:type="dxa"/>
            <w:vAlign w:val="bottom"/>
          </w:tcPr>
          <w:p w14:paraId="7F90EA80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77,742</w:t>
            </w:r>
          </w:p>
        </w:tc>
        <w:tc>
          <w:tcPr>
            <w:tcW w:w="1529" w:type="dxa"/>
            <w:vAlign w:val="bottom"/>
          </w:tcPr>
          <w:p w14:paraId="75812BFB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3,345</w:t>
            </w:r>
          </w:p>
        </w:tc>
      </w:tr>
      <w:tr w:rsidR="00FA2BB9" w14:paraId="1FF4218A" w14:textId="77777777" w:rsidTr="00BC4934">
        <w:tc>
          <w:tcPr>
            <w:tcW w:w="1528" w:type="dxa"/>
            <w:vAlign w:val="bottom"/>
          </w:tcPr>
          <w:p w14:paraId="30309F2B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8</w:t>
            </w:r>
          </w:p>
        </w:tc>
        <w:tc>
          <w:tcPr>
            <w:tcW w:w="1528" w:type="dxa"/>
            <w:vAlign w:val="bottom"/>
          </w:tcPr>
          <w:p w14:paraId="5456F249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4,6632</w:t>
            </w:r>
          </w:p>
        </w:tc>
        <w:tc>
          <w:tcPr>
            <w:tcW w:w="1528" w:type="dxa"/>
            <w:vAlign w:val="bottom"/>
          </w:tcPr>
          <w:p w14:paraId="2699C72B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4,9518</w:t>
            </w:r>
          </w:p>
        </w:tc>
        <w:tc>
          <w:tcPr>
            <w:tcW w:w="1528" w:type="dxa"/>
            <w:vAlign w:val="bottom"/>
          </w:tcPr>
          <w:p w14:paraId="747A7EA1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7237</w:t>
            </w:r>
          </w:p>
        </w:tc>
        <w:tc>
          <w:tcPr>
            <w:tcW w:w="1528" w:type="dxa"/>
            <w:vAlign w:val="bottom"/>
          </w:tcPr>
          <w:p w14:paraId="1A58E7AB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3369,5345</w:t>
            </w:r>
          </w:p>
        </w:tc>
        <w:tc>
          <w:tcPr>
            <w:tcW w:w="1528" w:type="dxa"/>
            <w:vAlign w:val="bottom"/>
          </w:tcPr>
          <w:p w14:paraId="5FBC444A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,364</w:t>
            </w:r>
          </w:p>
        </w:tc>
        <w:tc>
          <w:tcPr>
            <w:tcW w:w="1528" w:type="dxa"/>
            <w:vAlign w:val="bottom"/>
          </w:tcPr>
          <w:p w14:paraId="5494BB6D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997</w:t>
            </w:r>
          </w:p>
        </w:tc>
        <w:tc>
          <w:tcPr>
            <w:tcW w:w="1528" w:type="dxa"/>
            <w:vAlign w:val="bottom"/>
          </w:tcPr>
          <w:p w14:paraId="68E717B1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,2369</w:t>
            </w:r>
          </w:p>
        </w:tc>
        <w:tc>
          <w:tcPr>
            <w:tcW w:w="1529" w:type="dxa"/>
            <w:vAlign w:val="bottom"/>
          </w:tcPr>
          <w:p w14:paraId="0484CC01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89,39</w:t>
            </w:r>
          </w:p>
        </w:tc>
        <w:tc>
          <w:tcPr>
            <w:tcW w:w="1529" w:type="dxa"/>
            <w:vAlign w:val="bottom"/>
          </w:tcPr>
          <w:p w14:paraId="7592E8A6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58,481</w:t>
            </w:r>
          </w:p>
        </w:tc>
      </w:tr>
      <w:tr w:rsidR="00FA2BB9" w14:paraId="3344E73E" w14:textId="77777777" w:rsidTr="00BC4934">
        <w:tc>
          <w:tcPr>
            <w:tcW w:w="1528" w:type="dxa"/>
          </w:tcPr>
          <w:p w14:paraId="73B78113" w14:textId="77777777" w:rsidR="00FA2BB9" w:rsidRDefault="00FA2BB9" w:rsidP="00AA3179">
            <w:pPr>
              <w:pStyle w:val="a0"/>
            </w:pPr>
            <w:r w:rsidRPr="00FA2BB9">
              <w:t>13</w:t>
            </w:r>
          </w:p>
        </w:tc>
        <w:tc>
          <w:tcPr>
            <w:tcW w:w="1528" w:type="dxa"/>
            <w:vAlign w:val="bottom"/>
          </w:tcPr>
          <w:p w14:paraId="61DF9CDA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53.4457</w:t>
            </w:r>
          </w:p>
        </w:tc>
        <w:tc>
          <w:tcPr>
            <w:tcW w:w="1528" w:type="dxa"/>
            <w:vAlign w:val="bottom"/>
          </w:tcPr>
          <w:p w14:paraId="5A914736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0.6436</w:t>
            </w:r>
          </w:p>
        </w:tc>
        <w:tc>
          <w:tcPr>
            <w:tcW w:w="1528" w:type="dxa"/>
            <w:vAlign w:val="bottom"/>
          </w:tcPr>
          <w:p w14:paraId="1265D1AA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.1158</w:t>
            </w:r>
          </w:p>
        </w:tc>
        <w:tc>
          <w:tcPr>
            <w:tcW w:w="1528" w:type="dxa"/>
            <w:vAlign w:val="bottom"/>
          </w:tcPr>
          <w:p w14:paraId="67292193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3341.6913</w:t>
            </w:r>
          </w:p>
        </w:tc>
        <w:tc>
          <w:tcPr>
            <w:tcW w:w="1528" w:type="dxa"/>
            <w:vAlign w:val="bottom"/>
          </w:tcPr>
          <w:p w14:paraId="2FF9F4CC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.364</w:t>
            </w:r>
          </w:p>
        </w:tc>
        <w:tc>
          <w:tcPr>
            <w:tcW w:w="1528" w:type="dxa"/>
            <w:vAlign w:val="bottom"/>
          </w:tcPr>
          <w:p w14:paraId="2330FB45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528" w:type="dxa"/>
            <w:vAlign w:val="bottom"/>
          </w:tcPr>
          <w:p w14:paraId="292452A5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.3640</w:t>
            </w:r>
          </w:p>
        </w:tc>
        <w:tc>
          <w:tcPr>
            <w:tcW w:w="1529" w:type="dxa"/>
            <w:vAlign w:val="bottom"/>
          </w:tcPr>
          <w:p w14:paraId="71834FD7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232.666</w:t>
            </w:r>
          </w:p>
        </w:tc>
        <w:tc>
          <w:tcPr>
            <w:tcW w:w="1529" w:type="dxa"/>
            <w:vAlign w:val="bottom"/>
          </w:tcPr>
          <w:p w14:paraId="559AEB62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43.630</w:t>
            </w:r>
          </w:p>
        </w:tc>
      </w:tr>
      <w:tr w:rsidR="00FA2BB9" w14:paraId="263F8F68" w14:textId="77777777" w:rsidTr="00BC4934">
        <w:tc>
          <w:tcPr>
            <w:tcW w:w="1528" w:type="dxa"/>
          </w:tcPr>
          <w:p w14:paraId="75680ACA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3372DC59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587C0AA3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29B0F3EC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048A5D02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4B1ED903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79782646" w14:textId="77777777" w:rsidR="00FA2BB9" w:rsidRDefault="00FA2BB9" w:rsidP="00AA3179">
            <w:pPr>
              <w:pStyle w:val="a0"/>
            </w:pPr>
          </w:p>
        </w:tc>
        <w:tc>
          <w:tcPr>
            <w:tcW w:w="1528" w:type="dxa"/>
          </w:tcPr>
          <w:p w14:paraId="116131A3" w14:textId="77777777" w:rsidR="00FA2BB9" w:rsidRDefault="00FA2BB9" w:rsidP="00AA3179">
            <w:pPr>
              <w:pStyle w:val="a0"/>
            </w:pPr>
          </w:p>
        </w:tc>
        <w:tc>
          <w:tcPr>
            <w:tcW w:w="1529" w:type="dxa"/>
          </w:tcPr>
          <w:p w14:paraId="58B9E466" w14:textId="77777777" w:rsidR="00FA2BB9" w:rsidRDefault="00FA2BB9" w:rsidP="00AA3179">
            <w:pPr>
              <w:pStyle w:val="a0"/>
            </w:pPr>
          </w:p>
        </w:tc>
        <w:tc>
          <w:tcPr>
            <w:tcW w:w="1529" w:type="dxa"/>
          </w:tcPr>
          <w:p w14:paraId="6E7C0102" w14:textId="77777777" w:rsidR="00FA2BB9" w:rsidRDefault="00FA2BB9" w:rsidP="00AA3179">
            <w:pPr>
              <w:pStyle w:val="a0"/>
            </w:pPr>
          </w:p>
        </w:tc>
      </w:tr>
      <w:tr w:rsidR="00FA2BB9" w14:paraId="7DF89370" w14:textId="77777777" w:rsidTr="00BC4934">
        <w:tc>
          <w:tcPr>
            <w:tcW w:w="1528" w:type="dxa"/>
            <w:vAlign w:val="bottom"/>
          </w:tcPr>
          <w:p w14:paraId="6F6D4EFD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№</w:t>
            </w:r>
          </w:p>
        </w:tc>
        <w:tc>
          <w:tcPr>
            <w:tcW w:w="1528" w:type="dxa"/>
            <w:vAlign w:val="bottom"/>
          </w:tcPr>
          <w:p w14:paraId="4F7C2151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a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0</w:t>
            </w:r>
            <w:r w:rsidRPr="00BC4934">
              <w:rPr>
                <w:rFonts w:ascii="Arial CYR" w:hAnsi="Arial CYR" w:cs="Arial CYR"/>
                <w:b/>
                <w:i/>
              </w:rPr>
              <w:t xml:space="preserve"> , мм</w:t>
            </w:r>
          </w:p>
        </w:tc>
        <w:tc>
          <w:tcPr>
            <w:tcW w:w="1528" w:type="dxa"/>
            <w:vAlign w:val="bottom"/>
          </w:tcPr>
          <w:p w14:paraId="6816FF5C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a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1</w:t>
            </w:r>
            <w:r w:rsidRPr="00BC4934">
              <w:rPr>
                <w:rFonts w:ascii="Arial CYR" w:hAnsi="Arial CYR" w:cs="Arial CYR"/>
                <w:b/>
                <w:i/>
              </w:rPr>
              <w:t xml:space="preserve"> , мм</w:t>
            </w:r>
          </w:p>
        </w:tc>
        <w:tc>
          <w:tcPr>
            <w:tcW w:w="1528" w:type="dxa"/>
            <w:vAlign w:val="bottom"/>
          </w:tcPr>
          <w:p w14:paraId="554F4B94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a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2</w:t>
            </w:r>
            <w:r w:rsidRPr="00BC4934">
              <w:rPr>
                <w:rFonts w:ascii="Arial CYR" w:hAnsi="Arial CYR" w:cs="Arial CYR"/>
                <w:b/>
                <w:i/>
              </w:rPr>
              <w:t xml:space="preserve"> , мм</w:t>
            </w:r>
          </w:p>
        </w:tc>
        <w:tc>
          <w:tcPr>
            <w:tcW w:w="1528" w:type="dxa"/>
            <w:vAlign w:val="bottom"/>
          </w:tcPr>
          <w:p w14:paraId="5E1360D4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</w:rPr>
              <w:t xml:space="preserve"> , мм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4</w:t>
            </w:r>
          </w:p>
        </w:tc>
        <w:tc>
          <w:tcPr>
            <w:tcW w:w="1528" w:type="dxa"/>
            <w:vAlign w:val="bottom"/>
          </w:tcPr>
          <w:p w14:paraId="28768CB8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*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(1)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8" w:type="dxa"/>
            <w:vAlign w:val="bottom"/>
          </w:tcPr>
          <w:p w14:paraId="6701314E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*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i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(2)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8" w:type="dxa"/>
            <w:vAlign w:val="bottom"/>
          </w:tcPr>
          <w:p w14:paraId="33CD5B99" w14:textId="77777777" w:rsidR="00FA2BB9" w:rsidRPr="00BC4934" w:rsidRDefault="00FA2BB9" w:rsidP="00FA2BB9">
            <w:pPr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 xml:space="preserve"> 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(1)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стр i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9" w:type="dxa"/>
            <w:vAlign w:val="bottom"/>
          </w:tcPr>
          <w:p w14:paraId="683FC363" w14:textId="77777777" w:rsidR="00FA2BB9" w:rsidRPr="00BC4934" w:rsidRDefault="00FA2BB9" w:rsidP="00FA2BB9">
            <w:pPr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 xml:space="preserve"> 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(2)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стр i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9" w:type="dxa"/>
          </w:tcPr>
          <w:p w14:paraId="71379FC1" w14:textId="77777777" w:rsidR="00FA2BB9" w:rsidRDefault="00FA2BB9" w:rsidP="00FA2BB9"/>
        </w:tc>
      </w:tr>
      <w:tr w:rsidR="00FA2BB9" w14:paraId="751ABD9A" w14:textId="77777777" w:rsidTr="00BC4934">
        <w:tc>
          <w:tcPr>
            <w:tcW w:w="1528" w:type="dxa"/>
            <w:vAlign w:val="bottom"/>
          </w:tcPr>
          <w:p w14:paraId="443D3848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6</w:t>
            </w:r>
          </w:p>
        </w:tc>
        <w:tc>
          <w:tcPr>
            <w:tcW w:w="1528" w:type="dxa"/>
            <w:vAlign w:val="bottom"/>
          </w:tcPr>
          <w:p w14:paraId="7BA50116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,0053</w:t>
            </w:r>
          </w:p>
        </w:tc>
        <w:tc>
          <w:tcPr>
            <w:tcW w:w="1528" w:type="dxa"/>
            <w:vAlign w:val="bottom"/>
          </w:tcPr>
          <w:p w14:paraId="0427AE85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4616</w:t>
            </w:r>
          </w:p>
        </w:tc>
        <w:tc>
          <w:tcPr>
            <w:tcW w:w="1528" w:type="dxa"/>
            <w:vAlign w:val="bottom"/>
          </w:tcPr>
          <w:p w14:paraId="015ECBCF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,5380</w:t>
            </w:r>
          </w:p>
        </w:tc>
        <w:tc>
          <w:tcPr>
            <w:tcW w:w="1528" w:type="dxa"/>
            <w:vAlign w:val="bottom"/>
          </w:tcPr>
          <w:p w14:paraId="2CBD6D1D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20145,9</w:t>
            </w:r>
          </w:p>
        </w:tc>
        <w:tc>
          <w:tcPr>
            <w:tcW w:w="1528" w:type="dxa"/>
            <w:vAlign w:val="bottom"/>
          </w:tcPr>
          <w:p w14:paraId="7A0FABC1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4,7997</w:t>
            </w:r>
          </w:p>
        </w:tc>
        <w:tc>
          <w:tcPr>
            <w:tcW w:w="1528" w:type="dxa"/>
            <w:vAlign w:val="bottom"/>
          </w:tcPr>
          <w:p w14:paraId="463CF5A0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7,3627</w:t>
            </w:r>
          </w:p>
        </w:tc>
        <w:tc>
          <w:tcPr>
            <w:tcW w:w="1528" w:type="dxa"/>
            <w:vAlign w:val="bottom"/>
          </w:tcPr>
          <w:p w14:paraId="2BA7C994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76,3407</w:t>
            </w:r>
          </w:p>
        </w:tc>
        <w:tc>
          <w:tcPr>
            <w:tcW w:w="1529" w:type="dxa"/>
            <w:vAlign w:val="bottom"/>
          </w:tcPr>
          <w:p w14:paraId="5EECED0F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44,1784</w:t>
            </w:r>
          </w:p>
        </w:tc>
        <w:tc>
          <w:tcPr>
            <w:tcW w:w="1529" w:type="dxa"/>
          </w:tcPr>
          <w:p w14:paraId="424F3E6D" w14:textId="77777777" w:rsidR="00FA2BB9" w:rsidRDefault="00FA2BB9" w:rsidP="00FA2BB9"/>
        </w:tc>
      </w:tr>
      <w:tr w:rsidR="00FA2BB9" w14:paraId="59AE26C0" w14:textId="77777777" w:rsidTr="00BC4934">
        <w:tc>
          <w:tcPr>
            <w:tcW w:w="1528" w:type="dxa"/>
            <w:vAlign w:val="bottom"/>
          </w:tcPr>
          <w:p w14:paraId="1DE8AD44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7</w:t>
            </w:r>
          </w:p>
        </w:tc>
        <w:tc>
          <w:tcPr>
            <w:tcW w:w="1528" w:type="dxa"/>
            <w:vAlign w:val="bottom"/>
          </w:tcPr>
          <w:p w14:paraId="024BC7F9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9342</w:t>
            </w:r>
          </w:p>
        </w:tc>
        <w:tc>
          <w:tcPr>
            <w:tcW w:w="1528" w:type="dxa"/>
            <w:vAlign w:val="bottom"/>
          </w:tcPr>
          <w:p w14:paraId="30434CC3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5329</w:t>
            </w:r>
          </w:p>
        </w:tc>
        <w:tc>
          <w:tcPr>
            <w:tcW w:w="1528" w:type="dxa"/>
            <w:vAlign w:val="bottom"/>
          </w:tcPr>
          <w:p w14:paraId="20E49C40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,4671</w:t>
            </w:r>
          </w:p>
        </w:tc>
        <w:tc>
          <w:tcPr>
            <w:tcW w:w="1528" w:type="dxa"/>
            <w:vAlign w:val="bottom"/>
          </w:tcPr>
          <w:p w14:paraId="7D4B11B2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19872,1</w:t>
            </w:r>
          </w:p>
        </w:tc>
        <w:tc>
          <w:tcPr>
            <w:tcW w:w="1528" w:type="dxa"/>
            <w:vAlign w:val="bottom"/>
          </w:tcPr>
          <w:p w14:paraId="43F2E0AF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5,1185</w:t>
            </w:r>
          </w:p>
        </w:tc>
        <w:tc>
          <w:tcPr>
            <w:tcW w:w="1528" w:type="dxa"/>
            <w:vAlign w:val="bottom"/>
          </w:tcPr>
          <w:p w14:paraId="57A27FB3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8,8557</w:t>
            </w:r>
          </w:p>
        </w:tc>
        <w:tc>
          <w:tcPr>
            <w:tcW w:w="1528" w:type="dxa"/>
            <w:vAlign w:val="bottom"/>
          </w:tcPr>
          <w:p w14:paraId="1009E5F9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88,0031</w:t>
            </w:r>
          </w:p>
        </w:tc>
        <w:tc>
          <w:tcPr>
            <w:tcW w:w="1529" w:type="dxa"/>
            <w:vAlign w:val="bottom"/>
          </w:tcPr>
          <w:p w14:paraId="66C8432B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54,0290</w:t>
            </w:r>
          </w:p>
        </w:tc>
        <w:tc>
          <w:tcPr>
            <w:tcW w:w="1529" w:type="dxa"/>
          </w:tcPr>
          <w:p w14:paraId="2BC5ADED" w14:textId="77777777" w:rsidR="00FA2BB9" w:rsidRDefault="00FA2BB9" w:rsidP="00FA2BB9"/>
        </w:tc>
      </w:tr>
      <w:tr w:rsidR="00FA2BB9" w14:paraId="64E551A0" w14:textId="77777777" w:rsidTr="00BC4934">
        <w:tc>
          <w:tcPr>
            <w:tcW w:w="1528" w:type="dxa"/>
            <w:vAlign w:val="bottom"/>
          </w:tcPr>
          <w:p w14:paraId="091182CC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8</w:t>
            </w:r>
          </w:p>
        </w:tc>
        <w:tc>
          <w:tcPr>
            <w:tcW w:w="1528" w:type="dxa"/>
            <w:vAlign w:val="bottom"/>
          </w:tcPr>
          <w:p w14:paraId="7FD386ED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,8698</w:t>
            </w:r>
          </w:p>
        </w:tc>
        <w:tc>
          <w:tcPr>
            <w:tcW w:w="1528" w:type="dxa"/>
            <w:vAlign w:val="bottom"/>
          </w:tcPr>
          <w:p w14:paraId="70EC227D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,5972</w:t>
            </w:r>
          </w:p>
        </w:tc>
        <w:tc>
          <w:tcPr>
            <w:tcW w:w="1528" w:type="dxa"/>
            <w:vAlign w:val="bottom"/>
          </w:tcPr>
          <w:p w14:paraId="2DF400EF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,4028</w:t>
            </w:r>
          </w:p>
        </w:tc>
        <w:tc>
          <w:tcPr>
            <w:tcW w:w="1528" w:type="dxa"/>
            <w:vAlign w:val="bottom"/>
          </w:tcPr>
          <w:p w14:paraId="04D49D7B" w14:textId="77777777" w:rsidR="00FA2BB9" w:rsidRPr="00BC4934" w:rsidRDefault="00FA2BB9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19625</w:t>
            </w:r>
          </w:p>
        </w:tc>
        <w:tc>
          <w:tcPr>
            <w:tcW w:w="1528" w:type="dxa"/>
            <w:vAlign w:val="bottom"/>
          </w:tcPr>
          <w:p w14:paraId="6BAA2430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5,2947</w:t>
            </w:r>
          </w:p>
        </w:tc>
        <w:tc>
          <w:tcPr>
            <w:tcW w:w="1528" w:type="dxa"/>
            <w:vAlign w:val="bottom"/>
          </w:tcPr>
          <w:p w14:paraId="793B4197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9,5515</w:t>
            </w:r>
          </w:p>
        </w:tc>
        <w:tc>
          <w:tcPr>
            <w:tcW w:w="1528" w:type="dxa"/>
            <w:vAlign w:val="bottom"/>
          </w:tcPr>
          <w:p w14:paraId="71503D4E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99,6364</w:t>
            </w:r>
          </w:p>
        </w:tc>
        <w:tc>
          <w:tcPr>
            <w:tcW w:w="1529" w:type="dxa"/>
            <w:vAlign w:val="bottom"/>
          </w:tcPr>
          <w:p w14:paraId="2E4CD87E" w14:textId="77777777" w:rsidR="00FA2BB9" w:rsidRPr="00BC4934" w:rsidRDefault="00FA2BB9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64,7902</w:t>
            </w:r>
          </w:p>
        </w:tc>
        <w:tc>
          <w:tcPr>
            <w:tcW w:w="1529" w:type="dxa"/>
          </w:tcPr>
          <w:p w14:paraId="551A16B0" w14:textId="77777777" w:rsidR="00FA2BB9" w:rsidRDefault="00FA2BB9" w:rsidP="00FA2BB9"/>
        </w:tc>
      </w:tr>
      <w:tr w:rsidR="00C56237" w14:paraId="7D3A0E91" w14:textId="77777777" w:rsidTr="00BC4934">
        <w:tc>
          <w:tcPr>
            <w:tcW w:w="1528" w:type="dxa"/>
          </w:tcPr>
          <w:p w14:paraId="4C795259" w14:textId="77777777" w:rsidR="00C56237" w:rsidRDefault="00C56237" w:rsidP="00AA3179">
            <w:pPr>
              <w:pStyle w:val="a0"/>
            </w:pPr>
            <w:r w:rsidRPr="00FA2BB9">
              <w:t>13</w:t>
            </w:r>
          </w:p>
        </w:tc>
        <w:tc>
          <w:tcPr>
            <w:tcW w:w="1528" w:type="dxa"/>
            <w:vAlign w:val="bottom"/>
          </w:tcPr>
          <w:p w14:paraId="6558F766" w14:textId="77777777" w:rsidR="00C56237" w:rsidRPr="00BC4934" w:rsidRDefault="00C56237" w:rsidP="00BC4934">
            <w:pPr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.6669</w:t>
            </w:r>
          </w:p>
        </w:tc>
        <w:tc>
          <w:tcPr>
            <w:tcW w:w="1528" w:type="dxa"/>
            <w:vAlign w:val="bottom"/>
          </w:tcPr>
          <w:p w14:paraId="2117E072" w14:textId="77777777" w:rsidR="00C56237" w:rsidRPr="00BC4934" w:rsidRDefault="00C56237" w:rsidP="00BC4934">
            <w:pPr>
              <w:jc w:val="center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.8001</w:t>
            </w:r>
          </w:p>
        </w:tc>
        <w:tc>
          <w:tcPr>
            <w:tcW w:w="1528" w:type="dxa"/>
            <w:vAlign w:val="bottom"/>
          </w:tcPr>
          <w:p w14:paraId="2C0A2778" w14:textId="77777777" w:rsidR="00C56237" w:rsidRPr="00BC4934" w:rsidRDefault="00C56237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2.1999</w:t>
            </w:r>
          </w:p>
        </w:tc>
        <w:tc>
          <w:tcPr>
            <w:tcW w:w="1528" w:type="dxa"/>
            <w:vAlign w:val="bottom"/>
          </w:tcPr>
          <w:p w14:paraId="1C98E6F6" w14:textId="77777777" w:rsidR="00C56237" w:rsidRPr="00BC4934" w:rsidRDefault="00C56237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18845.3</w:t>
            </w:r>
          </w:p>
        </w:tc>
        <w:tc>
          <w:tcPr>
            <w:tcW w:w="1528" w:type="dxa"/>
            <w:vAlign w:val="bottom"/>
          </w:tcPr>
          <w:p w14:paraId="30E11FF8" w14:textId="77777777" w:rsidR="00C56237" w:rsidRPr="00BC4934" w:rsidRDefault="00C56237" w:rsidP="00BC4934">
            <w:pPr>
              <w:jc w:val="right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0.875</w:t>
            </w:r>
            <w:r w:rsidRPr="00BC4934">
              <w:rPr>
                <w:rFonts w:ascii="Arial CYR" w:hAnsi="Arial CYR" w:cs="Arial CYR"/>
                <w:sz w:val="20"/>
                <w:szCs w:val="20"/>
                <w:lang w:val="en-US"/>
              </w:rPr>
              <w:t>7</w:t>
            </w:r>
          </w:p>
        </w:tc>
        <w:tc>
          <w:tcPr>
            <w:tcW w:w="1528" w:type="dxa"/>
            <w:vAlign w:val="bottom"/>
          </w:tcPr>
          <w:p w14:paraId="47943433" w14:textId="77777777" w:rsidR="00C56237" w:rsidRPr="00BC4934" w:rsidRDefault="00C56237" w:rsidP="00BC4934">
            <w:pPr>
              <w:jc w:val="right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.7374</w:t>
            </w:r>
          </w:p>
        </w:tc>
        <w:tc>
          <w:tcPr>
            <w:tcW w:w="1528" w:type="dxa"/>
            <w:vAlign w:val="bottom"/>
          </w:tcPr>
          <w:p w14:paraId="1BA370D4" w14:textId="77777777" w:rsidR="00C56237" w:rsidRPr="00BC4934" w:rsidRDefault="00C56237" w:rsidP="00BC4934">
            <w:pPr>
              <w:jc w:val="right"/>
              <w:rPr>
                <w:rFonts w:ascii="Arial CYR" w:hAnsi="Arial CYR" w:cs="Arial CYR"/>
                <w:sz w:val="20"/>
                <w:szCs w:val="20"/>
                <w:lang w:val="en-US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234.185</w:t>
            </w:r>
            <w:r w:rsidRPr="00BC4934">
              <w:rPr>
                <w:rFonts w:ascii="Arial CYR" w:hAnsi="Arial CYR" w:cs="Arial CYR"/>
                <w:sz w:val="20"/>
                <w:szCs w:val="20"/>
                <w:lang w:val="en-US"/>
              </w:rPr>
              <w:t>3</w:t>
            </w:r>
          </w:p>
        </w:tc>
        <w:tc>
          <w:tcPr>
            <w:tcW w:w="1529" w:type="dxa"/>
            <w:vAlign w:val="bottom"/>
          </w:tcPr>
          <w:p w14:paraId="682C48DC" w14:textId="77777777" w:rsidR="00C56237" w:rsidRPr="00BC4934" w:rsidRDefault="00C56237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228.5722</w:t>
            </w:r>
          </w:p>
        </w:tc>
        <w:tc>
          <w:tcPr>
            <w:tcW w:w="1529" w:type="dxa"/>
          </w:tcPr>
          <w:p w14:paraId="05F40395" w14:textId="77777777" w:rsidR="00C56237" w:rsidRDefault="00C56237" w:rsidP="00AA3179">
            <w:pPr>
              <w:pStyle w:val="a0"/>
            </w:pPr>
          </w:p>
        </w:tc>
      </w:tr>
    </w:tbl>
    <w:p w14:paraId="374DCDA8" w14:textId="77777777" w:rsidR="001B564A" w:rsidRPr="001B564A" w:rsidRDefault="001B564A" w:rsidP="00AA3179">
      <w:pPr>
        <w:pStyle w:val="a0"/>
      </w:pPr>
    </w:p>
    <w:p w14:paraId="3ED77EF9" w14:textId="77777777" w:rsidR="00C74FB6" w:rsidRDefault="00C74FB6" w:rsidP="000161F2">
      <w:pPr>
        <w:sectPr w:rsidR="00C74FB6" w:rsidSect="000A16F4">
          <w:pgSz w:w="16838" w:h="11906" w:orient="landscape" w:code="9"/>
          <w:pgMar w:top="1701" w:right="638" w:bottom="567" w:left="1134" w:header="709" w:footer="709" w:gutter="0"/>
          <w:cols w:space="708"/>
          <w:docGrid w:linePitch="360"/>
        </w:sectPr>
      </w:pPr>
    </w:p>
    <w:p w14:paraId="6C2EE13C" w14:textId="77777777" w:rsidR="000161F2" w:rsidRDefault="00C74FB6" w:rsidP="00C74FB6">
      <w:pPr>
        <w:pStyle w:val="23"/>
        <w:rPr>
          <w:lang w:val="en-US"/>
        </w:rPr>
      </w:pPr>
      <w:r>
        <w:lastRenderedPageBreak/>
        <w:t xml:space="preserve">Таблица 4.3 - </w:t>
      </w:r>
      <w:r w:rsidRPr="00C74FB6">
        <w:t>Определение  запасов  проч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7"/>
        <w:gridCol w:w="1502"/>
        <w:gridCol w:w="1504"/>
        <w:gridCol w:w="1504"/>
        <w:gridCol w:w="1504"/>
        <w:gridCol w:w="1504"/>
        <w:gridCol w:w="1504"/>
        <w:gridCol w:w="1507"/>
        <w:gridCol w:w="1517"/>
        <w:gridCol w:w="1503"/>
      </w:tblGrid>
      <w:tr w:rsidR="00E87B1B" w14:paraId="45D1261D" w14:textId="77777777" w:rsidTr="00BC4934">
        <w:tc>
          <w:tcPr>
            <w:tcW w:w="1528" w:type="dxa"/>
            <w:vAlign w:val="bottom"/>
          </w:tcPr>
          <w:p w14:paraId="5D839F46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№</w:t>
            </w:r>
          </w:p>
        </w:tc>
        <w:tc>
          <w:tcPr>
            <w:tcW w:w="1528" w:type="dxa"/>
            <w:vAlign w:val="bottom"/>
          </w:tcPr>
          <w:p w14:paraId="1D82309A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K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зак</w:t>
            </w:r>
          </w:p>
        </w:tc>
        <w:tc>
          <w:tcPr>
            <w:tcW w:w="1528" w:type="dxa"/>
            <w:vAlign w:val="bottom"/>
          </w:tcPr>
          <w:p w14:paraId="268F3433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эквi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8" w:type="dxa"/>
            <w:vAlign w:val="bottom"/>
          </w:tcPr>
          <w:p w14:paraId="5ED26177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η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обш</w:t>
            </w:r>
          </w:p>
        </w:tc>
        <w:tc>
          <w:tcPr>
            <w:tcW w:w="1528" w:type="dxa"/>
            <w:vAlign w:val="bottom"/>
          </w:tcPr>
          <w:p w14:paraId="47F2035F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0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кр общ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8" w:type="dxa"/>
            <w:vAlign w:val="bottom"/>
          </w:tcPr>
          <w:p w14:paraId="2A7837FE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кр общ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8" w:type="dxa"/>
            <w:vAlign w:val="bottom"/>
          </w:tcPr>
          <w:p w14:paraId="6108D500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(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 xml:space="preserve"> I 0 </w:t>
            </w:r>
            <w:r w:rsidRPr="00BC4934">
              <w:rPr>
                <w:rFonts w:ascii="Arial CYR" w:hAnsi="Arial CYR" w:cs="Arial CYR"/>
                <w:b/>
                <w:i/>
              </w:rPr>
              <w:t>+σ'i), Мпа</w:t>
            </w:r>
          </w:p>
        </w:tc>
        <w:tc>
          <w:tcPr>
            <w:tcW w:w="1528" w:type="dxa"/>
            <w:vAlign w:val="bottom"/>
          </w:tcPr>
          <w:p w14:paraId="2AE05703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η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стр</w:t>
            </w:r>
          </w:p>
        </w:tc>
        <w:tc>
          <w:tcPr>
            <w:tcW w:w="1529" w:type="dxa"/>
            <w:vAlign w:val="bottom"/>
          </w:tcPr>
          <w:p w14:paraId="7B76EB26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кр м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9" w:type="dxa"/>
            <w:vAlign w:val="bottom"/>
          </w:tcPr>
          <w:p w14:paraId="1C280193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η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(1)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стр</w:t>
            </w:r>
          </w:p>
        </w:tc>
      </w:tr>
      <w:tr w:rsidR="00E87B1B" w14:paraId="3D77648F" w14:textId="77777777" w:rsidTr="00BC4934">
        <w:tc>
          <w:tcPr>
            <w:tcW w:w="1528" w:type="dxa"/>
            <w:vAlign w:val="bottom"/>
          </w:tcPr>
          <w:p w14:paraId="03B00BD8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6</w:t>
            </w:r>
          </w:p>
        </w:tc>
        <w:tc>
          <w:tcPr>
            <w:tcW w:w="1528" w:type="dxa"/>
            <w:vAlign w:val="bottom"/>
          </w:tcPr>
          <w:p w14:paraId="13C300C3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9</w:t>
            </w:r>
          </w:p>
        </w:tc>
        <w:tc>
          <w:tcPr>
            <w:tcW w:w="1528" w:type="dxa"/>
            <w:vAlign w:val="bottom"/>
          </w:tcPr>
          <w:p w14:paraId="3B010185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,888</w:t>
            </w:r>
          </w:p>
        </w:tc>
        <w:tc>
          <w:tcPr>
            <w:tcW w:w="1528" w:type="dxa"/>
            <w:vAlign w:val="bottom"/>
          </w:tcPr>
          <w:p w14:paraId="30A42C80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3,448</w:t>
            </w:r>
          </w:p>
        </w:tc>
        <w:tc>
          <w:tcPr>
            <w:tcW w:w="1528" w:type="dxa"/>
            <w:vAlign w:val="bottom"/>
          </w:tcPr>
          <w:p w14:paraId="254BF488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79,391</w:t>
            </w:r>
          </w:p>
        </w:tc>
        <w:tc>
          <w:tcPr>
            <w:tcW w:w="1528" w:type="dxa"/>
            <w:vAlign w:val="bottom"/>
          </w:tcPr>
          <w:p w14:paraId="6DF0CA90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32,680</w:t>
            </w:r>
          </w:p>
        </w:tc>
        <w:tc>
          <w:tcPr>
            <w:tcW w:w="1528" w:type="dxa"/>
            <w:vAlign w:val="bottom"/>
          </w:tcPr>
          <w:p w14:paraId="4997E941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71,541</w:t>
            </w:r>
          </w:p>
        </w:tc>
        <w:tc>
          <w:tcPr>
            <w:tcW w:w="1528" w:type="dxa"/>
            <w:vAlign w:val="bottom"/>
          </w:tcPr>
          <w:p w14:paraId="63DC2EAA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356</w:t>
            </w:r>
          </w:p>
        </w:tc>
        <w:tc>
          <w:tcPr>
            <w:tcW w:w="1529" w:type="dxa"/>
            <w:vAlign w:val="bottom"/>
          </w:tcPr>
          <w:p w14:paraId="10F7179D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48,577</w:t>
            </w:r>
          </w:p>
        </w:tc>
        <w:tc>
          <w:tcPr>
            <w:tcW w:w="1529" w:type="dxa"/>
            <w:vAlign w:val="bottom"/>
          </w:tcPr>
          <w:p w14:paraId="72518C11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410</w:t>
            </w:r>
          </w:p>
        </w:tc>
      </w:tr>
      <w:tr w:rsidR="00E87B1B" w14:paraId="04B6357A" w14:textId="77777777" w:rsidTr="00BC4934">
        <w:tc>
          <w:tcPr>
            <w:tcW w:w="1528" w:type="dxa"/>
            <w:vAlign w:val="bottom"/>
          </w:tcPr>
          <w:p w14:paraId="28598982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7</w:t>
            </w:r>
          </w:p>
        </w:tc>
        <w:tc>
          <w:tcPr>
            <w:tcW w:w="1528" w:type="dxa"/>
            <w:vAlign w:val="bottom"/>
          </w:tcPr>
          <w:p w14:paraId="0DFD059D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9</w:t>
            </w:r>
          </w:p>
        </w:tc>
        <w:tc>
          <w:tcPr>
            <w:tcW w:w="1528" w:type="dxa"/>
            <w:vAlign w:val="bottom"/>
          </w:tcPr>
          <w:p w14:paraId="3ECD1327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7,195</w:t>
            </w:r>
          </w:p>
        </w:tc>
        <w:tc>
          <w:tcPr>
            <w:tcW w:w="1528" w:type="dxa"/>
            <w:vAlign w:val="bottom"/>
          </w:tcPr>
          <w:p w14:paraId="5C64A512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3,031</w:t>
            </w:r>
          </w:p>
        </w:tc>
        <w:tc>
          <w:tcPr>
            <w:tcW w:w="1528" w:type="dxa"/>
            <w:vAlign w:val="bottom"/>
          </w:tcPr>
          <w:p w14:paraId="1C1D7E94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81,957</w:t>
            </w:r>
          </w:p>
        </w:tc>
        <w:tc>
          <w:tcPr>
            <w:tcW w:w="1528" w:type="dxa"/>
            <w:vAlign w:val="bottom"/>
          </w:tcPr>
          <w:p w14:paraId="328DC1D8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33,027</w:t>
            </w:r>
          </w:p>
        </w:tc>
        <w:tc>
          <w:tcPr>
            <w:tcW w:w="1528" w:type="dxa"/>
            <w:vAlign w:val="bottom"/>
          </w:tcPr>
          <w:p w14:paraId="0352394A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82,885</w:t>
            </w:r>
          </w:p>
        </w:tc>
        <w:tc>
          <w:tcPr>
            <w:tcW w:w="1528" w:type="dxa"/>
            <w:vAlign w:val="bottom"/>
          </w:tcPr>
          <w:p w14:paraId="046C79BE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274</w:t>
            </w:r>
          </w:p>
        </w:tc>
        <w:tc>
          <w:tcPr>
            <w:tcW w:w="1529" w:type="dxa"/>
            <w:vAlign w:val="bottom"/>
          </w:tcPr>
          <w:p w14:paraId="508727CB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48,577</w:t>
            </w:r>
          </w:p>
        </w:tc>
        <w:tc>
          <w:tcPr>
            <w:tcW w:w="1529" w:type="dxa"/>
            <w:vAlign w:val="bottom"/>
          </w:tcPr>
          <w:p w14:paraId="6C0E894D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322</w:t>
            </w:r>
          </w:p>
        </w:tc>
      </w:tr>
      <w:tr w:rsidR="00E87B1B" w14:paraId="5F2E182E" w14:textId="77777777" w:rsidTr="00BC4934">
        <w:tc>
          <w:tcPr>
            <w:tcW w:w="1528" w:type="dxa"/>
            <w:vAlign w:val="bottom"/>
          </w:tcPr>
          <w:p w14:paraId="5D2E4F60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8</w:t>
            </w:r>
          </w:p>
        </w:tc>
        <w:tc>
          <w:tcPr>
            <w:tcW w:w="1528" w:type="dxa"/>
            <w:vAlign w:val="bottom"/>
          </w:tcPr>
          <w:p w14:paraId="54A80FB5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,9</w:t>
            </w:r>
          </w:p>
        </w:tc>
        <w:tc>
          <w:tcPr>
            <w:tcW w:w="1528" w:type="dxa"/>
            <w:vAlign w:val="bottom"/>
          </w:tcPr>
          <w:p w14:paraId="4E6F79EE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,974</w:t>
            </w:r>
          </w:p>
        </w:tc>
        <w:tc>
          <w:tcPr>
            <w:tcW w:w="1528" w:type="dxa"/>
            <w:vAlign w:val="bottom"/>
          </w:tcPr>
          <w:p w14:paraId="25A57DDF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3,330</w:t>
            </w:r>
          </w:p>
        </w:tc>
        <w:tc>
          <w:tcPr>
            <w:tcW w:w="1528" w:type="dxa"/>
            <w:vAlign w:val="bottom"/>
          </w:tcPr>
          <w:p w14:paraId="58DAA8C1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84,259</w:t>
            </w:r>
          </w:p>
        </w:tc>
        <w:tc>
          <w:tcPr>
            <w:tcW w:w="1528" w:type="dxa"/>
            <w:vAlign w:val="bottom"/>
          </w:tcPr>
          <w:p w14:paraId="5788DEA9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33,336</w:t>
            </w:r>
          </w:p>
        </w:tc>
        <w:tc>
          <w:tcPr>
            <w:tcW w:w="1528" w:type="dxa"/>
            <w:vAlign w:val="bottom"/>
          </w:tcPr>
          <w:p w14:paraId="38D2DE79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194,342</w:t>
            </w:r>
          </w:p>
        </w:tc>
        <w:tc>
          <w:tcPr>
            <w:tcW w:w="1528" w:type="dxa"/>
            <w:vAlign w:val="bottom"/>
          </w:tcPr>
          <w:p w14:paraId="0CADA313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201</w:t>
            </w:r>
          </w:p>
        </w:tc>
        <w:tc>
          <w:tcPr>
            <w:tcW w:w="1529" w:type="dxa"/>
            <w:vAlign w:val="bottom"/>
          </w:tcPr>
          <w:p w14:paraId="7C55BE94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48,577</w:t>
            </w:r>
          </w:p>
        </w:tc>
        <w:tc>
          <w:tcPr>
            <w:tcW w:w="1529" w:type="dxa"/>
            <w:vAlign w:val="bottom"/>
          </w:tcPr>
          <w:p w14:paraId="007D3A31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,245</w:t>
            </w:r>
          </w:p>
        </w:tc>
      </w:tr>
      <w:tr w:rsidR="00E87B1B" w14:paraId="74944035" w14:textId="77777777" w:rsidTr="00BC4934">
        <w:tc>
          <w:tcPr>
            <w:tcW w:w="1528" w:type="dxa"/>
          </w:tcPr>
          <w:p w14:paraId="06628744" w14:textId="77777777" w:rsidR="00E87B1B" w:rsidRDefault="00E87B1B" w:rsidP="00AA3179">
            <w:pPr>
              <w:pStyle w:val="a0"/>
            </w:pPr>
            <w:r>
              <w:t>13</w:t>
            </w:r>
          </w:p>
        </w:tc>
        <w:tc>
          <w:tcPr>
            <w:tcW w:w="1528" w:type="dxa"/>
            <w:vAlign w:val="bottom"/>
          </w:tcPr>
          <w:p w14:paraId="0CEBDF86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0.9</w:t>
            </w:r>
          </w:p>
        </w:tc>
        <w:tc>
          <w:tcPr>
            <w:tcW w:w="1528" w:type="dxa"/>
            <w:vAlign w:val="bottom"/>
          </w:tcPr>
          <w:p w14:paraId="4FEAC469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.422</w:t>
            </w:r>
          </w:p>
        </w:tc>
        <w:tc>
          <w:tcPr>
            <w:tcW w:w="1528" w:type="dxa"/>
            <w:vAlign w:val="bottom"/>
          </w:tcPr>
          <w:p w14:paraId="7C7DDAD7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63.529</w:t>
            </w:r>
          </w:p>
        </w:tc>
        <w:tc>
          <w:tcPr>
            <w:tcW w:w="1528" w:type="dxa"/>
            <w:vAlign w:val="bottom"/>
          </w:tcPr>
          <w:p w14:paraId="03415D20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91.441</w:t>
            </w:r>
          </w:p>
        </w:tc>
        <w:tc>
          <w:tcPr>
            <w:tcW w:w="1528" w:type="dxa"/>
            <w:vAlign w:val="bottom"/>
          </w:tcPr>
          <w:p w14:paraId="7D9E4134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34.282</w:t>
            </w:r>
          </w:p>
        </w:tc>
        <w:tc>
          <w:tcPr>
            <w:tcW w:w="1528" w:type="dxa"/>
            <w:vAlign w:val="bottom"/>
          </w:tcPr>
          <w:p w14:paraId="3B386B05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i/>
                <w:iCs/>
                <w:sz w:val="20"/>
                <w:szCs w:val="20"/>
              </w:rPr>
              <w:t>-233.310</w:t>
            </w:r>
          </w:p>
        </w:tc>
        <w:tc>
          <w:tcPr>
            <w:tcW w:w="1528" w:type="dxa"/>
            <w:vAlign w:val="bottom"/>
          </w:tcPr>
          <w:p w14:paraId="7E6E646C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.004</w:t>
            </w:r>
          </w:p>
        </w:tc>
        <w:tc>
          <w:tcPr>
            <w:tcW w:w="1529" w:type="dxa"/>
            <w:vAlign w:val="bottom"/>
          </w:tcPr>
          <w:p w14:paraId="6C0F799E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48.577</w:t>
            </w:r>
          </w:p>
        </w:tc>
        <w:tc>
          <w:tcPr>
            <w:tcW w:w="1529" w:type="dxa"/>
            <w:vAlign w:val="bottom"/>
          </w:tcPr>
          <w:p w14:paraId="28B9A24E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.061</w:t>
            </w:r>
          </w:p>
        </w:tc>
      </w:tr>
      <w:tr w:rsidR="00E87B1B" w14:paraId="6C07DB50" w14:textId="77777777" w:rsidTr="00BC4934">
        <w:tc>
          <w:tcPr>
            <w:tcW w:w="1528" w:type="dxa"/>
          </w:tcPr>
          <w:p w14:paraId="76702218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46D8E1D6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095CB6F9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44E414F8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7D0555DE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50BC1571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5A8F6A30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4AE9A0FB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7FD1AC73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29D1ADDE" w14:textId="77777777" w:rsidR="00E87B1B" w:rsidRDefault="00E87B1B" w:rsidP="00AA3179">
            <w:pPr>
              <w:pStyle w:val="a0"/>
            </w:pPr>
          </w:p>
        </w:tc>
      </w:tr>
      <w:tr w:rsidR="00E87B1B" w14:paraId="79BC3912" w14:textId="77777777" w:rsidTr="00BC4934">
        <w:tc>
          <w:tcPr>
            <w:tcW w:w="1528" w:type="dxa"/>
            <w:vAlign w:val="bottom"/>
          </w:tcPr>
          <w:p w14:paraId="047578B6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№</w:t>
            </w:r>
          </w:p>
        </w:tc>
        <w:tc>
          <w:tcPr>
            <w:tcW w:w="1528" w:type="dxa"/>
            <w:vAlign w:val="bottom"/>
          </w:tcPr>
          <w:p w14:paraId="29A4A048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η</w:t>
            </w:r>
            <w:r w:rsidRPr="00BC4934">
              <w:rPr>
                <w:rFonts w:ascii="Arial CYR" w:hAnsi="Arial CYR" w:cs="Arial CYR"/>
                <w:b/>
                <w:i/>
                <w:vertAlign w:val="superscript"/>
              </w:rPr>
              <w:t>(2)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стр</w:t>
            </w:r>
          </w:p>
        </w:tc>
        <w:tc>
          <w:tcPr>
            <w:tcW w:w="1528" w:type="dxa"/>
            <w:vAlign w:val="bottom"/>
          </w:tcPr>
          <w:p w14:paraId="2BA5AC8B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P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1</w:t>
            </w:r>
            <w:r w:rsidRPr="00BC4934">
              <w:rPr>
                <w:rFonts w:ascii="Arial CYR" w:hAnsi="Arial CYR" w:cs="Arial CYR"/>
                <w:b/>
                <w:i/>
              </w:rPr>
              <w:t>, Н</w:t>
            </w:r>
          </w:p>
        </w:tc>
        <w:tc>
          <w:tcPr>
            <w:tcW w:w="1528" w:type="dxa"/>
            <w:vAlign w:val="bottom"/>
          </w:tcPr>
          <w:p w14:paraId="0DD927CA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P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2</w:t>
            </w:r>
            <w:r w:rsidRPr="00BC4934">
              <w:rPr>
                <w:rFonts w:ascii="Arial CYR" w:hAnsi="Arial CYR" w:cs="Arial CYR"/>
                <w:b/>
                <w:i/>
              </w:rPr>
              <w:t>, Н</w:t>
            </w:r>
          </w:p>
        </w:tc>
        <w:tc>
          <w:tcPr>
            <w:tcW w:w="1528" w:type="dxa"/>
            <w:vAlign w:val="bottom"/>
          </w:tcPr>
          <w:p w14:paraId="5ED83B4F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P, Н</w:t>
            </w:r>
          </w:p>
        </w:tc>
        <w:tc>
          <w:tcPr>
            <w:tcW w:w="1528" w:type="dxa"/>
            <w:vAlign w:val="bottom"/>
          </w:tcPr>
          <w:p w14:paraId="2868381E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P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ср</w:t>
            </w:r>
            <w:r w:rsidRPr="00BC4934">
              <w:rPr>
                <w:rFonts w:ascii="Arial CYR" w:hAnsi="Arial CYR" w:cs="Arial CYR"/>
                <w:b/>
                <w:i/>
              </w:rPr>
              <w:t>, Н</w:t>
            </w:r>
          </w:p>
        </w:tc>
        <w:tc>
          <w:tcPr>
            <w:tcW w:w="1528" w:type="dxa"/>
            <w:vAlign w:val="bottom"/>
          </w:tcPr>
          <w:p w14:paraId="413D9863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η</w:t>
            </w:r>
          </w:p>
        </w:tc>
        <w:tc>
          <w:tcPr>
            <w:tcW w:w="1528" w:type="dxa"/>
            <w:vAlign w:val="bottom"/>
          </w:tcPr>
          <w:p w14:paraId="730BDE5C" w14:textId="503D54CF" w:rsidR="00E87B1B" w:rsidRPr="00BC4934" w:rsidRDefault="00E10471" w:rsidP="00E10471">
            <w:pPr>
              <w:jc w:val="center"/>
              <w:rPr>
                <w:rFonts w:ascii="Arial CYR" w:hAnsi="Arial CYR" w:cs="Arial CYR"/>
                <w:b/>
                <w:i/>
              </w:rPr>
            </w:pPr>
            <m:oMath>
              <m:sSub>
                <m:sSubPr>
                  <m:ctrlPr>
                    <w:rPr>
                      <w:rFonts w:ascii="Cambria Math" w:hAnsi="Arial CYR" w:cs="Arial CYR"/>
                      <w:b/>
                      <w:i/>
                      <w:vertAlign w:val="subscript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Arial CYR" w:cs="Arial CYR"/>
                      <w:vertAlign w:val="subscript"/>
                    </w:rPr>
                    <m:t>τ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Arial CYR" w:cs="Arial CYR"/>
                      <w:vertAlign w:val="subscript"/>
                    </w:rPr>
                    <m:t>i</m:t>
                  </m:r>
                </m:sub>
              </m:sSub>
            </m:oMath>
            <w:r w:rsidR="00E87B1B" w:rsidRPr="00BC4934">
              <w:rPr>
                <w:rFonts w:ascii="Arial CYR" w:hAnsi="Arial CYR" w:cs="Arial CYR"/>
                <w:b/>
                <w:i/>
                <w:vertAlign w:val="subscript"/>
              </w:rPr>
              <w:t xml:space="preserve"> </w:t>
            </w:r>
            <w:r w:rsidR="00E87B1B" w:rsidRPr="00BC4934">
              <w:rPr>
                <w:rFonts w:ascii="Arial CYR" w:hAnsi="Arial CYR" w:cs="Arial CYR"/>
                <w:b/>
                <w:i/>
              </w:rPr>
              <w:t>,МПа</w:t>
            </w:r>
          </w:p>
        </w:tc>
        <w:tc>
          <w:tcPr>
            <w:tcW w:w="1529" w:type="dxa"/>
            <w:vAlign w:val="bottom"/>
          </w:tcPr>
          <w:p w14:paraId="295E6BCE" w14:textId="49571899" w:rsidR="00E87B1B" w:rsidRPr="00BC4934" w:rsidRDefault="00E10471" w:rsidP="00E10471">
            <w:pPr>
              <w:jc w:val="center"/>
              <w:rPr>
                <w:rFonts w:ascii="Arial CYR" w:hAnsi="Arial CYR" w:cs="Arial CYR"/>
                <w:b/>
                <w:i/>
              </w:rPr>
            </w:pPr>
            <m:oMath>
              <m:sSub>
                <m:sSubPr>
                  <m:ctrlPr>
                    <w:rPr>
                      <w:rFonts w:ascii="Cambria Math" w:hAnsi="Arial CYR" w:cs="Arial CYR"/>
                      <w:b/>
                      <w:i/>
                      <w:vertAlign w:val="subscript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Arial CYR" w:cs="Arial CYR"/>
                      <w:vertAlign w:val="subscript"/>
                    </w:rPr>
                    <m:t>τ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Arial CYR" w:cs="Arial CYR"/>
                      <w:vertAlign w:val="subscript"/>
                    </w:rPr>
                    <m:t>i</m:t>
                  </m:r>
                  <m:r>
                    <m:rPr>
                      <m:sty m:val="bi"/>
                    </m:rPr>
                    <w:rPr>
                      <w:rFonts w:ascii="Cambria Math" w:hAnsi="Arial CYR" w:cs="Arial CYR"/>
                      <w:vertAlign w:val="subscript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Arial CYR" w:cs="Arial CYR"/>
                      <w:vertAlign w:val="subscript"/>
                    </w:rPr>
                    <m:t>1</m:t>
                  </m:r>
                </m:sub>
              </m:sSub>
            </m:oMath>
            <w:r w:rsidR="00E87B1B" w:rsidRPr="00BC4934">
              <w:rPr>
                <w:rFonts w:ascii="Arial CYR" w:hAnsi="Arial CYR" w:cs="Arial CYR"/>
                <w:b/>
                <w:i/>
                <w:vertAlign w:val="subscript"/>
              </w:rPr>
              <w:t xml:space="preserve"> </w:t>
            </w:r>
            <w:r w:rsidR="00E87B1B" w:rsidRPr="00BC4934">
              <w:rPr>
                <w:rFonts w:ascii="Arial CYR" w:hAnsi="Arial CYR" w:cs="Arial CYR"/>
                <w:b/>
                <w:i/>
              </w:rPr>
              <w:t>,МПа</w:t>
            </w:r>
          </w:p>
        </w:tc>
        <w:tc>
          <w:tcPr>
            <w:tcW w:w="1529" w:type="dxa"/>
            <w:vAlign w:val="bottom"/>
          </w:tcPr>
          <w:p w14:paraId="265A8565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P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1</w:t>
            </w:r>
            <w:r w:rsidRPr="00BC4934">
              <w:rPr>
                <w:rFonts w:ascii="Arial CYR" w:hAnsi="Arial CYR" w:cs="Arial CYR"/>
                <w:b/>
                <w:i/>
              </w:rPr>
              <w:t>, Н</w:t>
            </w:r>
          </w:p>
        </w:tc>
      </w:tr>
      <w:tr w:rsidR="00E87B1B" w14:paraId="00BE74DF" w14:textId="77777777" w:rsidTr="00BC4934">
        <w:tc>
          <w:tcPr>
            <w:tcW w:w="1528" w:type="dxa"/>
            <w:vAlign w:val="bottom"/>
          </w:tcPr>
          <w:p w14:paraId="44E66F62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6</w:t>
            </w:r>
          </w:p>
        </w:tc>
        <w:tc>
          <w:tcPr>
            <w:tcW w:w="1528" w:type="dxa"/>
            <w:vAlign w:val="bottom"/>
          </w:tcPr>
          <w:p w14:paraId="574BE894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1528" w:type="dxa"/>
            <w:vAlign w:val="bottom"/>
          </w:tcPr>
          <w:p w14:paraId="162657C6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90,283</w:t>
            </w:r>
          </w:p>
        </w:tc>
        <w:tc>
          <w:tcPr>
            <w:tcW w:w="1528" w:type="dxa"/>
            <w:vAlign w:val="bottom"/>
          </w:tcPr>
          <w:p w14:paraId="580210E2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47,268</w:t>
            </w:r>
          </w:p>
        </w:tc>
        <w:tc>
          <w:tcPr>
            <w:tcW w:w="1528" w:type="dxa"/>
            <w:vAlign w:val="bottom"/>
          </w:tcPr>
          <w:p w14:paraId="624E92A7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12,008</w:t>
            </w:r>
          </w:p>
        </w:tc>
        <w:tc>
          <w:tcPr>
            <w:tcW w:w="1528" w:type="dxa"/>
            <w:vAlign w:val="bottom"/>
          </w:tcPr>
          <w:p w14:paraId="7B5D07BA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870</w:t>
            </w:r>
          </w:p>
        </w:tc>
        <w:tc>
          <w:tcPr>
            <w:tcW w:w="1528" w:type="dxa"/>
            <w:vAlign w:val="bottom"/>
          </w:tcPr>
          <w:p w14:paraId="3AFE5C76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,993</w:t>
            </w:r>
          </w:p>
        </w:tc>
        <w:tc>
          <w:tcPr>
            <w:tcW w:w="1528" w:type="dxa"/>
            <w:vAlign w:val="bottom"/>
          </w:tcPr>
          <w:p w14:paraId="4B2DF84D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831</w:t>
            </w:r>
          </w:p>
        </w:tc>
        <w:tc>
          <w:tcPr>
            <w:tcW w:w="1529" w:type="dxa"/>
            <w:vAlign w:val="bottom"/>
          </w:tcPr>
          <w:p w14:paraId="3D9B8F38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422</w:t>
            </w:r>
          </w:p>
        </w:tc>
        <w:tc>
          <w:tcPr>
            <w:tcW w:w="1529" w:type="dxa"/>
            <w:vAlign w:val="bottom"/>
          </w:tcPr>
          <w:p w14:paraId="13D22ABE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1,452</w:t>
            </w:r>
          </w:p>
        </w:tc>
      </w:tr>
      <w:tr w:rsidR="00E87B1B" w14:paraId="659F9630" w14:textId="77777777" w:rsidTr="00BC4934">
        <w:tc>
          <w:tcPr>
            <w:tcW w:w="1528" w:type="dxa"/>
            <w:vAlign w:val="bottom"/>
          </w:tcPr>
          <w:p w14:paraId="25964B2E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7</w:t>
            </w:r>
          </w:p>
        </w:tc>
        <w:tc>
          <w:tcPr>
            <w:tcW w:w="1528" w:type="dxa"/>
            <w:vAlign w:val="bottom"/>
          </w:tcPr>
          <w:p w14:paraId="11CEF816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1528" w:type="dxa"/>
            <w:vAlign w:val="bottom"/>
          </w:tcPr>
          <w:p w14:paraId="4C1010D6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89,750</w:t>
            </w:r>
          </w:p>
        </w:tc>
        <w:tc>
          <w:tcPr>
            <w:tcW w:w="1528" w:type="dxa"/>
            <w:vAlign w:val="bottom"/>
          </w:tcPr>
          <w:p w14:paraId="1F62C3B7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50,992</w:t>
            </w:r>
          </w:p>
        </w:tc>
        <w:tc>
          <w:tcPr>
            <w:tcW w:w="1528" w:type="dxa"/>
            <w:vAlign w:val="bottom"/>
          </w:tcPr>
          <w:p w14:paraId="2AFAF6BC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14,646</w:t>
            </w:r>
          </w:p>
        </w:tc>
        <w:tc>
          <w:tcPr>
            <w:tcW w:w="1528" w:type="dxa"/>
            <w:vAlign w:val="bottom"/>
          </w:tcPr>
          <w:p w14:paraId="78D84710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870</w:t>
            </w:r>
          </w:p>
        </w:tc>
        <w:tc>
          <w:tcPr>
            <w:tcW w:w="1528" w:type="dxa"/>
            <w:vAlign w:val="bottom"/>
          </w:tcPr>
          <w:p w14:paraId="1C2B1691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,943</w:t>
            </w:r>
          </w:p>
        </w:tc>
        <w:tc>
          <w:tcPr>
            <w:tcW w:w="1528" w:type="dxa"/>
            <w:vAlign w:val="bottom"/>
          </w:tcPr>
          <w:p w14:paraId="3C0D85ED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964</w:t>
            </w:r>
          </w:p>
        </w:tc>
        <w:tc>
          <w:tcPr>
            <w:tcW w:w="1529" w:type="dxa"/>
            <w:vAlign w:val="bottom"/>
          </w:tcPr>
          <w:p w14:paraId="6DD7B959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831</w:t>
            </w:r>
          </w:p>
        </w:tc>
        <w:tc>
          <w:tcPr>
            <w:tcW w:w="1529" w:type="dxa"/>
            <w:vAlign w:val="bottom"/>
          </w:tcPr>
          <w:p w14:paraId="07EE8CE3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,724</w:t>
            </w:r>
          </w:p>
        </w:tc>
      </w:tr>
      <w:tr w:rsidR="00E87B1B" w14:paraId="69EF808C" w14:textId="77777777" w:rsidTr="00BC4934">
        <w:tc>
          <w:tcPr>
            <w:tcW w:w="1528" w:type="dxa"/>
            <w:vAlign w:val="bottom"/>
          </w:tcPr>
          <w:p w14:paraId="36519258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8</w:t>
            </w:r>
          </w:p>
        </w:tc>
        <w:tc>
          <w:tcPr>
            <w:tcW w:w="1528" w:type="dxa"/>
            <w:vAlign w:val="bottom"/>
          </w:tcPr>
          <w:p w14:paraId="72680AD0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1528" w:type="dxa"/>
            <w:vAlign w:val="bottom"/>
          </w:tcPr>
          <w:p w14:paraId="1C73CD65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82,612</w:t>
            </w:r>
          </w:p>
        </w:tc>
        <w:tc>
          <w:tcPr>
            <w:tcW w:w="1528" w:type="dxa"/>
            <w:vAlign w:val="bottom"/>
          </w:tcPr>
          <w:p w14:paraId="219B4AAC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46,848</w:t>
            </w:r>
          </w:p>
        </w:tc>
        <w:tc>
          <w:tcPr>
            <w:tcW w:w="1528" w:type="dxa"/>
            <w:vAlign w:val="bottom"/>
          </w:tcPr>
          <w:p w14:paraId="5D8C7E0D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07,052</w:t>
            </w:r>
          </w:p>
        </w:tc>
        <w:tc>
          <w:tcPr>
            <w:tcW w:w="1528" w:type="dxa"/>
            <w:vAlign w:val="bottom"/>
          </w:tcPr>
          <w:p w14:paraId="71CCA331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870</w:t>
            </w:r>
          </w:p>
        </w:tc>
        <w:tc>
          <w:tcPr>
            <w:tcW w:w="1528" w:type="dxa"/>
            <w:vAlign w:val="bottom"/>
          </w:tcPr>
          <w:p w14:paraId="529D9346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,090</w:t>
            </w:r>
          </w:p>
        </w:tc>
        <w:tc>
          <w:tcPr>
            <w:tcW w:w="1528" w:type="dxa"/>
            <w:vAlign w:val="bottom"/>
          </w:tcPr>
          <w:p w14:paraId="0227C3AB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816</w:t>
            </w:r>
          </w:p>
        </w:tc>
        <w:tc>
          <w:tcPr>
            <w:tcW w:w="1529" w:type="dxa"/>
            <w:vAlign w:val="bottom"/>
          </w:tcPr>
          <w:p w14:paraId="4A8A256D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,964</w:t>
            </w:r>
          </w:p>
        </w:tc>
        <w:tc>
          <w:tcPr>
            <w:tcW w:w="1529" w:type="dxa"/>
            <w:vAlign w:val="bottom"/>
          </w:tcPr>
          <w:p w14:paraId="30CAAA2E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4,144</w:t>
            </w:r>
          </w:p>
        </w:tc>
      </w:tr>
      <w:tr w:rsidR="00E87B1B" w14:paraId="3444E61A" w14:textId="77777777" w:rsidTr="00BC4934">
        <w:tc>
          <w:tcPr>
            <w:tcW w:w="1528" w:type="dxa"/>
          </w:tcPr>
          <w:p w14:paraId="242372E6" w14:textId="77777777" w:rsidR="00E87B1B" w:rsidRDefault="00E87B1B" w:rsidP="00AA3179">
            <w:pPr>
              <w:pStyle w:val="a0"/>
            </w:pPr>
            <w:r>
              <w:t>13</w:t>
            </w:r>
          </w:p>
        </w:tc>
        <w:tc>
          <w:tcPr>
            <w:tcW w:w="1528" w:type="dxa"/>
            <w:vAlign w:val="bottom"/>
          </w:tcPr>
          <w:p w14:paraId="7EFB9494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</w:t>
            </w:r>
          </w:p>
        </w:tc>
        <w:tc>
          <w:tcPr>
            <w:tcW w:w="1528" w:type="dxa"/>
            <w:vAlign w:val="bottom"/>
          </w:tcPr>
          <w:p w14:paraId="147FE65B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3.655</w:t>
            </w:r>
          </w:p>
        </w:tc>
        <w:tc>
          <w:tcPr>
            <w:tcW w:w="1528" w:type="dxa"/>
            <w:vAlign w:val="bottom"/>
          </w:tcPr>
          <w:p w14:paraId="09B4FCD1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4.580</w:t>
            </w:r>
          </w:p>
        </w:tc>
        <w:tc>
          <w:tcPr>
            <w:tcW w:w="1528" w:type="dxa"/>
            <w:vAlign w:val="bottom"/>
          </w:tcPr>
          <w:p w14:paraId="7F538389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1.897</w:t>
            </w:r>
          </w:p>
        </w:tc>
        <w:tc>
          <w:tcPr>
            <w:tcW w:w="1528" w:type="dxa"/>
            <w:vAlign w:val="bottom"/>
          </w:tcPr>
          <w:p w14:paraId="41EA2604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870</w:t>
            </w:r>
          </w:p>
        </w:tc>
        <w:tc>
          <w:tcPr>
            <w:tcW w:w="1528" w:type="dxa"/>
            <w:vAlign w:val="bottom"/>
          </w:tcPr>
          <w:p w14:paraId="4EC13C0C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44.634</w:t>
            </w:r>
          </w:p>
        </w:tc>
        <w:tc>
          <w:tcPr>
            <w:tcW w:w="1528" w:type="dxa"/>
            <w:vAlign w:val="bottom"/>
          </w:tcPr>
          <w:p w14:paraId="662974F8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.235</w:t>
            </w:r>
          </w:p>
        </w:tc>
        <w:tc>
          <w:tcPr>
            <w:tcW w:w="1529" w:type="dxa"/>
            <w:vAlign w:val="bottom"/>
          </w:tcPr>
          <w:p w14:paraId="5F793B6A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.410</w:t>
            </w:r>
          </w:p>
        </w:tc>
        <w:tc>
          <w:tcPr>
            <w:tcW w:w="1529" w:type="dxa"/>
            <w:vAlign w:val="bottom"/>
          </w:tcPr>
          <w:p w14:paraId="48E92BDF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32.900</w:t>
            </w:r>
          </w:p>
        </w:tc>
      </w:tr>
      <w:tr w:rsidR="00E87B1B" w14:paraId="07A65761" w14:textId="77777777" w:rsidTr="00BC4934">
        <w:tc>
          <w:tcPr>
            <w:tcW w:w="1528" w:type="dxa"/>
          </w:tcPr>
          <w:p w14:paraId="523C2FFD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6A09CDC1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152764F2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235846BF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0C9ED506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445EED2B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08BD67FC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654AEE75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06AAFC63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68A11B6F" w14:textId="77777777" w:rsidR="00E87B1B" w:rsidRDefault="00E87B1B" w:rsidP="00AA3179">
            <w:pPr>
              <w:pStyle w:val="a0"/>
            </w:pPr>
          </w:p>
        </w:tc>
      </w:tr>
      <w:tr w:rsidR="00E87B1B" w14:paraId="34643463" w14:textId="77777777" w:rsidTr="00BC4934">
        <w:tc>
          <w:tcPr>
            <w:tcW w:w="1528" w:type="dxa"/>
            <w:vAlign w:val="bottom"/>
          </w:tcPr>
          <w:p w14:paraId="1372E6DA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№</w:t>
            </w:r>
          </w:p>
        </w:tc>
        <w:tc>
          <w:tcPr>
            <w:tcW w:w="1528" w:type="dxa"/>
            <w:vAlign w:val="bottom"/>
          </w:tcPr>
          <w:p w14:paraId="3A0EFF07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θi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8" w:type="dxa"/>
            <w:vAlign w:val="bottom"/>
          </w:tcPr>
          <w:p w14:paraId="6C5A9478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σ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θi-1</w:t>
            </w:r>
            <w:r w:rsidRPr="00BC4934">
              <w:rPr>
                <w:rFonts w:ascii="Arial CYR" w:hAnsi="Arial CYR" w:cs="Arial CYR"/>
                <w:b/>
                <w:i/>
              </w:rPr>
              <w:t>, Мпа</w:t>
            </w:r>
          </w:p>
        </w:tc>
        <w:tc>
          <w:tcPr>
            <w:tcW w:w="1528" w:type="dxa"/>
            <w:vAlign w:val="bottom"/>
          </w:tcPr>
          <w:p w14:paraId="69FEB322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P</w:t>
            </w:r>
            <w:r w:rsidRPr="00BC4934">
              <w:rPr>
                <w:rFonts w:ascii="Arial CYR" w:hAnsi="Arial CYR" w:cs="Arial CYR"/>
                <w:b/>
                <w:i/>
                <w:vertAlign w:val="subscript"/>
              </w:rPr>
              <w:t>2</w:t>
            </w:r>
            <w:r w:rsidRPr="00BC4934">
              <w:rPr>
                <w:rFonts w:ascii="Arial CYR" w:hAnsi="Arial CYR" w:cs="Arial CYR"/>
                <w:b/>
                <w:i/>
              </w:rPr>
              <w:t>, Н</w:t>
            </w:r>
          </w:p>
        </w:tc>
        <w:tc>
          <w:tcPr>
            <w:tcW w:w="1528" w:type="dxa"/>
            <w:vAlign w:val="bottom"/>
          </w:tcPr>
          <w:p w14:paraId="6B2AFCC9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P, Н</w:t>
            </w:r>
          </w:p>
        </w:tc>
        <w:tc>
          <w:tcPr>
            <w:tcW w:w="1528" w:type="dxa"/>
            <w:vAlign w:val="bottom"/>
          </w:tcPr>
          <w:p w14:paraId="6B309843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η</w:t>
            </w:r>
          </w:p>
        </w:tc>
        <w:tc>
          <w:tcPr>
            <w:tcW w:w="1528" w:type="dxa"/>
          </w:tcPr>
          <w:p w14:paraId="424E3C40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4E6A2B1B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5A048C10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7B7E392C" w14:textId="77777777" w:rsidR="00E87B1B" w:rsidRDefault="00E87B1B" w:rsidP="00AA3179">
            <w:pPr>
              <w:pStyle w:val="a0"/>
            </w:pPr>
          </w:p>
        </w:tc>
      </w:tr>
      <w:tr w:rsidR="00E87B1B" w14:paraId="0C5F8C7B" w14:textId="77777777" w:rsidTr="00BC4934">
        <w:tc>
          <w:tcPr>
            <w:tcW w:w="1528" w:type="dxa"/>
            <w:vAlign w:val="bottom"/>
          </w:tcPr>
          <w:p w14:paraId="033A86EC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6</w:t>
            </w:r>
          </w:p>
        </w:tc>
        <w:tc>
          <w:tcPr>
            <w:tcW w:w="1528" w:type="dxa"/>
            <w:vAlign w:val="bottom"/>
          </w:tcPr>
          <w:p w14:paraId="7756ADC0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.474</w:t>
            </w:r>
          </w:p>
        </w:tc>
        <w:tc>
          <w:tcPr>
            <w:tcW w:w="1528" w:type="dxa"/>
            <w:vAlign w:val="bottom"/>
          </w:tcPr>
          <w:p w14:paraId="53548A6C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.862</w:t>
            </w:r>
          </w:p>
        </w:tc>
        <w:tc>
          <w:tcPr>
            <w:tcW w:w="1528" w:type="dxa"/>
            <w:vAlign w:val="bottom"/>
          </w:tcPr>
          <w:p w14:paraId="6D4F42C0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7.127</w:t>
            </w:r>
          </w:p>
        </w:tc>
        <w:tc>
          <w:tcPr>
            <w:tcW w:w="1528" w:type="dxa"/>
            <w:vAlign w:val="bottom"/>
          </w:tcPr>
          <w:p w14:paraId="14C0A0B6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0.603</w:t>
            </w:r>
          </w:p>
        </w:tc>
        <w:tc>
          <w:tcPr>
            <w:tcW w:w="1528" w:type="dxa"/>
            <w:vAlign w:val="bottom"/>
          </w:tcPr>
          <w:p w14:paraId="3CE21B64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90.763</w:t>
            </w:r>
          </w:p>
        </w:tc>
        <w:tc>
          <w:tcPr>
            <w:tcW w:w="1528" w:type="dxa"/>
          </w:tcPr>
          <w:p w14:paraId="4941AAC9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7741CA97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32060070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2B4B8CA6" w14:textId="77777777" w:rsidR="00E87B1B" w:rsidRDefault="00E87B1B" w:rsidP="00AA3179">
            <w:pPr>
              <w:pStyle w:val="a0"/>
            </w:pPr>
          </w:p>
        </w:tc>
      </w:tr>
      <w:tr w:rsidR="00E87B1B" w14:paraId="70C8D704" w14:textId="77777777" w:rsidTr="00BC4934">
        <w:tc>
          <w:tcPr>
            <w:tcW w:w="1528" w:type="dxa"/>
            <w:vAlign w:val="bottom"/>
          </w:tcPr>
          <w:p w14:paraId="489D0BCC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7</w:t>
            </w:r>
          </w:p>
        </w:tc>
        <w:tc>
          <w:tcPr>
            <w:tcW w:w="1528" w:type="dxa"/>
            <w:vAlign w:val="bottom"/>
          </w:tcPr>
          <w:p w14:paraId="4BDA6507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.877</w:t>
            </w:r>
          </w:p>
        </w:tc>
        <w:tc>
          <w:tcPr>
            <w:tcW w:w="1528" w:type="dxa"/>
            <w:vAlign w:val="bottom"/>
          </w:tcPr>
          <w:p w14:paraId="1462A82B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.474</w:t>
            </w:r>
          </w:p>
        </w:tc>
        <w:tc>
          <w:tcPr>
            <w:tcW w:w="1528" w:type="dxa"/>
            <w:vAlign w:val="bottom"/>
          </w:tcPr>
          <w:p w14:paraId="27DA3F4E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1.285</w:t>
            </w:r>
          </w:p>
        </w:tc>
        <w:tc>
          <w:tcPr>
            <w:tcW w:w="1528" w:type="dxa"/>
            <w:vAlign w:val="bottom"/>
          </w:tcPr>
          <w:p w14:paraId="7ABB6A53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1.884</w:t>
            </w:r>
          </w:p>
        </w:tc>
        <w:tc>
          <w:tcPr>
            <w:tcW w:w="1528" w:type="dxa"/>
            <w:vAlign w:val="bottom"/>
          </w:tcPr>
          <w:p w14:paraId="02EAEDF0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57.355</w:t>
            </w:r>
          </w:p>
        </w:tc>
        <w:tc>
          <w:tcPr>
            <w:tcW w:w="1528" w:type="dxa"/>
          </w:tcPr>
          <w:p w14:paraId="09B6C65D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43E49DC7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3485AA69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06E74182" w14:textId="77777777" w:rsidR="00E87B1B" w:rsidRDefault="00E87B1B" w:rsidP="00AA3179">
            <w:pPr>
              <w:pStyle w:val="a0"/>
            </w:pPr>
          </w:p>
        </w:tc>
      </w:tr>
      <w:tr w:rsidR="00E87B1B" w14:paraId="6C97E3BF" w14:textId="77777777" w:rsidTr="00BC4934">
        <w:tc>
          <w:tcPr>
            <w:tcW w:w="1528" w:type="dxa"/>
            <w:vAlign w:val="bottom"/>
          </w:tcPr>
          <w:p w14:paraId="63ED9688" w14:textId="77777777" w:rsidR="00E87B1B" w:rsidRPr="00BC4934" w:rsidRDefault="00E87B1B" w:rsidP="00BC4934">
            <w:pPr>
              <w:jc w:val="center"/>
              <w:rPr>
                <w:rFonts w:ascii="Arial CYR" w:hAnsi="Arial CYR" w:cs="Arial CYR"/>
                <w:b/>
                <w:i/>
              </w:rPr>
            </w:pPr>
            <w:r w:rsidRPr="00BC4934">
              <w:rPr>
                <w:rFonts w:ascii="Arial CYR" w:hAnsi="Arial CYR" w:cs="Arial CYR"/>
                <w:b/>
                <w:i/>
              </w:rPr>
              <w:t>8</w:t>
            </w:r>
          </w:p>
        </w:tc>
        <w:tc>
          <w:tcPr>
            <w:tcW w:w="1528" w:type="dxa"/>
            <w:vAlign w:val="bottom"/>
          </w:tcPr>
          <w:p w14:paraId="2CB4D6C5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8.063</w:t>
            </w:r>
          </w:p>
        </w:tc>
        <w:tc>
          <w:tcPr>
            <w:tcW w:w="1528" w:type="dxa"/>
            <w:vAlign w:val="bottom"/>
          </w:tcPr>
          <w:p w14:paraId="30A0049B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7.877</w:t>
            </w:r>
          </w:p>
        </w:tc>
        <w:tc>
          <w:tcPr>
            <w:tcW w:w="1528" w:type="dxa"/>
            <w:vAlign w:val="bottom"/>
          </w:tcPr>
          <w:p w14:paraId="05DD7B44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.195</w:t>
            </w:r>
          </w:p>
        </w:tc>
        <w:tc>
          <w:tcPr>
            <w:tcW w:w="1528" w:type="dxa"/>
            <w:vAlign w:val="bottom"/>
          </w:tcPr>
          <w:p w14:paraId="1CCE81B9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6.645</w:t>
            </w:r>
          </w:p>
        </w:tc>
        <w:tc>
          <w:tcPr>
            <w:tcW w:w="1528" w:type="dxa"/>
            <w:vAlign w:val="bottom"/>
          </w:tcPr>
          <w:p w14:paraId="39535B84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281.400</w:t>
            </w:r>
          </w:p>
        </w:tc>
        <w:tc>
          <w:tcPr>
            <w:tcW w:w="1528" w:type="dxa"/>
          </w:tcPr>
          <w:p w14:paraId="4DEAB177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3FA70C41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068DF448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0EE11965" w14:textId="77777777" w:rsidR="00E87B1B" w:rsidRDefault="00E87B1B" w:rsidP="00AA3179">
            <w:pPr>
              <w:pStyle w:val="a0"/>
            </w:pPr>
          </w:p>
        </w:tc>
      </w:tr>
      <w:tr w:rsidR="00E87B1B" w14:paraId="5943EBA1" w14:textId="77777777" w:rsidTr="00BC4934">
        <w:tc>
          <w:tcPr>
            <w:tcW w:w="1528" w:type="dxa"/>
          </w:tcPr>
          <w:p w14:paraId="1A090F19" w14:textId="77777777" w:rsidR="00E87B1B" w:rsidRDefault="00E87B1B" w:rsidP="00AA3179">
            <w:pPr>
              <w:pStyle w:val="a0"/>
            </w:pPr>
            <w:r>
              <w:t>13</w:t>
            </w:r>
          </w:p>
        </w:tc>
        <w:tc>
          <w:tcPr>
            <w:tcW w:w="1528" w:type="dxa"/>
            <w:vAlign w:val="bottom"/>
          </w:tcPr>
          <w:p w14:paraId="6894FD88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.290</w:t>
            </w:r>
          </w:p>
        </w:tc>
        <w:tc>
          <w:tcPr>
            <w:tcW w:w="1528" w:type="dxa"/>
            <w:vAlign w:val="bottom"/>
          </w:tcPr>
          <w:p w14:paraId="36CF473D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1.405</w:t>
            </w:r>
          </w:p>
        </w:tc>
        <w:tc>
          <w:tcPr>
            <w:tcW w:w="1528" w:type="dxa"/>
            <w:vAlign w:val="bottom"/>
          </w:tcPr>
          <w:p w14:paraId="48ECBA2A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-3.202</w:t>
            </w:r>
          </w:p>
        </w:tc>
        <w:tc>
          <w:tcPr>
            <w:tcW w:w="1528" w:type="dxa"/>
            <w:vAlign w:val="bottom"/>
          </w:tcPr>
          <w:p w14:paraId="3CAEB047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33.055</w:t>
            </w:r>
          </w:p>
        </w:tc>
        <w:tc>
          <w:tcPr>
            <w:tcW w:w="1528" w:type="dxa"/>
            <w:vAlign w:val="bottom"/>
          </w:tcPr>
          <w:p w14:paraId="14AD7787" w14:textId="77777777" w:rsidR="00E87B1B" w:rsidRPr="00BC4934" w:rsidRDefault="00E87B1B" w:rsidP="00BC4934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 w:rsidRPr="00BC4934">
              <w:rPr>
                <w:rFonts w:ascii="Arial CYR" w:hAnsi="Arial CYR" w:cs="Arial CYR"/>
                <w:sz w:val="20"/>
                <w:szCs w:val="20"/>
              </w:rPr>
              <w:t>56.572</w:t>
            </w:r>
          </w:p>
        </w:tc>
        <w:tc>
          <w:tcPr>
            <w:tcW w:w="1528" w:type="dxa"/>
          </w:tcPr>
          <w:p w14:paraId="5DCF2073" w14:textId="77777777" w:rsidR="00E87B1B" w:rsidRDefault="00E87B1B" w:rsidP="00AA3179">
            <w:pPr>
              <w:pStyle w:val="a0"/>
            </w:pPr>
          </w:p>
        </w:tc>
        <w:tc>
          <w:tcPr>
            <w:tcW w:w="1528" w:type="dxa"/>
          </w:tcPr>
          <w:p w14:paraId="6E1CD4A2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63164A87" w14:textId="77777777" w:rsidR="00E87B1B" w:rsidRDefault="00E87B1B" w:rsidP="00AA3179">
            <w:pPr>
              <w:pStyle w:val="a0"/>
            </w:pPr>
          </w:p>
        </w:tc>
        <w:tc>
          <w:tcPr>
            <w:tcW w:w="1529" w:type="dxa"/>
          </w:tcPr>
          <w:p w14:paraId="69360AA9" w14:textId="77777777" w:rsidR="00E87B1B" w:rsidRDefault="00E87B1B" w:rsidP="00AA3179">
            <w:pPr>
              <w:pStyle w:val="a0"/>
            </w:pPr>
          </w:p>
        </w:tc>
      </w:tr>
    </w:tbl>
    <w:p w14:paraId="1DB37175" w14:textId="77777777" w:rsidR="00E87B1B" w:rsidRDefault="00E87B1B" w:rsidP="00AA3179">
      <w:pPr>
        <w:pStyle w:val="a0"/>
      </w:pPr>
    </w:p>
    <w:p w14:paraId="0814538C" w14:textId="77777777" w:rsidR="00E87B1B" w:rsidRDefault="00E87B1B" w:rsidP="00AA3179">
      <w:pPr>
        <w:pStyle w:val="a0"/>
      </w:pPr>
    </w:p>
    <w:p w14:paraId="0ED5E4A0" w14:textId="77777777" w:rsidR="00E87B1B" w:rsidRDefault="00E87B1B" w:rsidP="00AA3179">
      <w:pPr>
        <w:pStyle w:val="a0"/>
      </w:pPr>
    </w:p>
    <w:p w14:paraId="3EB07B88" w14:textId="77777777" w:rsidR="00E87B1B" w:rsidRDefault="00E87B1B" w:rsidP="00AA3179">
      <w:pPr>
        <w:pStyle w:val="a0"/>
      </w:pPr>
    </w:p>
    <w:p w14:paraId="137FED18" w14:textId="77777777" w:rsidR="00E87B1B" w:rsidRDefault="00E87B1B" w:rsidP="00AA3179">
      <w:pPr>
        <w:pStyle w:val="a0"/>
      </w:pPr>
    </w:p>
    <w:p w14:paraId="2DB77FA5" w14:textId="77777777" w:rsidR="00E87B1B" w:rsidRDefault="00E87B1B" w:rsidP="00AA3179">
      <w:pPr>
        <w:pStyle w:val="a0"/>
      </w:pPr>
    </w:p>
    <w:p w14:paraId="73A8B32E" w14:textId="77777777" w:rsidR="00E87B1B" w:rsidRDefault="00E87B1B" w:rsidP="00AA3179">
      <w:pPr>
        <w:pStyle w:val="a0"/>
      </w:pPr>
    </w:p>
    <w:p w14:paraId="29EEEE8A" w14:textId="77777777" w:rsidR="00E87B1B" w:rsidRPr="00E87B1B" w:rsidRDefault="00E87B1B" w:rsidP="00AA3179">
      <w:pPr>
        <w:pStyle w:val="a0"/>
      </w:pPr>
    </w:p>
    <w:p w14:paraId="4E41DD4D" w14:textId="77777777" w:rsidR="00E87B1B" w:rsidRPr="00E87B1B" w:rsidRDefault="00E87B1B" w:rsidP="00AA3179">
      <w:pPr>
        <w:pStyle w:val="a0"/>
      </w:pPr>
    </w:p>
    <w:p w14:paraId="4FD3C384" w14:textId="77777777" w:rsidR="00C74FB6" w:rsidRDefault="00C74FB6" w:rsidP="00AA3179">
      <w:pPr>
        <w:pStyle w:val="a0"/>
      </w:pPr>
    </w:p>
    <w:p w14:paraId="0A00720D" w14:textId="77777777" w:rsidR="00AA3179" w:rsidRDefault="00AA3179" w:rsidP="00AA3179">
      <w:pPr>
        <w:pStyle w:val="a0"/>
        <w:sectPr w:rsidR="00AA3179" w:rsidSect="000A16F4">
          <w:pgSz w:w="16838" w:h="11906" w:orient="landscape" w:code="9"/>
          <w:pgMar w:top="1701" w:right="638" w:bottom="567" w:left="1134" w:header="709" w:footer="709" w:gutter="0"/>
          <w:cols w:space="708"/>
          <w:docGrid w:linePitch="360"/>
        </w:sectPr>
      </w:pPr>
    </w:p>
    <w:p w14:paraId="4E24210F" w14:textId="77777777" w:rsidR="00AA3179" w:rsidRDefault="00AA3179" w:rsidP="00AA3179">
      <w:pPr>
        <w:pStyle w:val="4"/>
      </w:pPr>
      <w:bookmarkStart w:id="120" w:name="_Toc133316813"/>
      <w:r>
        <w:lastRenderedPageBreak/>
        <w:t>ЗАКЛЮЧЕНИЕ</w:t>
      </w:r>
      <w:bookmarkEnd w:id="120"/>
    </w:p>
    <w:p w14:paraId="5B150919" w14:textId="77777777" w:rsidR="00AA3179" w:rsidRPr="00FA1CB7" w:rsidRDefault="00AA3179" w:rsidP="00AA3179">
      <w:pPr>
        <w:pStyle w:val="a0"/>
        <w:rPr>
          <w:lang w:val="ru-RU"/>
        </w:rPr>
      </w:pPr>
    </w:p>
    <w:p w14:paraId="510AFD51" w14:textId="77777777" w:rsidR="00FA1CB7" w:rsidRDefault="00AA3179" w:rsidP="00AA3179">
      <w:pPr>
        <w:pStyle w:val="a0"/>
        <w:rPr>
          <w:lang w:val="ru-RU"/>
        </w:rPr>
      </w:pPr>
      <w:r w:rsidRPr="00FA1CB7">
        <w:rPr>
          <w:lang w:val="ru-RU"/>
        </w:rPr>
        <w:t>В</w:t>
      </w:r>
      <w:r w:rsidR="00FA1CB7">
        <w:rPr>
          <w:lang w:val="ru-RU"/>
        </w:rPr>
        <w:t xml:space="preserve"> первой части данной курсовой работы</w:t>
      </w:r>
      <w:r w:rsidR="00FA1CB7" w:rsidRPr="00FA1CB7">
        <w:rPr>
          <w:lang w:val="ru-RU"/>
        </w:rPr>
        <w:t xml:space="preserve"> </w:t>
      </w:r>
      <w:r w:rsidRPr="00FA1CB7">
        <w:rPr>
          <w:lang w:val="ru-RU"/>
        </w:rPr>
        <w:t xml:space="preserve">был произведен расчет внутренних усилий в сечениях корпуса летательного аппарата на основе полученного задания, построены эпюры продольной, поперечной сил и изгибающего момента. </w:t>
      </w:r>
    </w:p>
    <w:p w14:paraId="2DA4E238" w14:textId="77777777" w:rsidR="00FA1CB7" w:rsidRDefault="00FA1CB7" w:rsidP="00AA3179">
      <w:pPr>
        <w:pStyle w:val="a0"/>
        <w:rPr>
          <w:lang w:val="ru-RU"/>
        </w:rPr>
      </w:pPr>
      <w:r>
        <w:rPr>
          <w:lang w:val="ru-RU"/>
        </w:rPr>
        <w:t>Во торой части</w:t>
      </w:r>
      <w:r w:rsidR="00AA3179" w:rsidRPr="00FA1CB7">
        <w:rPr>
          <w:lang w:val="ru-RU"/>
        </w:rPr>
        <w:t xml:space="preserve"> рассчитаны усилия и момент, действующие  на круговой шпангоут и построены их эпюры, произведен подбор сечений всех с</w:t>
      </w:r>
      <w:r w:rsidRPr="00FA1CB7">
        <w:rPr>
          <w:lang w:val="ru-RU"/>
        </w:rPr>
        <w:t>иловых элементов шпангоута</w:t>
      </w:r>
      <w:r>
        <w:rPr>
          <w:lang w:val="ru-RU"/>
        </w:rPr>
        <w:t>, проведен поверочный расчет спроектированного шпангоута, который показал, что шпангоут имеет достаточные запасы прочности и устойчивости.</w:t>
      </w:r>
      <w:r w:rsidR="00AA3179" w:rsidRPr="00FA1CB7">
        <w:rPr>
          <w:lang w:val="ru-RU"/>
        </w:rPr>
        <w:t xml:space="preserve"> </w:t>
      </w:r>
    </w:p>
    <w:p w14:paraId="2987575C" w14:textId="77777777" w:rsidR="00AA3179" w:rsidRDefault="00FA1CB7" w:rsidP="00263741">
      <w:pPr>
        <w:pStyle w:val="a0"/>
        <w:rPr>
          <w:lang w:val="ru-RU"/>
        </w:rPr>
      </w:pPr>
      <w:r w:rsidRPr="00C91F03">
        <w:rPr>
          <w:lang w:val="ru-RU"/>
        </w:rPr>
        <w:t>В третьей части в</w:t>
      </w:r>
      <w:r w:rsidR="00AA3179" w:rsidRPr="00C91F03">
        <w:rPr>
          <w:lang w:val="ru-RU"/>
        </w:rPr>
        <w:t xml:space="preserve">ыполнен </w:t>
      </w:r>
      <w:r w:rsidRPr="00C91F03">
        <w:rPr>
          <w:lang w:val="ru-RU"/>
        </w:rPr>
        <w:t xml:space="preserve">подбор </w:t>
      </w:r>
      <w:r w:rsidR="00263741" w:rsidRPr="00C91F03">
        <w:rPr>
          <w:lang w:val="ru-RU"/>
        </w:rPr>
        <w:t xml:space="preserve">толщин обечайки, днищ и площади сечения распорных шпангоутов топливного бака. </w:t>
      </w:r>
      <w:r w:rsidR="00263741" w:rsidRPr="00263741">
        <w:rPr>
          <w:lang w:val="ru-RU"/>
        </w:rPr>
        <w:t xml:space="preserve">Также произведен </w:t>
      </w:r>
      <w:r w:rsidR="00AA3179" w:rsidRPr="00263741">
        <w:rPr>
          <w:lang w:val="ru-RU"/>
        </w:rPr>
        <w:t>расчет топливных баков летательного аппарата на прочность и устойчивость</w:t>
      </w:r>
      <w:r w:rsidR="00D07291">
        <w:rPr>
          <w:lang w:val="ru-RU"/>
        </w:rPr>
        <w:t>, который показывает,</w:t>
      </w:r>
      <w:r w:rsidR="00263741">
        <w:rPr>
          <w:lang w:val="ru-RU"/>
        </w:rPr>
        <w:t xml:space="preserve"> что сжимающие и касательные напряжения опасны и бак теряет устойчивость, поэтому рекомендовано выбрать другую конструкцию бака либо увеличить толщину обечайки.</w:t>
      </w:r>
    </w:p>
    <w:p w14:paraId="482F362B" w14:textId="77777777" w:rsidR="00263741" w:rsidRPr="00263741" w:rsidRDefault="00263741" w:rsidP="000E7E7A">
      <w:pPr>
        <w:pStyle w:val="a0"/>
        <w:rPr>
          <w:lang w:val="ru-RU"/>
        </w:rPr>
      </w:pPr>
      <w:r>
        <w:rPr>
          <w:lang w:val="ru-RU"/>
        </w:rPr>
        <w:t>В последней части курсовой работы был произведен расчет негерметичного отсека. Сначала был</w:t>
      </w:r>
      <w:r w:rsidR="000E7E7A">
        <w:rPr>
          <w:lang w:val="ru-RU"/>
        </w:rPr>
        <w:t xml:space="preserve">и подобраны толщина обшивки, площадь сечения лонжеронов и количество стрингеров. Затем произведен расчет наиболее опасного расчетного случая нормальных и касательных напряжений, а также расчет дополнительных напряжений в обшивке и в стрингерах для наиболее нагруженных панелей. В конце были определены запасы прочности наиболее нагруженных силовых элементов, которые показали что отсек спроектирован правильно и </w:t>
      </w:r>
      <w:r w:rsidR="00D07291">
        <w:rPr>
          <w:lang w:val="ru-RU"/>
        </w:rPr>
        <w:t xml:space="preserve"> все запасы прочности и устойчивости больше единицы.</w:t>
      </w:r>
    </w:p>
    <w:p w14:paraId="563DEFFA" w14:textId="77777777" w:rsidR="00AA3179" w:rsidRDefault="00AA3179" w:rsidP="00AA3179">
      <w:pPr>
        <w:ind w:left="-284" w:right="-716" w:firstLine="284"/>
        <w:jc w:val="both"/>
      </w:pPr>
    </w:p>
    <w:p w14:paraId="212C3A4A" w14:textId="77777777" w:rsidR="00AA3179" w:rsidRDefault="00AA3179" w:rsidP="00AA3179">
      <w:pPr>
        <w:pStyle w:val="4"/>
        <w:sectPr w:rsidR="00AA3179" w:rsidSect="000A16F4">
          <w:pgSz w:w="11906" w:h="16838" w:code="9"/>
          <w:pgMar w:top="641" w:right="567" w:bottom="1134" w:left="1701" w:header="709" w:footer="709" w:gutter="0"/>
          <w:cols w:space="708"/>
          <w:docGrid w:linePitch="360"/>
        </w:sectPr>
      </w:pPr>
    </w:p>
    <w:p w14:paraId="38C4F503" w14:textId="77777777" w:rsidR="00AA3179" w:rsidRDefault="00AA3179" w:rsidP="00AA3179">
      <w:pPr>
        <w:pStyle w:val="4"/>
      </w:pPr>
      <w:bookmarkStart w:id="121" w:name="_Toc133316814"/>
      <w:r>
        <w:lastRenderedPageBreak/>
        <w:t>Список использованных источников</w:t>
      </w:r>
      <w:bookmarkEnd w:id="121"/>
    </w:p>
    <w:p w14:paraId="76F83C8B" w14:textId="77777777" w:rsidR="00AA3179" w:rsidRDefault="00AA3179" w:rsidP="00AA3179">
      <w:pPr>
        <w:ind w:right="-765"/>
      </w:pPr>
    </w:p>
    <w:p w14:paraId="2C379323" w14:textId="77777777" w:rsidR="00AA3179" w:rsidRDefault="00AA3179" w:rsidP="00BC4934">
      <w:pPr>
        <w:pStyle w:val="af0"/>
        <w:numPr>
          <w:ilvl w:val="0"/>
          <w:numId w:val="4"/>
        </w:numPr>
        <w:ind w:right="98"/>
        <w:jc w:val="left"/>
      </w:pPr>
      <w:r>
        <w:t>Вычисление внутренних усилий в сечениях корпуса летательного аппарата: Метод. указания к курсовому проекту/ Самар. гос. аэрокосм. ун-т; Сост. В.И.Леонов. Самара, 1994. 28с.</w:t>
      </w:r>
    </w:p>
    <w:p w14:paraId="6B147C41" w14:textId="77777777" w:rsidR="00AA3179" w:rsidRDefault="00AA3179" w:rsidP="00BC4934">
      <w:pPr>
        <w:numPr>
          <w:ilvl w:val="0"/>
          <w:numId w:val="4"/>
        </w:numPr>
        <w:ind w:right="98"/>
      </w:pPr>
      <w:r>
        <w:t>Расчет круговых шпангоутов на ЭВМ: Метод. указания к курсовому проекту/ Самар. гос. аэрокосм. ун-т; Сост. Ахмедьянов И.С., Зацепина М.В. Куйбышев, 1987. 26с.</w:t>
      </w:r>
    </w:p>
    <w:p w14:paraId="0BEFC1F4" w14:textId="77777777" w:rsidR="00AA3179" w:rsidRDefault="00AA3179" w:rsidP="00BC4934">
      <w:pPr>
        <w:numPr>
          <w:ilvl w:val="0"/>
          <w:numId w:val="4"/>
        </w:numPr>
        <w:ind w:right="98"/>
      </w:pPr>
      <w:r>
        <w:t>Расчет баков летательных аппаратов на прочность и устойчивость: Учеб. пособие / В.И. Леонов; Куйбышевский авиационный ин-т. Куйбышев, 1990. 74с.</w:t>
      </w:r>
    </w:p>
    <w:p w14:paraId="07F05655" w14:textId="77777777" w:rsidR="00AA3179" w:rsidRDefault="00AA3179" w:rsidP="00BC4934">
      <w:pPr>
        <w:numPr>
          <w:ilvl w:val="0"/>
          <w:numId w:val="4"/>
        </w:numPr>
        <w:ind w:right="98"/>
      </w:pPr>
      <w:r>
        <w:t>Расчет негерметичных подкрепленных отсеков: Учеб. пособие. Изд второе, переработанное / Л.М. Савельев; Самар. госуд. аэрокосмич. ун-т. Самара, 1995, 52с.</w:t>
      </w:r>
    </w:p>
    <w:p w14:paraId="2A2CA032" w14:textId="77777777" w:rsidR="00AA3179" w:rsidRDefault="00AA3179" w:rsidP="00BC4934">
      <w:pPr>
        <w:numPr>
          <w:ilvl w:val="0"/>
          <w:numId w:val="4"/>
        </w:numPr>
        <w:ind w:right="98"/>
      </w:pPr>
      <w:r>
        <w:t>Конспект лекций.</w:t>
      </w:r>
    </w:p>
    <w:p w14:paraId="0D0A632D" w14:textId="77777777" w:rsidR="0077274D" w:rsidRDefault="0077274D" w:rsidP="00C74FB6">
      <w:pPr>
        <w:ind w:firstLine="180"/>
        <w:jc w:val="center"/>
      </w:pPr>
    </w:p>
    <w:sectPr w:rsidR="0077274D" w:rsidSect="000A16F4">
      <w:pgSz w:w="11906" w:h="16838" w:code="9"/>
      <w:pgMar w:top="851" w:right="567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86549B" w14:textId="77777777" w:rsidR="000A16F4" w:rsidRDefault="000A16F4">
      <w:r>
        <w:separator/>
      </w:r>
    </w:p>
  </w:endnote>
  <w:endnote w:type="continuationSeparator" w:id="0">
    <w:p w14:paraId="76F517B9" w14:textId="77777777" w:rsidR="000A16F4" w:rsidRDefault="000A16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lotter">
    <w:altName w:val="Lucida Console"/>
    <w:charset w:val="00"/>
    <w:family w:val="modern"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CYR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95EC57" w14:textId="77777777" w:rsidR="000A16F4" w:rsidRDefault="000A16F4">
      <w:r>
        <w:separator/>
      </w:r>
    </w:p>
  </w:footnote>
  <w:footnote w:type="continuationSeparator" w:id="0">
    <w:p w14:paraId="32B3785F" w14:textId="77777777" w:rsidR="000A16F4" w:rsidRDefault="000A16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3875A9" w14:textId="77777777" w:rsidR="00C91F03" w:rsidRDefault="00C91F0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2D2C27"/>
    <w:multiLevelType w:val="multilevel"/>
    <w:tmpl w:val="7778B8A2"/>
    <w:lvl w:ilvl="0">
      <w:start w:val="3"/>
      <w:numFmt w:val="decimal"/>
      <w:pStyle w:val="3"/>
      <w:suff w:val="space"/>
      <w:lvlText w:val="Таблица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3"/>
      <w:suff w:val="space"/>
      <w:lvlText w:val="Таблица %1.%2"/>
      <w:lvlJc w:val="left"/>
      <w:pPr>
        <w:ind w:left="540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0453E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08D4294"/>
    <w:multiLevelType w:val="multilevel"/>
    <w:tmpl w:val="CF4C0D84"/>
    <w:lvl w:ilvl="0">
      <w:start w:val="1"/>
      <w:numFmt w:val="decimal"/>
      <w:pStyle w:val="1"/>
      <w:lvlText w:val="%1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2196"/>
        </w:tabs>
        <w:ind w:left="219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024"/>
        </w:tabs>
        <w:ind w:left="302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num w:numId="1" w16cid:durableId="1709866981">
    <w:abstractNumId w:val="3"/>
  </w:num>
  <w:num w:numId="2" w16cid:durableId="1342778240">
    <w:abstractNumId w:val="1"/>
  </w:num>
  <w:num w:numId="3" w16cid:durableId="340739460">
    <w:abstractNumId w:val="0"/>
  </w:num>
  <w:num w:numId="4" w16cid:durableId="718289332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640E"/>
    <w:rsid w:val="00006184"/>
    <w:rsid w:val="0001052A"/>
    <w:rsid w:val="000161F2"/>
    <w:rsid w:val="000358AE"/>
    <w:rsid w:val="00040F2A"/>
    <w:rsid w:val="0004553E"/>
    <w:rsid w:val="000606BA"/>
    <w:rsid w:val="0006434A"/>
    <w:rsid w:val="0008032A"/>
    <w:rsid w:val="0008531B"/>
    <w:rsid w:val="00091956"/>
    <w:rsid w:val="000A16F4"/>
    <w:rsid w:val="000B46E8"/>
    <w:rsid w:val="000C18C0"/>
    <w:rsid w:val="000C2AAB"/>
    <w:rsid w:val="000C6743"/>
    <w:rsid w:val="000D5EA9"/>
    <w:rsid w:val="000E7E7A"/>
    <w:rsid w:val="000F78BB"/>
    <w:rsid w:val="001104CE"/>
    <w:rsid w:val="00136683"/>
    <w:rsid w:val="001373D8"/>
    <w:rsid w:val="00145996"/>
    <w:rsid w:val="00147239"/>
    <w:rsid w:val="00162C7D"/>
    <w:rsid w:val="001655C6"/>
    <w:rsid w:val="00183621"/>
    <w:rsid w:val="001B1E3A"/>
    <w:rsid w:val="001B564A"/>
    <w:rsid w:val="001B67A7"/>
    <w:rsid w:val="001C05DA"/>
    <w:rsid w:val="001C7E6B"/>
    <w:rsid w:val="001D4CA4"/>
    <w:rsid w:val="002059D5"/>
    <w:rsid w:val="00214776"/>
    <w:rsid w:val="0023721C"/>
    <w:rsid w:val="00243B09"/>
    <w:rsid w:val="00263741"/>
    <w:rsid w:val="002639BF"/>
    <w:rsid w:val="00263D5F"/>
    <w:rsid w:val="00271270"/>
    <w:rsid w:val="00272E05"/>
    <w:rsid w:val="00274BFF"/>
    <w:rsid w:val="00285802"/>
    <w:rsid w:val="00297E8B"/>
    <w:rsid w:val="002A124F"/>
    <w:rsid w:val="002A233D"/>
    <w:rsid w:val="002B0972"/>
    <w:rsid w:val="002B43F3"/>
    <w:rsid w:val="002D5723"/>
    <w:rsid w:val="002D7EE4"/>
    <w:rsid w:val="002E65E5"/>
    <w:rsid w:val="002E6E8D"/>
    <w:rsid w:val="002F55B1"/>
    <w:rsid w:val="00300489"/>
    <w:rsid w:val="00301D67"/>
    <w:rsid w:val="00306A9B"/>
    <w:rsid w:val="00323847"/>
    <w:rsid w:val="00327866"/>
    <w:rsid w:val="0033224C"/>
    <w:rsid w:val="00332D42"/>
    <w:rsid w:val="00347DEC"/>
    <w:rsid w:val="0036620E"/>
    <w:rsid w:val="00385D82"/>
    <w:rsid w:val="0039481E"/>
    <w:rsid w:val="00395DB0"/>
    <w:rsid w:val="003B5027"/>
    <w:rsid w:val="003E15DB"/>
    <w:rsid w:val="003E1EBC"/>
    <w:rsid w:val="003E5C95"/>
    <w:rsid w:val="003F4E58"/>
    <w:rsid w:val="003F666E"/>
    <w:rsid w:val="0040043F"/>
    <w:rsid w:val="00404E29"/>
    <w:rsid w:val="004077ED"/>
    <w:rsid w:val="004135BD"/>
    <w:rsid w:val="00435722"/>
    <w:rsid w:val="00453A6F"/>
    <w:rsid w:val="0045743B"/>
    <w:rsid w:val="00460D04"/>
    <w:rsid w:val="004769AE"/>
    <w:rsid w:val="004A0CA3"/>
    <w:rsid w:val="004A3D32"/>
    <w:rsid w:val="004C03C2"/>
    <w:rsid w:val="004E1A17"/>
    <w:rsid w:val="004E4FE1"/>
    <w:rsid w:val="004E6063"/>
    <w:rsid w:val="004F465A"/>
    <w:rsid w:val="00502C8C"/>
    <w:rsid w:val="00514748"/>
    <w:rsid w:val="00522020"/>
    <w:rsid w:val="00534339"/>
    <w:rsid w:val="00543CD5"/>
    <w:rsid w:val="00552637"/>
    <w:rsid w:val="00555BBD"/>
    <w:rsid w:val="00561220"/>
    <w:rsid w:val="00593B9D"/>
    <w:rsid w:val="005A7329"/>
    <w:rsid w:val="005B0FFD"/>
    <w:rsid w:val="005B237D"/>
    <w:rsid w:val="005B4205"/>
    <w:rsid w:val="005C1029"/>
    <w:rsid w:val="005D4DD6"/>
    <w:rsid w:val="005F55EB"/>
    <w:rsid w:val="006263F7"/>
    <w:rsid w:val="0063624A"/>
    <w:rsid w:val="00647D8B"/>
    <w:rsid w:val="00654520"/>
    <w:rsid w:val="006625E7"/>
    <w:rsid w:val="00664313"/>
    <w:rsid w:val="0068505C"/>
    <w:rsid w:val="006A0AF7"/>
    <w:rsid w:val="006A0B59"/>
    <w:rsid w:val="006C45C3"/>
    <w:rsid w:val="006D203F"/>
    <w:rsid w:val="006E4FA9"/>
    <w:rsid w:val="006E6336"/>
    <w:rsid w:val="007130A2"/>
    <w:rsid w:val="00715906"/>
    <w:rsid w:val="00725BE2"/>
    <w:rsid w:val="00752592"/>
    <w:rsid w:val="00756496"/>
    <w:rsid w:val="007630B4"/>
    <w:rsid w:val="0077274D"/>
    <w:rsid w:val="00780CB3"/>
    <w:rsid w:val="007835EC"/>
    <w:rsid w:val="00792558"/>
    <w:rsid w:val="00796684"/>
    <w:rsid w:val="007A00AA"/>
    <w:rsid w:val="007B4ABE"/>
    <w:rsid w:val="007B77BF"/>
    <w:rsid w:val="007C1351"/>
    <w:rsid w:val="007E17C1"/>
    <w:rsid w:val="007F5279"/>
    <w:rsid w:val="007F74D8"/>
    <w:rsid w:val="008003B5"/>
    <w:rsid w:val="008110A4"/>
    <w:rsid w:val="00811708"/>
    <w:rsid w:val="00811E8B"/>
    <w:rsid w:val="00813DA5"/>
    <w:rsid w:val="00817239"/>
    <w:rsid w:val="008202A3"/>
    <w:rsid w:val="00822D11"/>
    <w:rsid w:val="00840A0F"/>
    <w:rsid w:val="008438D9"/>
    <w:rsid w:val="008542CB"/>
    <w:rsid w:val="00863D3A"/>
    <w:rsid w:val="00871785"/>
    <w:rsid w:val="0087548D"/>
    <w:rsid w:val="008760D2"/>
    <w:rsid w:val="008819AB"/>
    <w:rsid w:val="0089238E"/>
    <w:rsid w:val="00893AF6"/>
    <w:rsid w:val="008A22AB"/>
    <w:rsid w:val="008B551A"/>
    <w:rsid w:val="008B57F6"/>
    <w:rsid w:val="008C094B"/>
    <w:rsid w:val="008C1D23"/>
    <w:rsid w:val="008C5883"/>
    <w:rsid w:val="008D0BBD"/>
    <w:rsid w:val="008E1E44"/>
    <w:rsid w:val="00922167"/>
    <w:rsid w:val="009228F7"/>
    <w:rsid w:val="00925323"/>
    <w:rsid w:val="00925DBB"/>
    <w:rsid w:val="00941741"/>
    <w:rsid w:val="00945281"/>
    <w:rsid w:val="00950E5D"/>
    <w:rsid w:val="009517F3"/>
    <w:rsid w:val="00965CEA"/>
    <w:rsid w:val="009673DD"/>
    <w:rsid w:val="00971DCD"/>
    <w:rsid w:val="00994EFE"/>
    <w:rsid w:val="009A5E64"/>
    <w:rsid w:val="009A6A78"/>
    <w:rsid w:val="009B1D93"/>
    <w:rsid w:val="009B4DC4"/>
    <w:rsid w:val="009C21AB"/>
    <w:rsid w:val="009D7F5A"/>
    <w:rsid w:val="009E2A22"/>
    <w:rsid w:val="009E4055"/>
    <w:rsid w:val="00A15D4F"/>
    <w:rsid w:val="00A210F3"/>
    <w:rsid w:val="00A24343"/>
    <w:rsid w:val="00A51A69"/>
    <w:rsid w:val="00A53763"/>
    <w:rsid w:val="00A63950"/>
    <w:rsid w:val="00A7419A"/>
    <w:rsid w:val="00A7698D"/>
    <w:rsid w:val="00A91C92"/>
    <w:rsid w:val="00AA3179"/>
    <w:rsid w:val="00AC4B7E"/>
    <w:rsid w:val="00AC6A6D"/>
    <w:rsid w:val="00AD6ADF"/>
    <w:rsid w:val="00AD7139"/>
    <w:rsid w:val="00B04057"/>
    <w:rsid w:val="00B062CD"/>
    <w:rsid w:val="00B06C04"/>
    <w:rsid w:val="00B15429"/>
    <w:rsid w:val="00B30FF1"/>
    <w:rsid w:val="00B32D7B"/>
    <w:rsid w:val="00B369E0"/>
    <w:rsid w:val="00B52E63"/>
    <w:rsid w:val="00B534AB"/>
    <w:rsid w:val="00B54404"/>
    <w:rsid w:val="00B579AA"/>
    <w:rsid w:val="00B67E4F"/>
    <w:rsid w:val="00B71766"/>
    <w:rsid w:val="00B73053"/>
    <w:rsid w:val="00B75C9D"/>
    <w:rsid w:val="00B80D89"/>
    <w:rsid w:val="00B81946"/>
    <w:rsid w:val="00B87683"/>
    <w:rsid w:val="00BA5979"/>
    <w:rsid w:val="00BB2FF5"/>
    <w:rsid w:val="00BB6A48"/>
    <w:rsid w:val="00BC4934"/>
    <w:rsid w:val="00BC551E"/>
    <w:rsid w:val="00BD0ADE"/>
    <w:rsid w:val="00BD24C3"/>
    <w:rsid w:val="00BD2B76"/>
    <w:rsid w:val="00BD6D60"/>
    <w:rsid w:val="00BE1CD5"/>
    <w:rsid w:val="00BF2F0C"/>
    <w:rsid w:val="00C0247D"/>
    <w:rsid w:val="00C06397"/>
    <w:rsid w:val="00C11616"/>
    <w:rsid w:val="00C2114B"/>
    <w:rsid w:val="00C41FFE"/>
    <w:rsid w:val="00C4640E"/>
    <w:rsid w:val="00C56237"/>
    <w:rsid w:val="00C74FB6"/>
    <w:rsid w:val="00C76671"/>
    <w:rsid w:val="00C824D8"/>
    <w:rsid w:val="00C82BB2"/>
    <w:rsid w:val="00C91F03"/>
    <w:rsid w:val="00CA3105"/>
    <w:rsid w:val="00CB6799"/>
    <w:rsid w:val="00CB7EC0"/>
    <w:rsid w:val="00CC3D8B"/>
    <w:rsid w:val="00CC79A5"/>
    <w:rsid w:val="00D038D7"/>
    <w:rsid w:val="00D07291"/>
    <w:rsid w:val="00D179E3"/>
    <w:rsid w:val="00D310FC"/>
    <w:rsid w:val="00D33D7E"/>
    <w:rsid w:val="00D4296F"/>
    <w:rsid w:val="00D446D1"/>
    <w:rsid w:val="00D64FD6"/>
    <w:rsid w:val="00D71BD9"/>
    <w:rsid w:val="00D734CE"/>
    <w:rsid w:val="00D80B50"/>
    <w:rsid w:val="00D80E1A"/>
    <w:rsid w:val="00D8246A"/>
    <w:rsid w:val="00D95B39"/>
    <w:rsid w:val="00DA1DEC"/>
    <w:rsid w:val="00DC08BD"/>
    <w:rsid w:val="00DE4D76"/>
    <w:rsid w:val="00E045F9"/>
    <w:rsid w:val="00E0647B"/>
    <w:rsid w:val="00E07021"/>
    <w:rsid w:val="00E10471"/>
    <w:rsid w:val="00E15AE5"/>
    <w:rsid w:val="00E411A0"/>
    <w:rsid w:val="00E57487"/>
    <w:rsid w:val="00E61A3A"/>
    <w:rsid w:val="00E6235F"/>
    <w:rsid w:val="00E62DD1"/>
    <w:rsid w:val="00E74190"/>
    <w:rsid w:val="00E74346"/>
    <w:rsid w:val="00E763BB"/>
    <w:rsid w:val="00E7776D"/>
    <w:rsid w:val="00E86EA1"/>
    <w:rsid w:val="00E87B1B"/>
    <w:rsid w:val="00E947F8"/>
    <w:rsid w:val="00E94DCC"/>
    <w:rsid w:val="00E965CF"/>
    <w:rsid w:val="00EA06DD"/>
    <w:rsid w:val="00EA5C83"/>
    <w:rsid w:val="00EB75EE"/>
    <w:rsid w:val="00F04F21"/>
    <w:rsid w:val="00F146E7"/>
    <w:rsid w:val="00F37D45"/>
    <w:rsid w:val="00F45A45"/>
    <w:rsid w:val="00F55B82"/>
    <w:rsid w:val="00F56337"/>
    <w:rsid w:val="00F62780"/>
    <w:rsid w:val="00F746CA"/>
    <w:rsid w:val="00F76EFB"/>
    <w:rsid w:val="00F817C3"/>
    <w:rsid w:val="00F924DA"/>
    <w:rsid w:val="00F93A7E"/>
    <w:rsid w:val="00F94E52"/>
    <w:rsid w:val="00FA0C3C"/>
    <w:rsid w:val="00FA1CB7"/>
    <w:rsid w:val="00FA1F3D"/>
    <w:rsid w:val="00FA2BB9"/>
    <w:rsid w:val="00FA62F3"/>
    <w:rsid w:val="00FA6E9F"/>
    <w:rsid w:val="00FC13F9"/>
    <w:rsid w:val="00FC3C10"/>
    <w:rsid w:val="00FE7E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CB3080E"/>
  <w15:chartTrackingRefBased/>
  <w15:docId w15:val="{D5B5BCB1-F78C-4A92-AECE-EFE6324F76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0"/>
    <w:autoRedefine/>
    <w:qFormat/>
    <w:rsid w:val="00BD2B76"/>
    <w:pPr>
      <w:keepNext/>
      <w:numPr>
        <w:numId w:val="1"/>
      </w:numPr>
      <w:jc w:val="center"/>
      <w:outlineLvl w:val="0"/>
    </w:pPr>
    <w:rPr>
      <w:b/>
      <w:bCs/>
      <w:sz w:val="32"/>
    </w:rPr>
  </w:style>
  <w:style w:type="paragraph" w:styleId="20">
    <w:name w:val="heading 2"/>
    <w:basedOn w:val="a"/>
    <w:next w:val="a0"/>
    <w:link w:val="21"/>
    <w:autoRedefine/>
    <w:qFormat/>
    <w:rsid w:val="00BC551E"/>
    <w:pPr>
      <w:keepNext/>
      <w:numPr>
        <w:ilvl w:val="1"/>
        <w:numId w:val="1"/>
      </w:numPr>
      <w:jc w:val="center"/>
      <w:outlineLvl w:val="1"/>
    </w:pPr>
    <w:rPr>
      <w:b/>
      <w:bCs/>
      <w:sz w:val="28"/>
    </w:rPr>
  </w:style>
  <w:style w:type="paragraph" w:styleId="30">
    <w:name w:val="heading 3"/>
    <w:basedOn w:val="a"/>
    <w:next w:val="a"/>
    <w:qFormat/>
    <w:rsid w:val="00BC551E"/>
    <w:pPr>
      <w:keepNext/>
      <w:numPr>
        <w:ilvl w:val="2"/>
        <w:numId w:val="1"/>
      </w:numPr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qFormat/>
    <w:rsid w:val="007835EC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BC551E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BC551E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C551E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BC551E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BC551E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semiHidden/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paragraph" w:customStyle="1" w:styleId="2">
    <w:name w:val="Рисунки 2"/>
    <w:basedOn w:val="a"/>
    <w:next w:val="a0"/>
    <w:link w:val="22"/>
    <w:autoRedefine/>
    <w:rsid w:val="00CB7EC0"/>
    <w:pPr>
      <w:numPr>
        <w:ilvl w:val="1"/>
        <w:numId w:val="2"/>
      </w:numPr>
      <w:jc w:val="center"/>
    </w:pPr>
    <w:rPr>
      <w:i/>
      <w:szCs w:val="20"/>
    </w:rPr>
  </w:style>
  <w:style w:type="paragraph" w:styleId="a4">
    <w:name w:val="footnote text"/>
    <w:basedOn w:val="a"/>
    <w:semiHidden/>
    <w:rPr>
      <w:sz w:val="20"/>
      <w:szCs w:val="20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caption"/>
    <w:basedOn w:val="a"/>
    <w:next w:val="a"/>
    <w:qFormat/>
    <w:pPr>
      <w:spacing w:before="120" w:after="120"/>
    </w:pPr>
    <w:rPr>
      <w:b/>
      <w:bCs/>
      <w:sz w:val="20"/>
      <w:szCs w:val="20"/>
    </w:rPr>
  </w:style>
  <w:style w:type="paragraph" w:customStyle="1" w:styleId="23">
    <w:name w:val="Таблица 2"/>
    <w:basedOn w:val="a"/>
    <w:next w:val="a0"/>
    <w:autoRedefine/>
    <w:rsid w:val="0089238E"/>
    <w:pPr>
      <w:ind w:left="-720"/>
      <w:jc w:val="center"/>
    </w:pPr>
    <w:rPr>
      <w:b/>
      <w:i/>
      <w:szCs w:val="20"/>
    </w:rPr>
  </w:style>
  <w:style w:type="paragraph" w:customStyle="1" w:styleId="a7">
    <w:name w:val="Текст по центру"/>
    <w:basedOn w:val="a"/>
    <w:next w:val="a0"/>
    <w:autoRedefine/>
    <w:rsid w:val="00534339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8"/>
    <w:autoRedefine/>
    <w:rsid w:val="00AA3179"/>
    <w:pPr>
      <w:ind w:firstLine="540"/>
      <w:jc w:val="both"/>
    </w:pPr>
    <w:rPr>
      <w:szCs w:val="20"/>
      <w:lang w:val="en-US"/>
    </w:rPr>
  </w:style>
  <w:style w:type="paragraph" w:styleId="a9">
    <w:name w:val="toa heading"/>
    <w:basedOn w:val="a"/>
    <w:next w:val="a"/>
    <w:semiHidden/>
    <w:rsid w:val="00E74346"/>
    <w:pPr>
      <w:spacing w:before="120"/>
    </w:pPr>
    <w:rPr>
      <w:rFonts w:ascii="Arial" w:hAnsi="Arial" w:cs="Arial"/>
      <w:b/>
      <w:bCs/>
    </w:rPr>
  </w:style>
  <w:style w:type="paragraph" w:styleId="aa">
    <w:name w:val="table of figures"/>
    <w:basedOn w:val="a"/>
    <w:next w:val="a"/>
    <w:semiHidden/>
    <w:rsid w:val="00796684"/>
    <w:pPr>
      <w:ind w:left="480" w:hanging="480"/>
    </w:pPr>
  </w:style>
  <w:style w:type="character" w:styleId="ab">
    <w:name w:val="Hyperlink"/>
    <w:rsid w:val="00796684"/>
    <w:rPr>
      <w:color w:val="0000FF"/>
      <w:u w:val="single"/>
    </w:rPr>
  </w:style>
  <w:style w:type="character" w:customStyle="1" w:styleId="22">
    <w:name w:val="Рисунки 2 Знак"/>
    <w:link w:val="2"/>
    <w:rsid w:val="00CB7EC0"/>
    <w:rPr>
      <w:i/>
      <w:sz w:val="24"/>
    </w:rPr>
  </w:style>
  <w:style w:type="paragraph" w:customStyle="1" w:styleId="31">
    <w:name w:val="Рисунки 3"/>
    <w:basedOn w:val="2"/>
    <w:next w:val="a0"/>
    <w:link w:val="32"/>
    <w:autoRedefine/>
    <w:rsid w:val="000161F2"/>
    <w:pPr>
      <w:numPr>
        <w:ilvl w:val="0"/>
        <w:numId w:val="0"/>
      </w:numPr>
    </w:pPr>
  </w:style>
  <w:style w:type="paragraph" w:customStyle="1" w:styleId="3">
    <w:name w:val="Таблица 3"/>
    <w:basedOn w:val="23"/>
    <w:next w:val="a0"/>
    <w:autoRedefine/>
    <w:rsid w:val="004E1A17"/>
    <w:pPr>
      <w:numPr>
        <w:ilvl w:val="1"/>
        <w:numId w:val="3"/>
      </w:numPr>
    </w:pPr>
  </w:style>
  <w:style w:type="character" w:customStyle="1" w:styleId="32">
    <w:name w:val="Рисунки 3 Знак"/>
    <w:basedOn w:val="22"/>
    <w:link w:val="31"/>
    <w:rsid w:val="000161F2"/>
    <w:rPr>
      <w:i/>
      <w:sz w:val="24"/>
    </w:rPr>
  </w:style>
  <w:style w:type="table" w:styleId="ac">
    <w:name w:val="Table Grid"/>
    <w:basedOn w:val="a2"/>
    <w:rsid w:val="00F93A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rsid w:val="00404E29"/>
    <w:pPr>
      <w:tabs>
        <w:tab w:val="center" w:pos="4153"/>
        <w:tab w:val="right" w:pos="8306"/>
      </w:tabs>
      <w:jc w:val="both"/>
    </w:pPr>
    <w:rPr>
      <w:szCs w:val="20"/>
    </w:rPr>
  </w:style>
  <w:style w:type="paragraph" w:styleId="ae">
    <w:name w:val="Body Text Indent"/>
    <w:basedOn w:val="a"/>
    <w:rsid w:val="00BC551E"/>
    <w:pPr>
      <w:ind w:firstLine="180"/>
    </w:pPr>
    <w:rPr>
      <w:szCs w:val="20"/>
    </w:rPr>
  </w:style>
  <w:style w:type="paragraph" w:styleId="af">
    <w:name w:val="Block Text"/>
    <w:basedOn w:val="a"/>
    <w:rsid w:val="00BC551E"/>
    <w:pPr>
      <w:ind w:left="-218" w:right="-766"/>
      <w:jc w:val="center"/>
    </w:pPr>
    <w:rPr>
      <w:sz w:val="28"/>
      <w:szCs w:val="20"/>
    </w:rPr>
  </w:style>
  <w:style w:type="paragraph" w:styleId="af0">
    <w:name w:val="Body Text"/>
    <w:basedOn w:val="a"/>
    <w:rsid w:val="00BC551E"/>
    <w:pPr>
      <w:jc w:val="both"/>
    </w:pPr>
    <w:rPr>
      <w:szCs w:val="20"/>
    </w:rPr>
  </w:style>
  <w:style w:type="paragraph" w:styleId="af1">
    <w:name w:val="Plain Text"/>
    <w:basedOn w:val="a"/>
    <w:rsid w:val="00BC551E"/>
    <w:rPr>
      <w:rFonts w:ascii="Plotter" w:hAnsi="Plotter"/>
      <w:sz w:val="20"/>
      <w:szCs w:val="20"/>
    </w:rPr>
  </w:style>
  <w:style w:type="character" w:customStyle="1" w:styleId="21">
    <w:name w:val="标题 2 字符"/>
    <w:link w:val="20"/>
    <w:rsid w:val="00347DEC"/>
    <w:rPr>
      <w:b/>
      <w:bCs/>
      <w:sz w:val="28"/>
      <w:szCs w:val="24"/>
    </w:rPr>
  </w:style>
  <w:style w:type="character" w:customStyle="1" w:styleId="a8">
    <w:name w:val="Текст с отступом Знак"/>
    <w:link w:val="a0"/>
    <w:rsid w:val="00AA3179"/>
    <w:rPr>
      <w:sz w:val="24"/>
      <w:lang w:val="en-US" w:eastAsia="ru-RU" w:bidi="ar-SA"/>
    </w:rPr>
  </w:style>
  <w:style w:type="paragraph" w:styleId="TOC1">
    <w:name w:val="toc 1"/>
    <w:basedOn w:val="a"/>
    <w:next w:val="a"/>
    <w:autoRedefine/>
    <w:semiHidden/>
    <w:rsid w:val="00C82BB2"/>
  </w:style>
  <w:style w:type="paragraph" w:styleId="TOC2">
    <w:name w:val="toc 2"/>
    <w:basedOn w:val="a"/>
    <w:next w:val="a"/>
    <w:autoRedefine/>
    <w:semiHidden/>
    <w:rsid w:val="00C82BB2"/>
    <w:pPr>
      <w:ind w:left="240"/>
    </w:pPr>
  </w:style>
  <w:style w:type="paragraph" w:styleId="TOC3">
    <w:name w:val="toc 3"/>
    <w:basedOn w:val="a"/>
    <w:next w:val="a"/>
    <w:autoRedefine/>
    <w:semiHidden/>
    <w:rsid w:val="00C82BB2"/>
    <w:pPr>
      <w:ind w:left="480"/>
    </w:pPr>
  </w:style>
  <w:style w:type="paragraph" w:styleId="TOC4">
    <w:name w:val="toc 4"/>
    <w:basedOn w:val="a"/>
    <w:next w:val="a"/>
    <w:autoRedefine/>
    <w:semiHidden/>
    <w:rsid w:val="00AA3179"/>
    <w:pPr>
      <w:ind w:left="720"/>
    </w:pPr>
  </w:style>
  <w:style w:type="paragraph" w:customStyle="1" w:styleId="MTDisplayEquation">
    <w:name w:val="MTDisplayEquation"/>
    <w:basedOn w:val="a0"/>
    <w:next w:val="a"/>
    <w:link w:val="MTDisplayEquation0"/>
    <w:rsid w:val="00435722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8"/>
    <w:link w:val="MTDisplayEquation"/>
    <w:rsid w:val="00435722"/>
    <w:rPr>
      <w:sz w:val="24"/>
      <w:lang w:val="en-US" w:eastAsia="ru-RU" w:bidi="ar-SA"/>
    </w:rPr>
  </w:style>
  <w:style w:type="paragraph" w:styleId="af2">
    <w:name w:val="footer"/>
    <w:basedOn w:val="a"/>
    <w:link w:val="af3"/>
    <w:uiPriority w:val="99"/>
    <w:unhideWhenUsed/>
    <w:rsid w:val="009E2A2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3">
    <w:name w:val="页脚 字符"/>
    <w:basedOn w:val="a1"/>
    <w:link w:val="af2"/>
    <w:uiPriority w:val="99"/>
    <w:rsid w:val="009E2A22"/>
    <w:rPr>
      <w:sz w:val="18"/>
      <w:szCs w:val="1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99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0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6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77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2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26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94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8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56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3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04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5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75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1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7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22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1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0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26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16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0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66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0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3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4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99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2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2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0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8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92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25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40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2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52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0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4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70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1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23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2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0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5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6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7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9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67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5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10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hart" Target="charts/chart5.xml"/><Relationship Id="rId21" Type="http://schemas.openxmlformats.org/officeDocument/2006/relationships/image" Target="media/image10.png"/><Relationship Id="rId42" Type="http://schemas.openxmlformats.org/officeDocument/2006/relationships/chart" Target="charts/chart15.xml"/><Relationship Id="rId47" Type="http://schemas.openxmlformats.org/officeDocument/2006/relationships/oleObject" Target="embeddings/oleObject7.bin"/><Relationship Id="rId63" Type="http://schemas.openxmlformats.org/officeDocument/2006/relationships/image" Target="media/image29.wmf"/><Relationship Id="rId68" Type="http://schemas.openxmlformats.org/officeDocument/2006/relationships/oleObject" Target="embeddings/oleObject11.bin"/><Relationship Id="rId8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chart" Target="charts/chart11.xml"/><Relationship Id="rId37" Type="http://schemas.openxmlformats.org/officeDocument/2006/relationships/oleObject" Target="embeddings/oleObject6.bin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74" Type="http://schemas.openxmlformats.org/officeDocument/2006/relationships/image" Target="media/image37.wmf"/><Relationship Id="rId79" Type="http://schemas.openxmlformats.org/officeDocument/2006/relationships/image" Target="media/image42.wmf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chart" Target="charts/chart1.xml"/><Relationship Id="rId27" Type="http://schemas.openxmlformats.org/officeDocument/2006/relationships/chart" Target="charts/chart6.xml"/><Relationship Id="rId30" Type="http://schemas.openxmlformats.org/officeDocument/2006/relationships/chart" Target="charts/chart9.xml"/><Relationship Id="rId35" Type="http://schemas.openxmlformats.org/officeDocument/2006/relationships/oleObject" Target="embeddings/oleObject5.bin"/><Relationship Id="rId43" Type="http://schemas.openxmlformats.org/officeDocument/2006/relationships/chart" Target="charts/chart16.xml"/><Relationship Id="rId48" Type="http://schemas.openxmlformats.org/officeDocument/2006/relationships/image" Target="media/image17.wmf"/><Relationship Id="rId56" Type="http://schemas.openxmlformats.org/officeDocument/2006/relationships/oleObject" Target="embeddings/oleObject9.bin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77" Type="http://schemas.openxmlformats.org/officeDocument/2006/relationships/image" Target="media/image40.wmf"/><Relationship Id="rId8" Type="http://schemas.openxmlformats.org/officeDocument/2006/relationships/image" Target="media/image1.jpeg"/><Relationship Id="rId51" Type="http://schemas.openxmlformats.org/officeDocument/2006/relationships/image" Target="media/image19.wmf"/><Relationship Id="rId72" Type="http://schemas.openxmlformats.org/officeDocument/2006/relationships/image" Target="media/image35.jpeg"/><Relationship Id="rId80" Type="http://schemas.openxmlformats.org/officeDocument/2006/relationships/image" Target="media/image43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chart" Target="charts/chart4.xml"/><Relationship Id="rId33" Type="http://schemas.openxmlformats.org/officeDocument/2006/relationships/chart" Target="charts/chart12.xml"/><Relationship Id="rId38" Type="http://schemas.openxmlformats.org/officeDocument/2006/relationships/image" Target="media/image13.wmf"/><Relationship Id="rId46" Type="http://schemas.openxmlformats.org/officeDocument/2006/relationships/image" Target="media/image16.wmf"/><Relationship Id="rId59" Type="http://schemas.openxmlformats.org/officeDocument/2006/relationships/image" Target="media/image25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chart" Target="charts/chart14.xml"/><Relationship Id="rId54" Type="http://schemas.openxmlformats.org/officeDocument/2006/relationships/oleObject" Target="embeddings/oleObject8.bin"/><Relationship Id="rId62" Type="http://schemas.openxmlformats.org/officeDocument/2006/relationships/image" Target="media/image28.wmf"/><Relationship Id="rId70" Type="http://schemas.openxmlformats.org/officeDocument/2006/relationships/image" Target="media/image34.wmf"/><Relationship Id="rId75" Type="http://schemas.openxmlformats.org/officeDocument/2006/relationships/image" Target="media/image38.wmf"/><Relationship Id="rId83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chart" Target="charts/chart2.xml"/><Relationship Id="rId28" Type="http://schemas.openxmlformats.org/officeDocument/2006/relationships/chart" Target="charts/chart7.xml"/><Relationship Id="rId36" Type="http://schemas.openxmlformats.org/officeDocument/2006/relationships/image" Target="media/image12.wmf"/><Relationship Id="rId49" Type="http://schemas.openxmlformats.org/officeDocument/2006/relationships/image" Target="media/image18.emf"/><Relationship Id="rId57" Type="http://schemas.openxmlformats.org/officeDocument/2006/relationships/image" Target="media/image23.wmf"/><Relationship Id="rId10" Type="http://schemas.openxmlformats.org/officeDocument/2006/relationships/oleObject" Target="embeddings/oleObject1.bin"/><Relationship Id="rId31" Type="http://schemas.openxmlformats.org/officeDocument/2006/relationships/chart" Target="charts/chart10.xml"/><Relationship Id="rId44" Type="http://schemas.openxmlformats.org/officeDocument/2006/relationships/chart" Target="charts/chart17.xml"/><Relationship Id="rId52" Type="http://schemas.openxmlformats.org/officeDocument/2006/relationships/image" Target="media/image20.emf"/><Relationship Id="rId60" Type="http://schemas.openxmlformats.org/officeDocument/2006/relationships/image" Target="media/image26.wmf"/><Relationship Id="rId65" Type="http://schemas.openxmlformats.org/officeDocument/2006/relationships/image" Target="media/image31.wmf"/><Relationship Id="rId73" Type="http://schemas.openxmlformats.org/officeDocument/2006/relationships/image" Target="media/image36.wmf"/><Relationship Id="rId78" Type="http://schemas.openxmlformats.org/officeDocument/2006/relationships/image" Target="media/image41.wmf"/><Relationship Id="rId8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4.wmf"/><Relationship Id="rId34" Type="http://schemas.openxmlformats.org/officeDocument/2006/relationships/image" Target="media/image11.wmf"/><Relationship Id="rId50" Type="http://schemas.openxmlformats.org/officeDocument/2006/relationships/header" Target="header1.xml"/><Relationship Id="rId55" Type="http://schemas.openxmlformats.org/officeDocument/2006/relationships/image" Target="media/image22.wmf"/><Relationship Id="rId76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oleObject" Target="embeddings/oleObject12.bin"/><Relationship Id="rId2" Type="http://schemas.openxmlformats.org/officeDocument/2006/relationships/numbering" Target="numbering.xml"/><Relationship Id="rId29" Type="http://schemas.openxmlformats.org/officeDocument/2006/relationships/chart" Target="charts/chart8.xml"/><Relationship Id="rId24" Type="http://schemas.openxmlformats.org/officeDocument/2006/relationships/chart" Target="charts/chart3.xml"/><Relationship Id="rId40" Type="http://schemas.openxmlformats.org/officeDocument/2006/relationships/chart" Target="charts/chart13.xml"/><Relationship Id="rId45" Type="http://schemas.openxmlformats.org/officeDocument/2006/relationships/image" Target="media/image15.wmf"/><Relationship Id="rId66" Type="http://schemas.openxmlformats.org/officeDocument/2006/relationships/oleObject" Target="embeddings/oleObject10.bin"/><Relationship Id="rId61" Type="http://schemas.openxmlformats.org/officeDocument/2006/relationships/image" Target="media/image27.wmf"/><Relationship Id="rId82" Type="http://schemas.openxmlformats.org/officeDocument/2006/relationships/image" Target="media/image45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Users\1\Desktop\&#1087;&#1088;&#1086;&#1095;&#1085;&#1086;&#1089;&#1090;&#1100;\1.xls" TargetMode="External"/><Relationship Id="rId1" Type="http://schemas.openxmlformats.org/officeDocument/2006/relationships/themeOverride" Target="../theme/themeOverride1.xml"/></Relationships>
</file>

<file path=word/charts/_rels/chart10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0.xml"/><Relationship Id="rId2" Type="http://schemas.openxmlformats.org/officeDocument/2006/relationships/oleObject" Target="file:///C:\Users\1\Desktop\&#1087;&#1088;&#1086;&#1095;&#1085;&#1086;&#1089;&#1090;&#1100;\1.xls" TargetMode="External"/><Relationship Id="rId1" Type="http://schemas.openxmlformats.org/officeDocument/2006/relationships/themeOverride" Target="../theme/themeOverride8.xml"/></Relationships>
</file>

<file path=word/charts/_rels/chart1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_Q_i_M.xlsx" TargetMode="External"/><Relationship Id="rId1" Type="http://schemas.openxmlformats.org/officeDocument/2006/relationships/themeOverride" Target="../theme/themeOverride9.xml"/></Relationships>
</file>

<file path=word/charts/_rels/chart1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_Q_i_M.xlsx" TargetMode="External"/><Relationship Id="rId1" Type="http://schemas.openxmlformats.org/officeDocument/2006/relationships/themeOverride" Target="../theme/themeOverride10.xml"/></Relationships>
</file>

<file path=word/charts/_rels/chart1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raschet_na_prochnost.xls" TargetMode="External"/><Relationship Id="rId1" Type="http://schemas.openxmlformats.org/officeDocument/2006/relationships/themeOverride" Target="../theme/themeOverride11.xml"/></Relationships>
</file>

<file path=word/charts/_rels/chart1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12.xml"/></Relationships>
</file>

<file path=word/charts/_rels/chart1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13.xml"/></Relationships>
</file>

<file path=word/charts/_rels/chart1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14.xml"/></Relationships>
</file>

<file path=word/charts/_rels/chart1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&#1087;&#1088;&#1086;&#1095;&#1085;&#1086;&#1089;&#1090;&#1100;\Epyury2etap.xls" TargetMode="External"/><Relationship Id="rId1" Type="http://schemas.openxmlformats.org/officeDocument/2006/relationships/themeOverride" Target="../theme/themeOverride15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.xlsx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C:\Users\1\Desktop\&#1087;&#1088;&#1086;&#1095;&#1085;&#1086;&#1089;&#1090;&#1100;\1.xls" TargetMode="External"/><Relationship Id="rId1" Type="http://schemas.openxmlformats.org/officeDocument/2006/relationships/themeOverride" Target="../theme/themeOverride2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4.xml"/><Relationship Id="rId2" Type="http://schemas.openxmlformats.org/officeDocument/2006/relationships/oleObject" Target="file:///C:\Users\1\Desktop\&#1087;&#1088;&#1086;&#1095;&#1085;&#1086;&#1089;&#1090;&#1100;\1.xls" TargetMode="External"/><Relationship Id="rId1" Type="http://schemas.openxmlformats.org/officeDocument/2006/relationships/themeOverride" Target="../theme/themeOverride3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5.xml"/><Relationship Id="rId2" Type="http://schemas.openxmlformats.org/officeDocument/2006/relationships/oleObject" Target="file:///C:\Users\1\Desktop\&#1087;&#1088;&#1086;&#1095;&#1085;&#1086;&#1089;&#1090;&#1100;\1.xls" TargetMode="External"/><Relationship Id="rId1" Type="http://schemas.openxmlformats.org/officeDocument/2006/relationships/themeOverride" Target="../theme/themeOverride4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6.xml"/><Relationship Id="rId2" Type="http://schemas.openxmlformats.org/officeDocument/2006/relationships/oleObject" Target="file:///C:\Users\1\Desktop\&#1087;&#1088;&#1086;&#1095;&#1085;&#1086;&#1089;&#1090;&#1100;\1.xls" TargetMode="External"/><Relationship Id="rId1" Type="http://schemas.openxmlformats.org/officeDocument/2006/relationships/themeOverride" Target="../theme/themeOverride5.xm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7.xml"/><Relationship Id="rId2" Type="http://schemas.openxmlformats.org/officeDocument/2006/relationships/oleObject" Target="file:///C:\Users\1\Desktop\&#1087;&#1088;&#1086;&#1095;&#1085;&#1086;&#1089;&#1090;&#1100;\1.xls" TargetMode="External"/><Relationship Id="rId1" Type="http://schemas.openxmlformats.org/officeDocument/2006/relationships/themeOverride" Target="../theme/themeOverride6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8.xml"/><Relationship Id="rId2" Type="http://schemas.openxmlformats.org/officeDocument/2006/relationships/oleObject" Target="file:///C:\Users\1\Desktop\&#1087;&#1088;&#1086;&#1095;&#1085;&#1086;&#1089;&#1090;&#1100;\1.xls" TargetMode="External"/><Relationship Id="rId1" Type="http://schemas.openxmlformats.org/officeDocument/2006/relationships/themeOverride" Target="../theme/themeOverride7.xml"/></Relationships>
</file>

<file path=word/charts/_rels/chart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9.xml"/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170630816959669E-2"/>
          <c:y val="3.5593220338983052E-2"/>
          <c:w val="0.92761116856256465"/>
          <c:h val="0.89491525423728813"/>
        </c:manualLayout>
      </c:layout>
      <c:scatterChart>
        <c:scatterStyle val="lineMarker"/>
        <c:varyColors val="0"/>
        <c:ser>
          <c:idx val="0"/>
          <c:order val="0"/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81C3-4DF1-9401-896CFC87CC64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15517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81C3-4DF1-9401-896CFC87CC64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81C3-4DF1-9401-896CFC87CC64}"/>
                </c:ext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1C3-4DF1-9401-896CFC87CC64}"/>
                </c:ext>
              </c:extLst>
            </c:dLbl>
            <c:dLbl>
              <c:idx val="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81C3-4DF1-9401-896CFC87CC64}"/>
                </c:ext>
              </c:extLst>
            </c:dLbl>
            <c:dLbl>
              <c:idx val="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81C3-4DF1-9401-896CFC87CC64}"/>
                </c:ext>
              </c:extLst>
            </c:dLbl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81C3-4DF1-9401-896CFC87CC64}"/>
                </c:ext>
              </c:extLst>
            </c:dLbl>
            <c:dLbl>
              <c:idx val="7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81C3-4DF1-9401-896CFC87CC64}"/>
                </c:ext>
              </c:extLst>
            </c:dLbl>
            <c:dLbl>
              <c:idx val="8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81C3-4DF1-9401-896CFC87CC64}"/>
                </c:ext>
              </c:extLst>
            </c:dLbl>
            <c:dLbl>
              <c:idx val="9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81C3-4DF1-9401-896CFC87CC64}"/>
                </c:ext>
              </c:extLst>
            </c:dLbl>
            <c:dLbl>
              <c:idx val="1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81C3-4DF1-9401-896CFC87CC64}"/>
                </c:ext>
              </c:extLst>
            </c:dLbl>
            <c:dLbl>
              <c:idx val="1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81C3-4DF1-9401-896CFC87CC64}"/>
                </c:ext>
              </c:extLst>
            </c:dLbl>
            <c:dLbl>
              <c:idx val="1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81C3-4DF1-9401-896CFC87CC64}"/>
                </c:ext>
              </c:extLst>
            </c:dLbl>
            <c:dLbl>
              <c:idx val="1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81C3-4DF1-9401-896CFC87CC64}"/>
                </c:ext>
              </c:extLst>
            </c:dLbl>
            <c:dLbl>
              <c:idx val="1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81C3-4DF1-9401-896CFC87CC64}"/>
                </c:ext>
              </c:extLst>
            </c:dLbl>
            <c:dLbl>
              <c:idx val="15"/>
              <c:layout>
                <c:manualLayout>
                  <c:x val="-0.4164081351258187"/>
                  <c:y val="-2.318003469905241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81C3-4DF1-9401-896CFC87CC64}"/>
                </c:ext>
              </c:extLst>
            </c:dLbl>
            <c:dLbl>
              <c:idx val="16"/>
              <c:layout>
                <c:manualLayout>
                  <c:x val="-5.963460875560158E-2"/>
                  <c:y val="0.13950762934294228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81C3-4DF1-9401-896CFC87CC64}"/>
                </c:ext>
              </c:extLst>
            </c:dLbl>
            <c:dLbl>
              <c:idx val="17"/>
              <c:layout>
                <c:manualLayout>
                  <c:x val="-1.4684591520165442E-2"/>
                  <c:y val="0.16551109924818724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1-81C3-4DF1-9401-896CFC87CC64}"/>
                </c:ext>
              </c:extLst>
            </c:dLbl>
            <c:numFmt formatCode="0.00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950" b="0" i="1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Первая часть'!$Q$81:$Q$98</c:f>
              <c:numCache>
                <c:formatCode>General</c:formatCode>
                <c:ptCount val="18"/>
                <c:pt idx="0">
                  <c:v>0</c:v>
                </c:pt>
                <c:pt idx="1">
                  <c:v>4.5</c:v>
                </c:pt>
                <c:pt idx="2">
                  <c:v>4.5000000099999999</c:v>
                </c:pt>
                <c:pt idx="3">
                  <c:v>6.4000000099999994</c:v>
                </c:pt>
                <c:pt idx="4">
                  <c:v>6.4000000199999993</c:v>
                </c:pt>
                <c:pt idx="5">
                  <c:v>11.800000019999999</c:v>
                </c:pt>
                <c:pt idx="6">
                  <c:v>11.80000003</c:v>
                </c:pt>
                <c:pt idx="7">
                  <c:v>14.80000003</c:v>
                </c:pt>
                <c:pt idx="8">
                  <c:v>14.80000004</c:v>
                </c:pt>
                <c:pt idx="9">
                  <c:v>16.600000040000001</c:v>
                </c:pt>
                <c:pt idx="10">
                  <c:v>16.600000050000002</c:v>
                </c:pt>
                <c:pt idx="11">
                  <c:v>24.600000050000002</c:v>
                </c:pt>
                <c:pt idx="12">
                  <c:v>24.600000060000003</c:v>
                </c:pt>
                <c:pt idx="13">
                  <c:v>27.800000060000002</c:v>
                </c:pt>
                <c:pt idx="14">
                  <c:v>27.800000070000003</c:v>
                </c:pt>
                <c:pt idx="15">
                  <c:v>32.000000070000006</c:v>
                </c:pt>
                <c:pt idx="16">
                  <c:v>32.000000080000007</c:v>
                </c:pt>
                <c:pt idx="17">
                  <c:v>36.000000080000007</c:v>
                </c:pt>
              </c:numCache>
            </c:numRef>
          </c:xVal>
          <c:yVal>
            <c:numRef>
              <c:f>'Первая часть'!$S$81:$S$98</c:f>
              <c:numCache>
                <c:formatCode>General</c:formatCode>
                <c:ptCount val="18"/>
                <c:pt idx="0">
                  <c:v>0</c:v>
                </c:pt>
                <c:pt idx="1">
                  <c:v>15862.095228716253</c:v>
                </c:pt>
                <c:pt idx="2">
                  <c:v>344.17114549102746</c:v>
                </c:pt>
                <c:pt idx="3">
                  <c:v>344.17114549102746</c:v>
                </c:pt>
                <c:pt idx="4">
                  <c:v>344.17114549102746</c:v>
                </c:pt>
                <c:pt idx="5">
                  <c:v>344.17114549102746</c:v>
                </c:pt>
                <c:pt idx="6">
                  <c:v>344.17114549102746</c:v>
                </c:pt>
                <c:pt idx="7">
                  <c:v>344.17114549102746</c:v>
                </c:pt>
                <c:pt idx="8">
                  <c:v>344.17114549102746</c:v>
                </c:pt>
                <c:pt idx="9">
                  <c:v>344.17114549102746</c:v>
                </c:pt>
                <c:pt idx="10">
                  <c:v>344.17114549102746</c:v>
                </c:pt>
                <c:pt idx="11">
                  <c:v>344.17114549102746</c:v>
                </c:pt>
                <c:pt idx="12">
                  <c:v>344.17114549102746</c:v>
                </c:pt>
                <c:pt idx="13">
                  <c:v>344.17114549102746</c:v>
                </c:pt>
                <c:pt idx="14">
                  <c:v>344.17114549102746</c:v>
                </c:pt>
                <c:pt idx="15">
                  <c:v>344.17114549102746</c:v>
                </c:pt>
                <c:pt idx="16">
                  <c:v>1323.1888843999579</c:v>
                </c:pt>
                <c:pt idx="17">
                  <c:v>1764.25184586661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81C3-4DF1-9401-896CFC87CC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3621760"/>
        <c:axId val="253623296"/>
      </c:scatterChart>
      <c:valAx>
        <c:axId val="253621760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1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53623296"/>
        <c:crosses val="autoZero"/>
        <c:crossBetween val="midCat"/>
      </c:valAx>
      <c:valAx>
        <c:axId val="25362329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53621760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950" b="0" i="1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  <c:userShapes r:id="rId3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7559462254395042E-2"/>
          <c:y val="3.5593220338983052E-2"/>
          <c:w val="0.9027921406411582"/>
          <c:h val="0.92881355932203391"/>
        </c:manualLayout>
      </c:layout>
      <c:scatterChart>
        <c:scatterStyle val="lineMarker"/>
        <c:varyColors val="0"/>
        <c:ser>
          <c:idx val="0"/>
          <c:order val="0"/>
          <c:spPr>
            <a:ln w="38100">
              <a:solidFill>
                <a:srgbClr val="000000"/>
              </a:solidFill>
              <a:prstDash val="solid"/>
            </a:ln>
          </c:spPr>
          <c:marker>
            <c:symbol val="diamond"/>
            <c:size val="9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dLbls>
            <c:dLbl>
              <c:idx val="1"/>
              <c:layout>
                <c:manualLayout>
                  <c:x val="-4.769911000008141E-2"/>
                  <c:y val="-0.11926260064949511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770A-4DF1-AE1F-07DBA64BBDF9}"/>
                </c:ext>
              </c:extLst>
            </c:dLbl>
            <c:dLbl>
              <c:idx val="2"/>
              <c:layout>
                <c:manualLayout>
                  <c:x val="-6.6313380941136216E-2"/>
                  <c:y val="6.3355131456025796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770A-4DF1-AE1F-07DBA64BBDF9}"/>
                </c:ext>
              </c:extLst>
            </c:dLbl>
            <c:dLbl>
              <c:idx val="3"/>
              <c:layout>
                <c:manualLayout>
                  <c:x val="-1.3650465356773505E-2"/>
                  <c:y val="1.528680101427993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770A-4DF1-AE1F-07DBA64BBDF9}"/>
                </c:ext>
              </c:extLst>
            </c:dLbl>
            <c:dLbl>
              <c:idx val="4"/>
              <c:layout>
                <c:manualLayout>
                  <c:x val="-3.5367114788004132E-2"/>
                  <c:y val="-0.11869300235775614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70A-4DF1-AE1F-07DBA64BBDF9}"/>
                </c:ext>
              </c:extLst>
            </c:dLbl>
            <c:dLbl>
              <c:idx val="5"/>
              <c:layout>
                <c:manualLayout>
                  <c:x val="-1.6701164681198703E-2"/>
                  <c:y val="-0.12746616842386227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770A-4DF1-AE1F-07DBA64BBDF9}"/>
                </c:ext>
              </c:extLst>
            </c:dLbl>
            <c:dLbl>
              <c:idx val="6"/>
              <c:layout>
                <c:manualLayout>
                  <c:x val="-6.0134463543659963E-2"/>
                  <c:y val="6.23317763245696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770A-4DF1-AE1F-07DBA64BBDF9}"/>
                </c:ext>
              </c:extLst>
            </c:dLbl>
            <c:dLbl>
              <c:idx val="7"/>
              <c:layout>
                <c:manualLayout>
                  <c:x val="-4.2295814367568081E-2"/>
                  <c:y val="5.22149561813248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770A-4DF1-AE1F-07DBA64BBDF9}"/>
                </c:ext>
              </c:extLst>
            </c:dLbl>
            <c:dLbl>
              <c:idx val="8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770A-4DF1-AE1F-07DBA64BBDF9}"/>
                </c:ext>
              </c:extLst>
            </c:dLbl>
            <c:dLbl>
              <c:idx val="9"/>
              <c:layout>
                <c:manualLayout>
                  <c:x val="-2.6370488590683754E-3"/>
                  <c:y val="-2.233088660527603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770A-4DF1-AE1F-07DBA64BBDF9}"/>
                </c:ext>
              </c:extLst>
            </c:dLbl>
            <c:dLbl>
              <c:idx val="10"/>
              <c:layout>
                <c:manualLayout>
                  <c:x val="-3.1592581434042519E-2"/>
                  <c:y val="-0.18752400017794385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770A-4DF1-AE1F-07DBA64BBDF9}"/>
                </c:ext>
              </c:extLst>
            </c:dLbl>
            <c:dLbl>
              <c:idx val="11"/>
              <c:layout>
                <c:manualLayout>
                  <c:x val="-2.7456076780474844E-2"/>
                  <c:y val="-0.20259637884247519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770A-4DF1-AE1F-07DBA64BBDF9}"/>
                </c:ext>
              </c:extLst>
            </c:dLbl>
            <c:dLbl>
              <c:idx val="12"/>
              <c:layout>
                <c:manualLayout>
                  <c:x val="-0.10191316054469408"/>
                  <c:y val="9.4317362872013786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770A-4DF1-AE1F-07DBA64BBDF9}"/>
                </c:ext>
              </c:extLst>
            </c:dLbl>
            <c:dLbl>
              <c:idx val="13"/>
              <c:layout>
                <c:manualLayout>
                  <c:x val="1.6390872547343071E-2"/>
                  <c:y val="6.2203834690154891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770A-4DF1-AE1F-07DBA64BBDF9}"/>
                </c:ext>
              </c:extLst>
            </c:dLbl>
            <c:dLbl>
              <c:idx val="14"/>
              <c:layout>
                <c:manualLayout>
                  <c:x val="-3.6349561785645496E-2"/>
                  <c:y val="-0.23466257395791629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770A-4DF1-AE1F-07DBA64BBDF9}"/>
                </c:ext>
              </c:extLst>
            </c:dLbl>
            <c:dLbl>
              <c:idx val="15"/>
              <c:layout>
                <c:manualLayout>
                  <c:x val="-2.2750775594622533E-2"/>
                  <c:y val="-0.24056532763912986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770A-4DF1-AE1F-07DBA64BBDF9}"/>
                </c:ext>
              </c:extLst>
            </c:dLbl>
            <c:dLbl>
              <c:idx val="16"/>
              <c:layout>
                <c:manualLayout>
                  <c:x val="-7.7559462254395098E-2"/>
                  <c:y val="-5.865207527025223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770A-4DF1-AE1F-07DBA64BBDF9}"/>
                </c:ext>
              </c:extLst>
            </c:dLbl>
            <c:dLbl>
              <c:idx val="17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770A-4DF1-AE1F-07DBA64BBDF9}"/>
                </c:ext>
              </c:extLst>
            </c:dLbl>
            <c:numFmt formatCode="0.00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95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Первая часть'!$Q$81:$Q$98</c:f>
              <c:numCache>
                <c:formatCode>General</c:formatCode>
                <c:ptCount val="18"/>
                <c:pt idx="0">
                  <c:v>0</c:v>
                </c:pt>
                <c:pt idx="1">
                  <c:v>4.5</c:v>
                </c:pt>
                <c:pt idx="2">
                  <c:v>4.5000000099999999</c:v>
                </c:pt>
                <c:pt idx="3">
                  <c:v>6.4000000099999994</c:v>
                </c:pt>
                <c:pt idx="4">
                  <c:v>6.4000000199999993</c:v>
                </c:pt>
                <c:pt idx="5">
                  <c:v>11.800000019999999</c:v>
                </c:pt>
                <c:pt idx="6">
                  <c:v>11.80000003</c:v>
                </c:pt>
                <c:pt idx="7">
                  <c:v>14.80000003</c:v>
                </c:pt>
                <c:pt idx="8">
                  <c:v>14.80000004</c:v>
                </c:pt>
                <c:pt idx="9">
                  <c:v>16.600000040000001</c:v>
                </c:pt>
                <c:pt idx="10">
                  <c:v>16.600000050000002</c:v>
                </c:pt>
                <c:pt idx="11">
                  <c:v>24.600000050000002</c:v>
                </c:pt>
                <c:pt idx="12">
                  <c:v>24.600000060000003</c:v>
                </c:pt>
                <c:pt idx="13">
                  <c:v>27.800000060000002</c:v>
                </c:pt>
                <c:pt idx="14">
                  <c:v>27.800000070000003</c:v>
                </c:pt>
                <c:pt idx="15">
                  <c:v>32.000000070000006</c:v>
                </c:pt>
                <c:pt idx="16">
                  <c:v>32.000000080000007</c:v>
                </c:pt>
                <c:pt idx="17">
                  <c:v>36.000000080000007</c:v>
                </c:pt>
              </c:numCache>
            </c:numRef>
          </c:xVal>
          <c:yVal>
            <c:numRef>
              <c:f>'Первая часть'!$T$38:$T$55</c:f>
              <c:numCache>
                <c:formatCode>General</c:formatCode>
                <c:ptCount val="18"/>
                <c:pt idx="0">
                  <c:v>0</c:v>
                </c:pt>
                <c:pt idx="1">
                  <c:v>-47961.273948885566</c:v>
                </c:pt>
                <c:pt idx="2">
                  <c:v>-127736.90040921721</c:v>
                </c:pt>
                <c:pt idx="3">
                  <c:v>-136362.09512415293</c:v>
                </c:pt>
                <c:pt idx="4">
                  <c:v>922247.26345429639</c:v>
                </c:pt>
                <c:pt idx="5">
                  <c:v>911326.66442487319</c:v>
                </c:pt>
                <c:pt idx="6">
                  <c:v>-478824.57587998721</c:v>
                </c:pt>
                <c:pt idx="7">
                  <c:v>-488705.19850419834</c:v>
                </c:pt>
                <c:pt idx="8">
                  <c:v>-502759.80532208481</c:v>
                </c:pt>
                <c:pt idx="9">
                  <c:v>-508688.1788966115</c:v>
                </c:pt>
                <c:pt idx="10">
                  <c:v>618089.77137544949</c:v>
                </c:pt>
                <c:pt idx="11">
                  <c:v>598554.78213046282</c:v>
                </c:pt>
                <c:pt idx="12">
                  <c:v>-1332985.7591287566</c:v>
                </c:pt>
                <c:pt idx="13">
                  <c:v>-1347512.4028591746</c:v>
                </c:pt>
                <c:pt idx="14">
                  <c:v>62008.886235967744</c:v>
                </c:pt>
                <c:pt idx="15">
                  <c:v>49550.429246710613</c:v>
                </c:pt>
                <c:pt idx="16">
                  <c:v>31127.176719700918</c:v>
                </c:pt>
                <c:pt idx="17" formatCode="0.00">
                  <c:v>10268.3776882416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770A-4DF1-AE1F-07DBA64BBD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3620608"/>
        <c:axId val="253622912"/>
      </c:scatterChart>
      <c:valAx>
        <c:axId val="253620608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53622912"/>
        <c:crosses val="autoZero"/>
        <c:crossBetween val="midCat"/>
      </c:valAx>
      <c:valAx>
        <c:axId val="25362291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53620608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  <c:userShapes r:id="rId3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2.66924094607567E-2"/>
          <c:y val="4.5309946662015613E-2"/>
          <c:w val="0.9524282600864481"/>
          <c:h val="0.9396141138717013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A$2:$A$21</c:f>
              <c:numCache>
                <c:formatCode>General</c:formatCode>
                <c:ptCount val="20"/>
                <c:pt idx="0">
                  <c:v>0</c:v>
                </c:pt>
                <c:pt idx="1">
                  <c:v>4.5</c:v>
                </c:pt>
                <c:pt idx="2">
                  <c:v>4.5</c:v>
                </c:pt>
                <c:pt idx="3">
                  <c:v>6.4</c:v>
                </c:pt>
                <c:pt idx="4">
                  <c:v>6.4</c:v>
                </c:pt>
                <c:pt idx="5">
                  <c:v>11.8</c:v>
                </c:pt>
                <c:pt idx="6">
                  <c:v>11.8</c:v>
                </c:pt>
                <c:pt idx="7">
                  <c:v>14.8</c:v>
                </c:pt>
                <c:pt idx="8">
                  <c:v>14.8</c:v>
                </c:pt>
                <c:pt idx="9">
                  <c:v>16.600000000000001</c:v>
                </c:pt>
                <c:pt idx="10">
                  <c:v>16.600000000000001</c:v>
                </c:pt>
                <c:pt idx="11">
                  <c:v>21</c:v>
                </c:pt>
                <c:pt idx="12">
                  <c:v>24.6</c:v>
                </c:pt>
                <c:pt idx="13">
                  <c:v>24.6</c:v>
                </c:pt>
                <c:pt idx="14">
                  <c:v>27.8</c:v>
                </c:pt>
                <c:pt idx="15">
                  <c:v>27.8</c:v>
                </c:pt>
                <c:pt idx="16">
                  <c:v>30.4</c:v>
                </c:pt>
                <c:pt idx="17">
                  <c:v>32</c:v>
                </c:pt>
                <c:pt idx="18">
                  <c:v>32</c:v>
                </c:pt>
                <c:pt idx="19">
                  <c:v>36</c:v>
                </c:pt>
              </c:numCache>
            </c:numRef>
          </c:xVal>
          <c:yVal>
            <c:numRef>
              <c:f>Лист1!$B$2:$B$21</c:f>
              <c:numCache>
                <c:formatCode>General</c:formatCode>
                <c:ptCount val="20"/>
                <c:pt idx="0">
                  <c:v>0</c:v>
                </c:pt>
                <c:pt idx="1">
                  <c:v>34.549999999999997</c:v>
                </c:pt>
                <c:pt idx="2">
                  <c:v>38.69</c:v>
                </c:pt>
                <c:pt idx="3">
                  <c:v>39.68</c:v>
                </c:pt>
                <c:pt idx="4">
                  <c:v>39.72</c:v>
                </c:pt>
                <c:pt idx="5">
                  <c:v>41.9</c:v>
                </c:pt>
                <c:pt idx="6">
                  <c:v>36</c:v>
                </c:pt>
                <c:pt idx="7">
                  <c:v>36.9</c:v>
                </c:pt>
                <c:pt idx="8">
                  <c:v>36.369999999999997</c:v>
                </c:pt>
                <c:pt idx="9">
                  <c:v>36.78</c:v>
                </c:pt>
                <c:pt idx="10">
                  <c:v>36.51</c:v>
                </c:pt>
                <c:pt idx="11">
                  <c:v>37.44</c:v>
                </c:pt>
                <c:pt idx="12">
                  <c:v>-34.409999999999997</c:v>
                </c:pt>
                <c:pt idx="13">
                  <c:v>-57.96</c:v>
                </c:pt>
                <c:pt idx="14">
                  <c:v>-58.66</c:v>
                </c:pt>
                <c:pt idx="15">
                  <c:v>-59.33</c:v>
                </c:pt>
                <c:pt idx="16">
                  <c:v>-59.48</c:v>
                </c:pt>
                <c:pt idx="17">
                  <c:v>-95.51</c:v>
                </c:pt>
                <c:pt idx="18">
                  <c:v>-23.25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14C-428E-ADA9-B0BC4FFE53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3196288"/>
        <c:axId val="218915584"/>
      </c:scatterChart>
      <c:valAx>
        <c:axId val="183196288"/>
        <c:scaling>
          <c:orientation val="minMax"/>
          <c:max val="36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18915584"/>
        <c:crosses val="autoZero"/>
        <c:crossBetween val="midCat"/>
      </c:valAx>
      <c:valAx>
        <c:axId val="2189155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31962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2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A$23:$A$38</c:f>
              <c:numCache>
                <c:formatCode>General</c:formatCode>
                <c:ptCount val="16"/>
                <c:pt idx="0">
                  <c:v>0</c:v>
                </c:pt>
                <c:pt idx="1">
                  <c:v>4.5</c:v>
                </c:pt>
                <c:pt idx="2">
                  <c:v>4.5</c:v>
                </c:pt>
                <c:pt idx="3">
                  <c:v>6.4</c:v>
                </c:pt>
                <c:pt idx="4">
                  <c:v>11.8</c:v>
                </c:pt>
                <c:pt idx="5">
                  <c:v>11.8</c:v>
                </c:pt>
                <c:pt idx="6">
                  <c:v>14.8</c:v>
                </c:pt>
                <c:pt idx="7">
                  <c:v>16.600000000000001</c:v>
                </c:pt>
                <c:pt idx="8">
                  <c:v>21</c:v>
                </c:pt>
                <c:pt idx="9">
                  <c:v>22.8</c:v>
                </c:pt>
                <c:pt idx="10">
                  <c:v>24.6</c:v>
                </c:pt>
                <c:pt idx="11">
                  <c:v>24.6</c:v>
                </c:pt>
                <c:pt idx="12">
                  <c:v>27.8</c:v>
                </c:pt>
                <c:pt idx="13">
                  <c:v>32</c:v>
                </c:pt>
                <c:pt idx="14">
                  <c:v>32</c:v>
                </c:pt>
                <c:pt idx="15">
                  <c:v>36</c:v>
                </c:pt>
              </c:numCache>
            </c:numRef>
          </c:xVal>
          <c:yVal>
            <c:numRef>
              <c:f>Лист1!$B$23:$B$38</c:f>
              <c:numCache>
                <c:formatCode>General</c:formatCode>
                <c:ptCount val="16"/>
                <c:pt idx="0">
                  <c:v>0</c:v>
                </c:pt>
                <c:pt idx="1">
                  <c:v>-51.94</c:v>
                </c:pt>
                <c:pt idx="2">
                  <c:v>-57.7</c:v>
                </c:pt>
                <c:pt idx="3">
                  <c:v>-132.19999999999999</c:v>
                </c:pt>
                <c:pt idx="4">
                  <c:v>-354.1</c:v>
                </c:pt>
                <c:pt idx="5">
                  <c:v>-354.8</c:v>
                </c:pt>
                <c:pt idx="6">
                  <c:v>-464.3</c:v>
                </c:pt>
                <c:pt idx="7">
                  <c:v>-529.5</c:v>
                </c:pt>
                <c:pt idx="8">
                  <c:v>-688.2</c:v>
                </c:pt>
                <c:pt idx="9">
                  <c:v>-727.4</c:v>
                </c:pt>
                <c:pt idx="10">
                  <c:v>-700</c:v>
                </c:pt>
                <c:pt idx="11">
                  <c:v>-713.2</c:v>
                </c:pt>
                <c:pt idx="12">
                  <c:v>-526.70000000000005</c:v>
                </c:pt>
                <c:pt idx="13">
                  <c:v>-249.8</c:v>
                </c:pt>
                <c:pt idx="14">
                  <c:v>-48.54</c:v>
                </c:pt>
                <c:pt idx="15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962-452C-BCAD-9EE828E3BF4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4105216"/>
        <c:axId val="218898816"/>
      </c:scatterChart>
      <c:valAx>
        <c:axId val="1841052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18898816"/>
        <c:crosses val="autoZero"/>
        <c:crossBetween val="midCat"/>
      </c:valAx>
      <c:valAx>
        <c:axId val="2188988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41052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2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7838746549697E-2"/>
          <c:y val="4.3121193131971422E-2"/>
          <c:w val="0.87519155963357298"/>
          <c:h val="0.9014382754731169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[raschet_na_prochnost.xls]Лист3!$B$1</c:f>
              <c:strCache>
                <c:ptCount val="1"/>
                <c:pt idx="0">
                  <c:v>M,кН*м</c:v>
                </c:pt>
              </c:strCache>
            </c:strRef>
          </c:tx>
          <c:spPr>
            <a:ln w="381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B$2:$B$79</c:f>
              <c:numCache>
                <c:formatCode>General</c:formatCode>
                <c:ptCount val="78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5.8490000000000002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4.9729999999999999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62D-4065-9BB1-011CF48E9A46}"/>
            </c:ext>
          </c:extLst>
        </c:ser>
        <c:ser>
          <c:idx val="1"/>
          <c:order val="1"/>
          <c:tx>
            <c:strRef>
              <c:f>[raschet_na_prochnost.xls]Лист3!$C$1</c:f>
              <c:strCache>
                <c:ptCount val="1"/>
                <c:pt idx="0">
                  <c:v>N,кН</c:v>
                </c:pt>
              </c:strCache>
            </c:strRef>
          </c:tx>
          <c:spPr>
            <a:ln w="381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C$2:$C$79</c:f>
              <c:numCache>
                <c:formatCode>General</c:formatCode>
                <c:ptCount val="78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0</c:v>
                </c:pt>
                <c:pt idx="5">
                  <c:v>7.05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26.56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-26.17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62D-4065-9BB1-011CF48E9A46}"/>
            </c:ext>
          </c:extLst>
        </c:ser>
        <c:ser>
          <c:idx val="2"/>
          <c:order val="2"/>
          <c:tx>
            <c:strRef>
              <c:f>[raschet_na_prochnost.xls]Лист3!$D$1</c:f>
              <c:strCache>
                <c:ptCount val="1"/>
                <c:pt idx="0">
                  <c:v>Q,кН</c:v>
                </c:pt>
              </c:strCache>
            </c:strRef>
          </c:tx>
          <c:spPr>
            <a:ln w="38100">
              <a:solidFill>
                <a:srgbClr val="FFFF00"/>
              </a:solidFill>
              <a:prstDash val="solid"/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D$2:$D$79</c:f>
              <c:numCache>
                <c:formatCode>General</c:formatCode>
                <c:ptCount val="78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-16.850000000000001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20.27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362D-4065-9BB1-011CF48E9A46}"/>
            </c:ext>
          </c:extLst>
        </c:ser>
        <c:ser>
          <c:idx val="3"/>
          <c:order val="3"/>
          <c:tx>
            <c:strRef>
              <c:f>[raschet_na_prochnost.xls]Лист3!$E$1</c:f>
              <c:strCache>
                <c:ptCount val="1"/>
                <c:pt idx="0">
                  <c:v>qt,кН/м</c:v>
                </c:pt>
              </c:strCache>
            </c:strRef>
          </c:tx>
          <c:spPr>
            <a:ln w="38100">
              <a:solidFill>
                <a:srgbClr val="00FFFF"/>
              </a:solidFill>
              <a:prstDash val="solid"/>
            </a:ln>
          </c:spPr>
          <c:marker>
            <c:symbol val="none"/>
          </c:marker>
          <c:xVal>
            <c:numRef>
              <c:f>[raschet_na_prochnost.xls]Лист3!$A$2:$A$79</c:f>
              <c:numCache>
                <c:formatCode>General</c:formatCode>
                <c:ptCount val="7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xVal>
          <c:yVal>
            <c:numRef>
              <c:f>[raschet_na_prochnost.xls]Лист3!$E$2:$E$79</c:f>
              <c:numCache>
                <c:formatCode>General</c:formatCode>
                <c:ptCount val="78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362D-4065-9BB1-011CF48E9A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011776"/>
        <c:axId val="74013696"/>
      </c:scatterChart>
      <c:valAx>
        <c:axId val="74011776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3696"/>
        <c:crosses val="autoZero"/>
        <c:crossBetween val="midCat"/>
      </c:valAx>
      <c:valAx>
        <c:axId val="7401369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74011776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6758119824545499"/>
          <c:y val="0.79055520741947616"/>
          <c:w val="0.12176578220988842"/>
          <c:h val="0.17453816267702721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870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M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134404376589699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21830964124592"/>
          <c:y val="0.10526323745830521"/>
          <c:w val="0.61723777284063697"/>
          <c:h val="0.75387053885580346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Лист1!$A$2:$A$73</c:f>
              <c:numCache>
                <c:formatCode>General</c:formatCod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cat>
          <c:val>
            <c:numRef>
              <c:f>Лист1!$B$2:$B$73</c:f>
              <c:numCache>
                <c:formatCode>General</c:formatCode>
                <c:ptCount val="72"/>
                <c:pt idx="0">
                  <c:v>-2</c:v>
                </c:pt>
                <c:pt idx="1">
                  <c:v>-1.786</c:v>
                </c:pt>
                <c:pt idx="2">
                  <c:v>1.4379999999999999</c:v>
                </c:pt>
                <c:pt idx="3">
                  <c:v>-0.9</c:v>
                </c:pt>
                <c:pt idx="4">
                  <c:v>-0.14000000000000001</c:v>
                </c:pt>
                <c:pt idx="5">
                  <c:v>0.88</c:v>
                </c:pt>
                <c:pt idx="6">
                  <c:v>2.0960000000000001</c:v>
                </c:pt>
                <c:pt idx="7">
                  <c:v>3.39</c:v>
                </c:pt>
                <c:pt idx="8">
                  <c:v>4.79</c:v>
                </c:pt>
                <c:pt idx="9">
                  <c:v>6.2960000000000003</c:v>
                </c:pt>
                <c:pt idx="10">
                  <c:v>7.8920000000000003</c:v>
                </c:pt>
                <c:pt idx="11">
                  <c:v>6.165</c:v>
                </c:pt>
                <c:pt idx="12">
                  <c:v>4.5110000000000001</c:v>
                </c:pt>
                <c:pt idx="13">
                  <c:v>2.9169999999999998</c:v>
                </c:pt>
                <c:pt idx="14">
                  <c:v>1.3620000000000001</c:v>
                </c:pt>
                <c:pt idx="15">
                  <c:v>-0.17949999999999999</c:v>
                </c:pt>
                <c:pt idx="16">
                  <c:v>-1.7370000000000001</c:v>
                </c:pt>
                <c:pt idx="17">
                  <c:v>-3.34</c:v>
                </c:pt>
                <c:pt idx="18">
                  <c:v>-5.0179999999999998</c:v>
                </c:pt>
                <c:pt idx="19">
                  <c:v>-6.7960000000000003</c:v>
                </c:pt>
                <c:pt idx="20">
                  <c:v>-8.6929999999999996</c:v>
                </c:pt>
                <c:pt idx="21">
                  <c:v>-6.6429999999999998</c:v>
                </c:pt>
                <c:pt idx="22">
                  <c:v>-4.758</c:v>
                </c:pt>
                <c:pt idx="23">
                  <c:v>-3.0659999999999998</c:v>
                </c:pt>
                <c:pt idx="24">
                  <c:v>-1.5840000000000001</c:v>
                </c:pt>
                <c:pt idx="25">
                  <c:v>-0.31900000000000001</c:v>
                </c:pt>
                <c:pt idx="26">
                  <c:v>0.72640000000000005</c:v>
                </c:pt>
                <c:pt idx="27">
                  <c:v>1.5580000000000001</c:v>
                </c:pt>
                <c:pt idx="28">
                  <c:v>2.1850000000000001</c:v>
                </c:pt>
                <c:pt idx="29">
                  <c:v>2.6219999999999999</c:v>
                </c:pt>
                <c:pt idx="30">
                  <c:v>2.883</c:v>
                </c:pt>
                <c:pt idx="31">
                  <c:v>2.9849999999999999</c:v>
                </c:pt>
                <c:pt idx="32">
                  <c:v>2.9420000000000002</c:v>
                </c:pt>
                <c:pt idx="33">
                  <c:v>2.766</c:v>
                </c:pt>
                <c:pt idx="34">
                  <c:v>2.4689999999999999</c:v>
                </c:pt>
                <c:pt idx="35">
                  <c:v>2.0569999999999999</c:v>
                </c:pt>
                <c:pt idx="36">
                  <c:v>1.5329999999999999</c:v>
                </c:pt>
                <c:pt idx="37">
                  <c:v>0.89800000000000002</c:v>
                </c:pt>
                <c:pt idx="38">
                  <c:v>0.14899999999999999</c:v>
                </c:pt>
                <c:pt idx="39">
                  <c:v>0.71</c:v>
                </c:pt>
                <c:pt idx="40">
                  <c:v>1.7150000000000001</c:v>
                </c:pt>
                <c:pt idx="41">
                  <c:v>2.8460000000000001</c:v>
                </c:pt>
                <c:pt idx="42">
                  <c:v>4.1230000000000002</c:v>
                </c:pt>
                <c:pt idx="43">
                  <c:v>5.5549999999999997</c:v>
                </c:pt>
                <c:pt idx="44">
                  <c:v>-7.1509999999999998</c:v>
                </c:pt>
                <c:pt idx="45">
                  <c:v>4.2869999999999999</c:v>
                </c:pt>
                <c:pt idx="46">
                  <c:v>2.9590000000000001</c:v>
                </c:pt>
                <c:pt idx="47">
                  <c:v>1.8540000000000001</c:v>
                </c:pt>
                <c:pt idx="48">
                  <c:v>0.95799999999999996</c:v>
                </c:pt>
                <c:pt idx="49">
                  <c:v>0.25800000000000001</c:v>
                </c:pt>
                <c:pt idx="50">
                  <c:v>0.25969999999999999</c:v>
                </c:pt>
                <c:pt idx="51">
                  <c:v>0.61</c:v>
                </c:pt>
                <c:pt idx="52">
                  <c:v>0.81320000000000003</c:v>
                </c:pt>
                <c:pt idx="53">
                  <c:v>0.878</c:v>
                </c:pt>
                <c:pt idx="54">
                  <c:v>0.82110000000000005</c:v>
                </c:pt>
                <c:pt idx="55">
                  <c:v>0.65400000000000003</c:v>
                </c:pt>
                <c:pt idx="56">
                  <c:v>0.38769999999999999</c:v>
                </c:pt>
                <c:pt idx="57">
                  <c:v>3.1E-2</c:v>
                </c:pt>
                <c:pt idx="58">
                  <c:v>0.40939999999999999</c:v>
                </c:pt>
                <c:pt idx="59">
                  <c:v>0.92949999999999999</c:v>
                </c:pt>
                <c:pt idx="60">
                  <c:v>1.528</c:v>
                </c:pt>
                <c:pt idx="61">
                  <c:v>2.206</c:v>
                </c:pt>
                <c:pt idx="62">
                  <c:v>2.9670000000000001</c:v>
                </c:pt>
                <c:pt idx="63">
                  <c:v>3.8210000000000002</c:v>
                </c:pt>
                <c:pt idx="64">
                  <c:v>14.723000000000001</c:v>
                </c:pt>
                <c:pt idx="65">
                  <c:v>4.0780000000000003</c:v>
                </c:pt>
                <c:pt idx="66">
                  <c:v>3.4</c:v>
                </c:pt>
                <c:pt idx="67">
                  <c:v>2.915</c:v>
                </c:pt>
                <c:pt idx="68">
                  <c:v>2.5880000000000001</c:v>
                </c:pt>
                <c:pt idx="69">
                  <c:v>2.379</c:v>
                </c:pt>
                <c:pt idx="70">
                  <c:v>2.2450000000000001</c:v>
                </c:pt>
                <c:pt idx="71">
                  <c:v>2.136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773-405C-AF62-C35CE79CEE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057536"/>
        <c:axId val="279059072"/>
      </c:radarChart>
      <c:catAx>
        <c:axId val="27905753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059072"/>
        <c:crosses val="autoZero"/>
        <c:auto val="0"/>
        <c:lblAlgn val="ctr"/>
        <c:lblOffset val="100"/>
        <c:noMultiLvlLbl val="0"/>
      </c:catAx>
      <c:valAx>
        <c:axId val="27905907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  <a:prstDash val="solid"/>
          </a:ln>
        </c:spPr>
        <c:crossAx val="279057536"/>
        <c:crosses val="autoZero"/>
        <c:crossBetween val="between"/>
        <c:maj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N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7341801412802498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Лист1!$A$2:$A$73</c:f>
              <c:numCache>
                <c:formatCode>General</c:formatCod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cat>
          <c:val>
            <c:numRef>
              <c:f>Лист1!$C$2:$C$73</c:f>
              <c:numCache>
                <c:formatCode>General</c:formatCode>
                <c:ptCount val="72"/>
                <c:pt idx="0">
                  <c:v>8.7349999999999994</c:v>
                </c:pt>
                <c:pt idx="1">
                  <c:v>14.54</c:v>
                </c:pt>
                <c:pt idx="2">
                  <c:v>20</c:v>
                </c:pt>
                <c:pt idx="3">
                  <c:v>25.17</c:v>
                </c:pt>
                <c:pt idx="4">
                  <c:v>29.56</c:v>
                </c:pt>
                <c:pt idx="5">
                  <c:v>33.049999999999997</c:v>
                </c:pt>
                <c:pt idx="6">
                  <c:v>9.56</c:v>
                </c:pt>
                <c:pt idx="7">
                  <c:v>11.03</c:v>
                </c:pt>
                <c:pt idx="8">
                  <c:v>11.35</c:v>
                </c:pt>
                <c:pt idx="9">
                  <c:v>10.47</c:v>
                </c:pt>
                <c:pt idx="10">
                  <c:v>8.3919999999999995</c:v>
                </c:pt>
                <c:pt idx="11">
                  <c:v>8.0139999999999993</c:v>
                </c:pt>
                <c:pt idx="12">
                  <c:v>6.62</c:v>
                </c:pt>
                <c:pt idx="13">
                  <c:v>4.3810000000000002</c:v>
                </c:pt>
                <c:pt idx="14">
                  <c:v>1.5169999999999999</c:v>
                </c:pt>
                <c:pt idx="15">
                  <c:v>-1.7190000000000001</c:v>
                </c:pt>
                <c:pt idx="16">
                  <c:v>-5.0579999999999998</c:v>
                </c:pt>
                <c:pt idx="17">
                  <c:v>-8.2309999999999999</c:v>
                </c:pt>
                <c:pt idx="18">
                  <c:v>-10.99</c:v>
                </c:pt>
                <c:pt idx="19">
                  <c:v>-13.11</c:v>
                </c:pt>
                <c:pt idx="20">
                  <c:v>-14.44</c:v>
                </c:pt>
                <c:pt idx="21">
                  <c:v>-18.260000000000002</c:v>
                </c:pt>
                <c:pt idx="22">
                  <c:v>-21.11</c:v>
                </c:pt>
                <c:pt idx="23">
                  <c:v>-22.99</c:v>
                </c:pt>
                <c:pt idx="24">
                  <c:v>-23.93</c:v>
                </c:pt>
                <c:pt idx="25">
                  <c:v>-24.05</c:v>
                </c:pt>
                <c:pt idx="26">
                  <c:v>-23.47</c:v>
                </c:pt>
                <c:pt idx="27">
                  <c:v>-22.36</c:v>
                </c:pt>
                <c:pt idx="28">
                  <c:v>-20.87</c:v>
                </c:pt>
                <c:pt idx="29">
                  <c:v>-19.190000000000001</c:v>
                </c:pt>
                <c:pt idx="30">
                  <c:v>-17.47</c:v>
                </c:pt>
                <c:pt idx="31">
                  <c:v>-15.84</c:v>
                </c:pt>
                <c:pt idx="32">
                  <c:v>-14.43</c:v>
                </c:pt>
                <c:pt idx="33">
                  <c:v>-13.31</c:v>
                </c:pt>
                <c:pt idx="34">
                  <c:v>-12.55</c:v>
                </c:pt>
                <c:pt idx="35">
                  <c:v>-12.16</c:v>
                </c:pt>
                <c:pt idx="36">
                  <c:v>-1.214</c:v>
                </c:pt>
                <c:pt idx="37">
                  <c:v>-12.46</c:v>
                </c:pt>
                <c:pt idx="38">
                  <c:v>-13.06</c:v>
                </c:pt>
                <c:pt idx="39">
                  <c:v>-13.89</c:v>
                </c:pt>
                <c:pt idx="40">
                  <c:v>-14.86</c:v>
                </c:pt>
                <c:pt idx="41">
                  <c:v>-15.91</c:v>
                </c:pt>
                <c:pt idx="42">
                  <c:v>-16.98</c:v>
                </c:pt>
                <c:pt idx="43">
                  <c:v>-18</c:v>
                </c:pt>
                <c:pt idx="44">
                  <c:v>-18.940000000000001</c:v>
                </c:pt>
                <c:pt idx="45">
                  <c:v>25.57</c:v>
                </c:pt>
                <c:pt idx="46">
                  <c:v>24.36</c:v>
                </c:pt>
                <c:pt idx="47">
                  <c:v>22.98</c:v>
                </c:pt>
                <c:pt idx="48">
                  <c:v>21.46</c:v>
                </c:pt>
                <c:pt idx="49">
                  <c:v>19.84</c:v>
                </c:pt>
                <c:pt idx="50">
                  <c:v>18.170000000000002</c:v>
                </c:pt>
                <c:pt idx="51">
                  <c:v>16.5</c:v>
                </c:pt>
                <c:pt idx="52">
                  <c:v>14.89</c:v>
                </c:pt>
                <c:pt idx="53">
                  <c:v>13.38</c:v>
                </c:pt>
                <c:pt idx="54">
                  <c:v>12</c:v>
                </c:pt>
                <c:pt idx="55">
                  <c:v>10.83</c:v>
                </c:pt>
                <c:pt idx="56">
                  <c:v>9.8659999999999997</c:v>
                </c:pt>
                <c:pt idx="57">
                  <c:v>9.1449999999999996</c:v>
                </c:pt>
                <c:pt idx="58">
                  <c:v>8.6920000000000002</c:v>
                </c:pt>
                <c:pt idx="59">
                  <c:v>8.5289999999999999</c:v>
                </c:pt>
                <c:pt idx="60">
                  <c:v>8.6760000000000002</c:v>
                </c:pt>
                <c:pt idx="61">
                  <c:v>9.1539999999999999</c:v>
                </c:pt>
                <c:pt idx="62">
                  <c:v>9.9890000000000008</c:v>
                </c:pt>
                <c:pt idx="63">
                  <c:v>11.21</c:v>
                </c:pt>
                <c:pt idx="64">
                  <c:v>12.83</c:v>
                </c:pt>
                <c:pt idx="65">
                  <c:v>-23.96</c:v>
                </c:pt>
                <c:pt idx="66">
                  <c:v>-21.02</c:v>
                </c:pt>
                <c:pt idx="67">
                  <c:v>-17.37</c:v>
                </c:pt>
                <c:pt idx="68">
                  <c:v>-13.06</c:v>
                </c:pt>
                <c:pt idx="69">
                  <c:v>-8.1649999999999991</c:v>
                </c:pt>
                <c:pt idx="70">
                  <c:v>-2.7989999999999999</c:v>
                </c:pt>
                <c:pt idx="71">
                  <c:v>2.891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107-4949-8BA2-C5CDBE6C1B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115264"/>
        <c:axId val="279116800"/>
      </c:radarChart>
      <c:catAx>
        <c:axId val="27911526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116800"/>
        <c:crosses val="autoZero"/>
        <c:auto val="0"/>
        <c:lblAlgn val="ctr"/>
        <c:lblOffset val="100"/>
        <c:noMultiLvlLbl val="0"/>
      </c:catAx>
      <c:valAx>
        <c:axId val="2791168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  <a:prstDash val="solid"/>
          </a:ln>
        </c:spPr>
        <c:crossAx val="279115264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 Эпюра </a:t>
            </a:r>
            <a:r>
              <a:rPr lang="en-US"/>
              <a:t>Q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270543615676357"/>
          <c:y val="0.92581143740340033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284450063211122"/>
          <c:y val="0.10664605873261206"/>
          <c:w val="0.61694058154235143"/>
          <c:h val="0.75425038639876352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Лист1!$A$2:$A$73</c:f>
              <c:numCache>
                <c:formatCode>General</c:formatCod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cat>
          <c:val>
            <c:numRef>
              <c:f>Лист1!$D$2:$D$73</c:f>
              <c:numCache>
                <c:formatCode>General</c:formatCode>
                <c:ptCount val="72"/>
                <c:pt idx="0">
                  <c:v>1.59</c:v>
                </c:pt>
                <c:pt idx="1">
                  <c:v>2.605</c:v>
                </c:pt>
                <c:pt idx="2">
                  <c:v>4.0999999999999996</c:v>
                </c:pt>
                <c:pt idx="3">
                  <c:v>6.0970000000000004</c:v>
                </c:pt>
                <c:pt idx="4">
                  <c:v>8.4909999999999997</c:v>
                </c:pt>
                <c:pt idx="5">
                  <c:v>11.23</c:v>
                </c:pt>
                <c:pt idx="6">
                  <c:v>11.96</c:v>
                </c:pt>
                <c:pt idx="7">
                  <c:v>12.87</c:v>
                </c:pt>
                <c:pt idx="8">
                  <c:v>13.85</c:v>
                </c:pt>
                <c:pt idx="9">
                  <c:v>14.81</c:v>
                </c:pt>
                <c:pt idx="10">
                  <c:v>15.65</c:v>
                </c:pt>
                <c:pt idx="11">
                  <c:v>-16.13</c:v>
                </c:pt>
                <c:pt idx="12">
                  <c:v>-15.48</c:v>
                </c:pt>
                <c:pt idx="13">
                  <c:v>-15</c:v>
                </c:pt>
                <c:pt idx="14">
                  <c:v>-14.74</c:v>
                </c:pt>
                <c:pt idx="15">
                  <c:v>-14.75</c:v>
                </c:pt>
                <c:pt idx="16">
                  <c:v>-15.04</c:v>
                </c:pt>
                <c:pt idx="17">
                  <c:v>-15.62</c:v>
                </c:pt>
                <c:pt idx="18">
                  <c:v>-16.47</c:v>
                </c:pt>
                <c:pt idx="19">
                  <c:v>-17.52</c:v>
                </c:pt>
                <c:pt idx="20">
                  <c:v>-18.73</c:v>
                </c:pt>
                <c:pt idx="21">
                  <c:v>18.84</c:v>
                </c:pt>
                <c:pt idx="22">
                  <c:v>17.11</c:v>
                </c:pt>
                <c:pt idx="23">
                  <c:v>15.18</c:v>
                </c:pt>
                <c:pt idx="24">
                  <c:v>13.12</c:v>
                </c:pt>
                <c:pt idx="25">
                  <c:v>11.03</c:v>
                </c:pt>
                <c:pt idx="26">
                  <c:v>8.9480000000000004</c:v>
                </c:pt>
                <c:pt idx="27">
                  <c:v>6.9450000000000003</c:v>
                </c:pt>
                <c:pt idx="28">
                  <c:v>5.0570000000000004</c:v>
                </c:pt>
                <c:pt idx="29">
                  <c:v>3.3079999999999998</c:v>
                </c:pt>
                <c:pt idx="30">
                  <c:v>1.7090000000000001</c:v>
                </c:pt>
                <c:pt idx="31">
                  <c:v>0.25659999999999999</c:v>
                </c:pt>
                <c:pt idx="32">
                  <c:v>-1.0620000000000001</c:v>
                </c:pt>
                <c:pt idx="33">
                  <c:v>-2.2709999999999999</c:v>
                </c:pt>
                <c:pt idx="34">
                  <c:v>-3.3959999999999999</c:v>
                </c:pt>
                <c:pt idx="35">
                  <c:v>-4.4720000000000004</c:v>
                </c:pt>
                <c:pt idx="36">
                  <c:v>-5.53</c:v>
                </c:pt>
                <c:pt idx="37">
                  <c:v>-6.601</c:v>
                </c:pt>
                <c:pt idx="38">
                  <c:v>-7.71</c:v>
                </c:pt>
                <c:pt idx="39">
                  <c:v>-8.8800000000000008</c:v>
                </c:pt>
                <c:pt idx="40">
                  <c:v>-10.14</c:v>
                </c:pt>
                <c:pt idx="41">
                  <c:v>-11.48</c:v>
                </c:pt>
                <c:pt idx="42">
                  <c:v>-12.92</c:v>
                </c:pt>
                <c:pt idx="43">
                  <c:v>-14.44</c:v>
                </c:pt>
                <c:pt idx="44">
                  <c:v>-16.059999999999999</c:v>
                </c:pt>
                <c:pt idx="45">
                  <c:v>-13.78</c:v>
                </c:pt>
                <c:pt idx="46">
                  <c:v>-11.6</c:v>
                </c:pt>
                <c:pt idx="47">
                  <c:v>-9.5299999999999994</c:v>
                </c:pt>
                <c:pt idx="48">
                  <c:v>-7.593</c:v>
                </c:pt>
                <c:pt idx="49">
                  <c:v>-5.79</c:v>
                </c:pt>
                <c:pt idx="50">
                  <c:v>-4.1319999999999997</c:v>
                </c:pt>
                <c:pt idx="51">
                  <c:v>-2.6190000000000002</c:v>
                </c:pt>
                <c:pt idx="52">
                  <c:v>-1.25</c:v>
                </c:pt>
                <c:pt idx="53">
                  <c:v>1.6799999999999999E-2</c:v>
                </c:pt>
                <c:pt idx="54">
                  <c:v>1.0900000000000001</c:v>
                </c:pt>
                <c:pt idx="55">
                  <c:v>2.085</c:v>
                </c:pt>
                <c:pt idx="56">
                  <c:v>2.9870000000000001</c:v>
                </c:pt>
                <c:pt idx="57">
                  <c:v>3.8140000000000001</c:v>
                </c:pt>
                <c:pt idx="58">
                  <c:v>4.5910000000000002</c:v>
                </c:pt>
                <c:pt idx="59">
                  <c:v>5.34</c:v>
                </c:pt>
                <c:pt idx="60">
                  <c:v>6.0880000000000001</c:v>
                </c:pt>
                <c:pt idx="61">
                  <c:v>6.8639999999999999</c:v>
                </c:pt>
                <c:pt idx="62">
                  <c:v>7.6970000000000001</c:v>
                </c:pt>
                <c:pt idx="63">
                  <c:v>8.6180000000000003</c:v>
                </c:pt>
                <c:pt idx="64">
                  <c:v>9.66</c:v>
                </c:pt>
                <c:pt idx="65">
                  <c:v>7.4720000000000004</c:v>
                </c:pt>
                <c:pt idx="66">
                  <c:v>-5.5039999999999996</c:v>
                </c:pt>
                <c:pt idx="67">
                  <c:v>3.823</c:v>
                </c:pt>
                <c:pt idx="68">
                  <c:v>2.4910000000000001</c:v>
                </c:pt>
                <c:pt idx="69">
                  <c:v>1.5609999999999999</c:v>
                </c:pt>
                <c:pt idx="70">
                  <c:v>1.079</c:v>
                </c:pt>
                <c:pt idx="71">
                  <c:v>1.082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3B7-49DA-ADEA-DB560F5B205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70912"/>
        <c:axId val="279272448"/>
      </c:radarChart>
      <c:catAx>
        <c:axId val="27927091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72448"/>
        <c:crosses val="autoZero"/>
        <c:auto val="0"/>
        <c:lblAlgn val="ctr"/>
        <c:lblOffset val="100"/>
        <c:noMultiLvlLbl val="0"/>
      </c:catAx>
      <c:valAx>
        <c:axId val="279272448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  <a:prstDash val="solid"/>
          </a:ln>
        </c:spPr>
        <c:crossAx val="279270912"/>
        <c:crosses val="autoZero"/>
        <c:crossBetween val="between"/>
        <c:majorUnit val="2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7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Эпюра </a:t>
            </a:r>
            <a:r>
              <a:rPr lang="en-US"/>
              <a:t>qt, </a:t>
            </a:r>
            <a:r>
              <a:rPr lang="ru-RU"/>
              <a:t>КН</a:t>
            </a:r>
          </a:p>
        </c:rich>
      </c:tx>
      <c:layout>
        <c:manualLayout>
          <c:xMode val="edge"/>
          <c:yMode val="edge"/>
          <c:x val="0.46329142559052711"/>
          <c:y val="0.9256972941186252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5189888987025927"/>
          <c:y val="0.10526323745830521"/>
          <c:w val="0.61772190078736944"/>
          <c:h val="0.75541852764195505"/>
        </c:manualLayout>
      </c:layout>
      <c:radarChart>
        <c:radarStyle val="marker"/>
        <c:varyColors val="0"/>
        <c:ser>
          <c:idx val="0"/>
          <c:order val="0"/>
          <c:spPr>
            <a:ln w="38100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Лист1!$A$2:$A$73</c:f>
              <c:numCache>
                <c:formatCode>General</c:formatCod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</c:numCache>
            </c:numRef>
          </c:cat>
          <c:val>
            <c:numRef>
              <c:f>Лист1!$E$2:$E$73</c:f>
              <c:numCache>
                <c:formatCode>General</c:formatCode>
                <c:ptCount val="72"/>
                <c:pt idx="0">
                  <c:v>-57.25</c:v>
                </c:pt>
                <c:pt idx="1">
                  <c:v>-56.72</c:v>
                </c:pt>
                <c:pt idx="2">
                  <c:v>-54.4</c:v>
                </c:pt>
                <c:pt idx="3">
                  <c:v>-50.64</c:v>
                </c:pt>
                <c:pt idx="4">
                  <c:v>-45</c:v>
                </c:pt>
                <c:pt idx="5">
                  <c:v>-37.82</c:v>
                </c:pt>
                <c:pt idx="6">
                  <c:v>-29.18</c:v>
                </c:pt>
                <c:pt idx="7">
                  <c:v>-19.420000000000002</c:v>
                </c:pt>
                <c:pt idx="8">
                  <c:v>-8.92</c:v>
                </c:pt>
                <c:pt idx="9">
                  <c:v>1.857</c:v>
                </c:pt>
                <c:pt idx="10">
                  <c:v>12.39</c:v>
                </c:pt>
                <c:pt idx="11">
                  <c:v>22.13</c:v>
                </c:pt>
                <c:pt idx="12">
                  <c:v>30.57</c:v>
                </c:pt>
                <c:pt idx="13">
                  <c:v>37.25</c:v>
                </c:pt>
                <c:pt idx="14">
                  <c:v>41.83</c:v>
                </c:pt>
                <c:pt idx="15">
                  <c:v>44.12</c:v>
                </c:pt>
                <c:pt idx="16">
                  <c:v>44.04</c:v>
                </c:pt>
                <c:pt idx="17">
                  <c:v>41.7</c:v>
                </c:pt>
                <c:pt idx="18">
                  <c:v>37.340000000000003</c:v>
                </c:pt>
                <c:pt idx="19">
                  <c:v>-31.31</c:v>
                </c:pt>
                <c:pt idx="20">
                  <c:v>24.1</c:v>
                </c:pt>
                <c:pt idx="21">
                  <c:v>16.23</c:v>
                </c:pt>
                <c:pt idx="22">
                  <c:v>8.25</c:v>
                </c:pt>
                <c:pt idx="23">
                  <c:v>0.6744</c:v>
                </c:pt>
                <c:pt idx="24">
                  <c:v>-6.0629999999999997</c:v>
                </c:pt>
                <c:pt idx="25">
                  <c:v>-11.63</c:v>
                </c:pt>
                <c:pt idx="26">
                  <c:v>-15.8</c:v>
                </c:pt>
                <c:pt idx="27">
                  <c:v>-18.45</c:v>
                </c:pt>
                <c:pt idx="28">
                  <c:v>-19.579999999999998</c:v>
                </c:pt>
                <c:pt idx="29">
                  <c:v>-19.260000000000002</c:v>
                </c:pt>
                <c:pt idx="30">
                  <c:v>-17.62</c:v>
                </c:pt>
                <c:pt idx="31">
                  <c:v>-14.88</c:v>
                </c:pt>
                <c:pt idx="32">
                  <c:v>-11.3</c:v>
                </c:pt>
                <c:pt idx="33">
                  <c:v>-7.141</c:v>
                </c:pt>
                <c:pt idx="34">
                  <c:v>-2.6909999999999998</c:v>
                </c:pt>
                <c:pt idx="35">
                  <c:v>1.7949999999999999</c:v>
                </c:pt>
                <c:pt idx="36">
                  <c:v>6.0869999999999997</c:v>
                </c:pt>
                <c:pt idx="37">
                  <c:v>9.9920000000000009</c:v>
                </c:pt>
                <c:pt idx="38">
                  <c:v>13.37</c:v>
                </c:pt>
                <c:pt idx="39">
                  <c:v>16.12</c:v>
                </c:pt>
                <c:pt idx="40">
                  <c:v>18.239999999999998</c:v>
                </c:pt>
                <c:pt idx="41">
                  <c:v>19.760000000000002</c:v>
                </c:pt>
                <c:pt idx="42">
                  <c:v>20.79</c:v>
                </c:pt>
                <c:pt idx="43">
                  <c:v>21.45</c:v>
                </c:pt>
                <c:pt idx="44">
                  <c:v>21.84</c:v>
                </c:pt>
                <c:pt idx="45">
                  <c:v>22.04</c:v>
                </c:pt>
                <c:pt idx="46">
                  <c:v>22.05</c:v>
                </c:pt>
                <c:pt idx="47">
                  <c:v>21.86</c:v>
                </c:pt>
                <c:pt idx="48">
                  <c:v>21.4</c:v>
                </c:pt>
                <c:pt idx="49">
                  <c:v>20.61</c:v>
                </c:pt>
                <c:pt idx="50">
                  <c:v>19.46</c:v>
                </c:pt>
                <c:pt idx="51">
                  <c:v>17.93</c:v>
                </c:pt>
                <c:pt idx="52">
                  <c:v>16.03</c:v>
                </c:pt>
                <c:pt idx="53">
                  <c:v>13.82</c:v>
                </c:pt>
                <c:pt idx="54">
                  <c:v>11.31</c:v>
                </c:pt>
                <c:pt idx="55">
                  <c:v>8.5670000000000002</c:v>
                </c:pt>
                <c:pt idx="56">
                  <c:v>5.6059999999999999</c:v>
                </c:pt>
                <c:pt idx="57">
                  <c:v>2.46</c:v>
                </c:pt>
                <c:pt idx="58">
                  <c:v>-0.85299999999999998</c:v>
                </c:pt>
                <c:pt idx="59">
                  <c:v>-4.34</c:v>
                </c:pt>
                <c:pt idx="60">
                  <c:v>-8.0220000000000002</c:v>
                </c:pt>
                <c:pt idx="61">
                  <c:v>-11.95</c:v>
                </c:pt>
                <c:pt idx="62">
                  <c:v>-16.170000000000002</c:v>
                </c:pt>
                <c:pt idx="63">
                  <c:v>-20.73</c:v>
                </c:pt>
                <c:pt idx="64">
                  <c:v>-25.62</c:v>
                </c:pt>
                <c:pt idx="65">
                  <c:v>-30.79</c:v>
                </c:pt>
                <c:pt idx="66">
                  <c:v>-36.08</c:v>
                </c:pt>
                <c:pt idx="67">
                  <c:v>-41.31</c:v>
                </c:pt>
                <c:pt idx="68">
                  <c:v>-46.2</c:v>
                </c:pt>
                <c:pt idx="69">
                  <c:v>-50.51</c:v>
                </c:pt>
                <c:pt idx="70">
                  <c:v>-53.94</c:v>
                </c:pt>
                <c:pt idx="71">
                  <c:v>-56.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6E6-476F-B98D-A875E1396C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9259008"/>
        <c:axId val="279260544"/>
      </c:radarChart>
      <c:catAx>
        <c:axId val="27925900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79260544"/>
        <c:crosses val="autoZero"/>
        <c:auto val="0"/>
        <c:lblAlgn val="ctr"/>
        <c:lblOffset val="100"/>
        <c:noMultiLvlLbl val="0"/>
      </c:catAx>
      <c:valAx>
        <c:axId val="279260544"/>
        <c:scaling>
          <c:orientation val="minMax"/>
          <c:min val="-7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cross"/>
        <c:minorTickMark val="none"/>
        <c:tickLblPos val="none"/>
        <c:spPr>
          <a:ln w="3175">
            <a:solidFill>
              <a:srgbClr val="000000"/>
            </a:solidFill>
            <a:prstDash val="solid"/>
          </a:ln>
        </c:spPr>
        <c:crossAx val="279259008"/>
        <c:crosses val="autoZero"/>
        <c:crossBetween val="between"/>
        <c:majorUnit val="35"/>
        <c:min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20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0830860534124627E-2"/>
          <c:y val="7.0588235294117646E-2"/>
          <c:w val="0.8456973293768546"/>
          <c:h val="0.83823529411764708"/>
        </c:manualLayout>
      </c:layout>
      <c:scatterChart>
        <c:scatterStyle val="lineMarker"/>
        <c:varyColors val="0"/>
        <c:ser>
          <c:idx val="0"/>
          <c:order val="0"/>
          <c:spPr>
            <a:ln w="30951">
              <a:solidFill>
                <a:srgbClr val="333333"/>
              </a:solidFill>
              <a:prstDash val="solid"/>
            </a:ln>
          </c:spPr>
          <c:marker>
            <c:symbol val="none"/>
          </c:marker>
          <c:dLbls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1C0B-48CD-901A-B19F774854FA}"/>
                </c:ext>
              </c:extLst>
            </c:dLbl>
            <c:dLbl>
              <c:idx val="4"/>
              <c:layout>
                <c:manualLayout>
                  <c:xMode val="edge"/>
                  <c:yMode val="edge"/>
                  <c:x val="0.26112759643916916"/>
                  <c:y val="0.5794117647058824"/>
                </c:manualLayout>
              </c:layout>
              <c:spPr>
                <a:solidFill>
                  <a:srgbClr val="FFFFFF"/>
                </a:solidFill>
                <a:ln w="20634">
                  <a:noFill/>
                </a:ln>
              </c:spPr>
              <c:txPr>
                <a:bodyPr/>
                <a:lstStyle/>
                <a:p>
                  <a:pPr>
                    <a:defRPr sz="65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zh-CN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C0B-48CD-901A-B19F774854FA}"/>
                </c:ext>
              </c:extLst>
            </c:dLbl>
            <c:dLbl>
              <c:idx val="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1C0B-48CD-901A-B19F774854FA}"/>
                </c:ext>
              </c:extLst>
            </c:dLbl>
            <c:dLbl>
              <c:idx val="6"/>
              <c:layout>
                <c:manualLayout>
                  <c:xMode val="edge"/>
                  <c:yMode val="edge"/>
                  <c:x val="0.37685459940652821"/>
                  <c:y val="0.4"/>
                </c:manualLayout>
              </c:layout>
              <c:spPr>
                <a:solidFill>
                  <a:srgbClr val="FFFFFF"/>
                </a:solidFill>
                <a:ln w="20634">
                  <a:noFill/>
                </a:ln>
              </c:spPr>
              <c:txPr>
                <a:bodyPr/>
                <a:lstStyle/>
                <a:p>
                  <a:pPr>
                    <a:defRPr sz="65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zh-CN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C0B-48CD-901A-B19F774854FA}"/>
                </c:ext>
              </c:extLst>
            </c:dLbl>
            <c:dLbl>
              <c:idx val="7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1C0B-48CD-901A-B19F774854FA}"/>
                </c:ext>
              </c:extLst>
            </c:dLbl>
            <c:dLbl>
              <c:idx val="8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1C0B-48CD-901A-B19F774854FA}"/>
                </c:ext>
              </c:extLst>
            </c:dLbl>
            <c:dLbl>
              <c:idx val="9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1C0B-48CD-901A-B19F774854FA}"/>
                </c:ext>
              </c:extLst>
            </c:dLbl>
            <c:dLbl>
              <c:idx val="1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1C0B-48CD-901A-B19F774854FA}"/>
                </c:ext>
              </c:extLst>
            </c:dLbl>
            <c:dLbl>
              <c:idx val="11"/>
              <c:layout>
                <c:manualLayout>
                  <c:xMode val="edge"/>
                  <c:yMode val="edge"/>
                  <c:x val="0.52670623145400597"/>
                  <c:y val="0.51764705882352946"/>
                </c:manualLayout>
              </c:layout>
              <c:spPr>
                <a:solidFill>
                  <a:srgbClr val="FFFFFF"/>
                </a:solidFill>
                <a:ln w="20634">
                  <a:noFill/>
                </a:ln>
              </c:spPr>
              <c:txPr>
                <a:bodyPr/>
                <a:lstStyle/>
                <a:p>
                  <a:pPr>
                    <a:defRPr sz="65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zh-CN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1C0B-48CD-901A-B19F774854FA}"/>
                </c:ext>
              </c:extLst>
            </c:dLbl>
            <c:dLbl>
              <c:idx val="1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1C0B-48CD-901A-B19F774854FA}"/>
                </c:ext>
              </c:extLst>
            </c:dLbl>
            <c:dLbl>
              <c:idx val="13"/>
              <c:layout>
                <c:manualLayout>
                  <c:xMode val="edge"/>
                  <c:yMode val="edge"/>
                  <c:x val="0.67507418397626118"/>
                  <c:y val="0.2"/>
                </c:manualLayout>
              </c:layout>
              <c:spPr>
                <a:solidFill>
                  <a:srgbClr val="FFFFFF"/>
                </a:solidFill>
                <a:ln w="20634">
                  <a:noFill/>
                </a:ln>
              </c:spPr>
              <c:txPr>
                <a:bodyPr/>
                <a:lstStyle/>
                <a:p>
                  <a:pPr>
                    <a:defRPr sz="65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zh-CN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1C0B-48CD-901A-B19F774854FA}"/>
                </c:ext>
              </c:extLst>
            </c:dLbl>
            <c:dLbl>
              <c:idx val="1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1C0B-48CD-901A-B19F774854FA}"/>
                </c:ext>
              </c:extLst>
            </c:dLbl>
            <c:dLbl>
              <c:idx val="15"/>
              <c:layout>
                <c:manualLayout>
                  <c:xMode val="edge"/>
                  <c:yMode val="edge"/>
                  <c:x val="0.75667655786350152"/>
                  <c:y val="0.45294117647058824"/>
                </c:manualLayout>
              </c:layout>
              <c:spPr>
                <a:solidFill>
                  <a:srgbClr val="FFFFFF"/>
                </a:solidFill>
                <a:ln w="20634">
                  <a:noFill/>
                </a:ln>
              </c:spPr>
              <c:txPr>
                <a:bodyPr/>
                <a:lstStyle/>
                <a:p>
                  <a:pPr>
                    <a:defRPr sz="65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zh-CN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1C0B-48CD-901A-B19F774854FA}"/>
                </c:ext>
              </c:extLst>
            </c:dLbl>
            <c:dLbl>
              <c:idx val="16"/>
              <c:layout>
                <c:manualLayout>
                  <c:xMode val="edge"/>
                  <c:yMode val="edge"/>
                  <c:x val="0.83234421364985167"/>
                  <c:y val="0.42352941176470588"/>
                </c:manualLayout>
              </c:layout>
              <c:spPr>
                <a:solidFill>
                  <a:srgbClr val="FFFFFF"/>
                </a:solidFill>
                <a:ln w="20634">
                  <a:noFill/>
                </a:ln>
              </c:spPr>
              <c:txPr>
                <a:bodyPr/>
                <a:lstStyle/>
                <a:p>
                  <a:pPr>
                    <a:defRPr sz="65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zh-CN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1C0B-48CD-901A-B19F774854FA}"/>
                </c:ext>
              </c:extLst>
            </c:dLbl>
            <c:dLbl>
              <c:idx val="17"/>
              <c:spPr>
                <a:solidFill>
                  <a:srgbClr val="FFFFFF"/>
                </a:solidFill>
                <a:ln w="20634">
                  <a:noFill/>
                </a:ln>
              </c:spPr>
              <c:txPr>
                <a:bodyPr/>
                <a:lstStyle/>
                <a:p>
                  <a:pPr>
                    <a:defRPr sz="65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zh-CN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D-1C0B-48CD-901A-B19F774854FA}"/>
                </c:ext>
              </c:extLst>
            </c:dLbl>
            <c:spPr>
              <a:solidFill>
                <a:srgbClr val="FFFFFF"/>
              </a:solidFill>
              <a:ln w="20634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65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Первая часть'!$Q$81:$Q$98</c:f>
              <c:numCache>
                <c:formatCode>General</c:formatCode>
                <c:ptCount val="18"/>
                <c:pt idx="0">
                  <c:v>0</c:v>
                </c:pt>
                <c:pt idx="1">
                  <c:v>4.5</c:v>
                </c:pt>
                <c:pt idx="2">
                  <c:v>4.5000000099999999</c:v>
                </c:pt>
                <c:pt idx="3">
                  <c:v>6.4000000099999994</c:v>
                </c:pt>
                <c:pt idx="4">
                  <c:v>6.4000000199999993</c:v>
                </c:pt>
                <c:pt idx="5">
                  <c:v>11.800000019999999</c:v>
                </c:pt>
                <c:pt idx="6">
                  <c:v>11.80000003</c:v>
                </c:pt>
                <c:pt idx="7">
                  <c:v>14.80000003</c:v>
                </c:pt>
                <c:pt idx="8">
                  <c:v>14.80000004</c:v>
                </c:pt>
                <c:pt idx="9">
                  <c:v>16.600000040000001</c:v>
                </c:pt>
                <c:pt idx="10">
                  <c:v>16.600000050000002</c:v>
                </c:pt>
                <c:pt idx="11">
                  <c:v>24.600000050000002</c:v>
                </c:pt>
                <c:pt idx="12">
                  <c:v>24.600000060000003</c:v>
                </c:pt>
                <c:pt idx="13">
                  <c:v>27.800000060000002</c:v>
                </c:pt>
                <c:pt idx="14">
                  <c:v>27.800000070000003</c:v>
                </c:pt>
                <c:pt idx="15">
                  <c:v>32.000000070000006</c:v>
                </c:pt>
                <c:pt idx="16">
                  <c:v>32.000000080000007</c:v>
                </c:pt>
                <c:pt idx="17">
                  <c:v>36.000000080000007</c:v>
                </c:pt>
              </c:numCache>
            </c:numRef>
          </c:xVal>
          <c:yVal>
            <c:numRef>
              <c:f>'Первая часть'!$J$38:$J$55</c:f>
              <c:numCache>
                <c:formatCode>General</c:formatCode>
                <c:ptCount val="18"/>
                <c:pt idx="0">
                  <c:v>0</c:v>
                </c:pt>
                <c:pt idx="1">
                  <c:v>260</c:v>
                </c:pt>
                <c:pt idx="2">
                  <c:v>200</c:v>
                </c:pt>
                <c:pt idx="3">
                  <c:v>200</c:v>
                </c:pt>
                <c:pt idx="4">
                  <c:v>80</c:v>
                </c:pt>
                <c:pt idx="5">
                  <c:v>80</c:v>
                </c:pt>
                <c:pt idx="6">
                  <c:v>140.6</c:v>
                </c:pt>
                <c:pt idx="7">
                  <c:v>140.6</c:v>
                </c:pt>
                <c:pt idx="8">
                  <c:v>140.6</c:v>
                </c:pt>
                <c:pt idx="9">
                  <c:v>140.6</c:v>
                </c:pt>
                <c:pt idx="10">
                  <c:v>100</c:v>
                </c:pt>
                <c:pt idx="11">
                  <c:v>100</c:v>
                </c:pt>
                <c:pt idx="12">
                  <c:v>200</c:v>
                </c:pt>
                <c:pt idx="13">
                  <c:v>200</c:v>
                </c:pt>
                <c:pt idx="14">
                  <c:v>125</c:v>
                </c:pt>
                <c:pt idx="15">
                  <c:v>125</c:v>
                </c:pt>
                <c:pt idx="16">
                  <c:v>150</c:v>
                </c:pt>
                <c:pt idx="17">
                  <c:v>2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1C0B-48CD-901A-B19F774854FA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1293419711"/>
        <c:axId val="1"/>
      </c:scatterChart>
      <c:valAx>
        <c:axId val="1293419711"/>
        <c:scaling>
          <c:orientation val="minMax"/>
          <c:max val="36"/>
        </c:scaling>
        <c:delete val="0"/>
        <c:axPos val="b"/>
        <c:majorGridlines>
          <c:spPr>
            <a:ln w="2579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57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1"/>
        <c:crosses val="autoZero"/>
        <c:crossBetween val="midCat"/>
        <c:majorUnit val="2"/>
      </c:valAx>
      <c:valAx>
        <c:axId val="1"/>
        <c:scaling>
          <c:orientation val="minMax"/>
          <c:max val="270"/>
          <c:min val="0"/>
        </c:scaling>
        <c:delete val="0"/>
        <c:axPos val="l"/>
        <c:majorGridlines>
          <c:spPr>
            <a:ln w="2579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57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1293419711"/>
        <c:crosses val="autoZero"/>
        <c:crossBetween val="midCat"/>
        <c:majorUnit val="30"/>
      </c:valAx>
      <c:spPr>
        <a:solidFill>
          <a:srgbClr val="FFFFFF"/>
        </a:solidFill>
        <a:ln w="10317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6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6.3081695966907964E-2"/>
          <c:y val="3.5593220338983052E-2"/>
          <c:w val="0.9172699069286453"/>
          <c:h val="0.92881355932203391"/>
        </c:manualLayout>
      </c:layout>
      <c:scatterChart>
        <c:scatterStyle val="lineMarker"/>
        <c:varyColors val="0"/>
        <c:ser>
          <c:idx val="0"/>
          <c:order val="0"/>
          <c:spPr>
            <a:ln w="38100">
              <a:solidFill>
                <a:srgbClr val="000000"/>
              </a:solidFill>
              <a:prstDash val="solid"/>
            </a:ln>
          </c:spPr>
          <c:marker>
            <c:symbol val="diamond"/>
            <c:size val="9"/>
            <c:spPr>
              <a:solidFill>
                <a:srgbClr val="00008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8DFE-4BBA-801F-1109C074A885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DFE-4BBA-801F-1109C074A885}"/>
                </c:ext>
              </c:extLst>
            </c:dLbl>
            <c:dLbl>
              <c:idx val="2"/>
              <c:layout>
                <c:manualLayout>
                  <c:x val="-5.0413243329072033E-3"/>
                  <c:y val="-0.3702258997286356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8DFE-4BBA-801F-1109C074A885}"/>
                </c:ext>
              </c:extLst>
            </c:dLbl>
            <c:dLbl>
              <c:idx val="3"/>
              <c:layout>
                <c:manualLayout>
                  <c:x val="-7.1243421356197221E-4"/>
                  <c:y val="-0.34480217091507626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DFE-4BBA-801F-1109C074A885}"/>
                </c:ext>
              </c:extLst>
            </c:dLbl>
            <c:dLbl>
              <c:idx val="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8DFE-4BBA-801F-1109C074A885}"/>
                </c:ext>
              </c:extLst>
            </c:dLbl>
            <c:dLbl>
              <c:idx val="5"/>
              <c:layout>
                <c:manualLayout>
                  <c:x val="-7.6411337931259335E-4"/>
                  <c:y val="-0.3244631878642289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8DFE-4BBA-801F-1109C074A885}"/>
                </c:ext>
              </c:extLst>
            </c:dLbl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8DFE-4BBA-801F-1109C074A885}"/>
                </c:ext>
              </c:extLst>
            </c:dLbl>
            <c:dLbl>
              <c:idx val="7"/>
              <c:layout>
                <c:manualLayout>
                  <c:x val="-6.7790905661095462E-4"/>
                  <c:y val="-0.30581912006761869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8DFE-4BBA-801F-1109C074A885}"/>
                </c:ext>
              </c:extLst>
            </c:dLbl>
            <c:dLbl>
              <c:idx val="8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8DFE-4BBA-801F-1109C074A885}"/>
                </c:ext>
              </c:extLst>
            </c:dLbl>
            <c:dLbl>
              <c:idx val="9"/>
              <c:layout>
                <c:manualLayout>
                  <c:x val="-1.0398803562171131E-3"/>
                  <c:y val="-0.29225979803372037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8DFE-4BBA-801F-1109C074A885}"/>
                </c:ext>
              </c:extLst>
            </c:dLbl>
            <c:dLbl>
              <c:idx val="1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8DFE-4BBA-801F-1109C074A885}"/>
                </c:ext>
              </c:extLst>
            </c:dLbl>
            <c:dLbl>
              <c:idx val="11"/>
              <c:layout>
                <c:manualLayout>
                  <c:x val="-3.2229994001524999E-3"/>
                  <c:y val="-0.24988691667778817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8DFE-4BBA-801F-1109C074A885}"/>
                </c:ext>
              </c:extLst>
            </c:dLbl>
            <c:dLbl>
              <c:idx val="1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8DFE-4BBA-801F-1109C074A885}"/>
                </c:ext>
              </c:extLst>
            </c:dLbl>
            <c:dLbl>
              <c:idx val="13"/>
              <c:layout>
                <c:manualLayout>
                  <c:x val="-9.9395538329162883E-4"/>
                  <c:y val="-0.22107335735575429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8DFE-4BBA-801F-1109C074A885}"/>
                </c:ext>
              </c:extLst>
            </c:dLbl>
            <c:dLbl>
              <c:idx val="1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8DFE-4BBA-801F-1109C074A885}"/>
                </c:ext>
              </c:extLst>
            </c:dLbl>
            <c:dLbl>
              <c:idx val="1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8DFE-4BBA-801F-1109C074A885}"/>
                </c:ext>
              </c:extLst>
            </c:dLbl>
            <c:dLbl>
              <c:idx val="17"/>
              <c:layout>
                <c:manualLayout>
                  <c:x val="4.2054463977938914E-3"/>
                  <c:y val="-0.144802170915076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8DFE-4BBA-801F-1109C074A885}"/>
                </c:ext>
              </c:extLst>
            </c:dLbl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95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Первая часть'!$Q$81:$Q$98</c:f>
              <c:numCache>
                <c:formatCode>General</c:formatCode>
                <c:ptCount val="18"/>
                <c:pt idx="0">
                  <c:v>0</c:v>
                </c:pt>
                <c:pt idx="1">
                  <c:v>4.5</c:v>
                </c:pt>
                <c:pt idx="2">
                  <c:v>4.5000000099999999</c:v>
                </c:pt>
                <c:pt idx="3">
                  <c:v>6.4000000099999994</c:v>
                </c:pt>
                <c:pt idx="4">
                  <c:v>6.4000000199999993</c:v>
                </c:pt>
                <c:pt idx="5">
                  <c:v>11.800000019999999</c:v>
                </c:pt>
                <c:pt idx="6">
                  <c:v>11.80000003</c:v>
                </c:pt>
                <c:pt idx="7">
                  <c:v>14.80000003</c:v>
                </c:pt>
                <c:pt idx="8">
                  <c:v>14.80000004</c:v>
                </c:pt>
                <c:pt idx="9">
                  <c:v>16.600000040000001</c:v>
                </c:pt>
                <c:pt idx="10">
                  <c:v>16.600000050000002</c:v>
                </c:pt>
                <c:pt idx="11">
                  <c:v>24.600000050000002</c:v>
                </c:pt>
                <c:pt idx="12">
                  <c:v>24.600000060000003</c:v>
                </c:pt>
                <c:pt idx="13">
                  <c:v>27.800000060000002</c:v>
                </c:pt>
                <c:pt idx="14">
                  <c:v>27.800000070000003</c:v>
                </c:pt>
                <c:pt idx="15">
                  <c:v>32.000000070000006</c:v>
                </c:pt>
                <c:pt idx="16">
                  <c:v>32.000000080000007</c:v>
                </c:pt>
                <c:pt idx="17">
                  <c:v>36.000000080000007</c:v>
                </c:pt>
              </c:numCache>
            </c:numRef>
          </c:xVal>
          <c:yVal>
            <c:numRef>
              <c:f>'Первая часть'!$I$38:$I$55</c:f>
              <c:numCache>
                <c:formatCode>0.00</c:formatCode>
                <c:ptCount val="18"/>
                <c:pt idx="0" formatCode="General">
                  <c:v>0</c:v>
                </c:pt>
                <c:pt idx="1">
                  <c:v>-35689.714264611568</c:v>
                </c:pt>
                <c:pt idx="2">
                  <c:v>-35689.714264611568</c:v>
                </c:pt>
                <c:pt idx="3">
                  <c:v>-36343.639441044521</c:v>
                </c:pt>
                <c:pt idx="4">
                  <c:v>-36343.639441044521</c:v>
                </c:pt>
                <c:pt idx="5">
                  <c:v>-38202.16362669607</c:v>
                </c:pt>
                <c:pt idx="6">
                  <c:v>-38202.16362669607</c:v>
                </c:pt>
                <c:pt idx="7">
                  <c:v>-39234.677063169154</c:v>
                </c:pt>
                <c:pt idx="8">
                  <c:v>-39234.677063169154</c:v>
                </c:pt>
                <c:pt idx="9">
                  <c:v>-39854.185125053002</c:v>
                </c:pt>
                <c:pt idx="10">
                  <c:v>-39854.185125053002</c:v>
                </c:pt>
                <c:pt idx="11">
                  <c:v>-42607.55428898122</c:v>
                </c:pt>
                <c:pt idx="12">
                  <c:v>-42607.55428898122</c:v>
                </c:pt>
                <c:pt idx="13">
                  <c:v>-43708.901954552508</c:v>
                </c:pt>
                <c:pt idx="14">
                  <c:v>-43708.901954552508</c:v>
                </c:pt>
                <c:pt idx="15">
                  <c:v>-45154.420765614821</c:v>
                </c:pt>
                <c:pt idx="16">
                  <c:v>-45154.420765614821</c:v>
                </c:pt>
                <c:pt idx="17">
                  <c:v>-51329.3022261479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8DFE-4BBA-801F-1109C074A8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3620992"/>
        <c:axId val="253622912"/>
      </c:scatterChart>
      <c:valAx>
        <c:axId val="253620992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9525">
            <a:noFill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53622912"/>
        <c:crosses val="autoZero"/>
        <c:crossBetween val="midCat"/>
      </c:valAx>
      <c:valAx>
        <c:axId val="25362291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53620992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  <c:userShapes r:id="rId3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5842812823164424E-2"/>
          <c:y val="3.5593220338983052E-2"/>
          <c:w val="0.92450879007238884"/>
          <c:h val="0.92881355932203391"/>
        </c:manualLayout>
      </c:layout>
      <c:scatterChart>
        <c:scatterStyle val="lineMarker"/>
        <c:varyColors val="0"/>
        <c:ser>
          <c:idx val="0"/>
          <c:order val="0"/>
          <c:spPr>
            <a:ln w="38100">
              <a:solidFill>
                <a:srgbClr val="333333"/>
              </a:solidFill>
              <a:prstDash val="solid"/>
            </a:ln>
          </c:spPr>
          <c:marker>
            <c:symbol val="diamond"/>
            <c:size val="9"/>
            <c:spPr>
              <a:solidFill>
                <a:srgbClr val="00000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6B77-4522-B0E0-C2C9047CD548}"/>
                </c:ext>
              </c:extLst>
            </c:dLbl>
            <c:dLbl>
              <c:idx val="1"/>
              <c:layout>
                <c:manualLayout>
                  <c:x val="-7.7562176496294053E-4"/>
                  <c:y val="-1.610872369767337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B77-4522-B0E0-C2C9047CD548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B77-4522-B0E0-C2C9047CD548}"/>
                </c:ext>
              </c:extLst>
            </c:dLbl>
            <c:dLbl>
              <c:idx val="3"/>
              <c:layout>
                <c:manualLayout>
                  <c:x val="3.1713202344019137E-3"/>
                  <c:y val="-1.845331198007028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B77-4522-B0E0-C2C9047CD548}"/>
                </c:ext>
              </c:extLst>
            </c:dLbl>
            <c:dLbl>
              <c:idx val="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B77-4522-B0E0-C2C9047CD548}"/>
                </c:ext>
              </c:extLst>
            </c:dLbl>
            <c:dLbl>
              <c:idx val="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6B77-4522-B0E0-C2C9047CD548}"/>
                </c:ext>
              </c:extLst>
            </c:dLbl>
            <c:dLbl>
              <c:idx val="6"/>
              <c:layout>
                <c:manualLayout>
                  <c:x val="-3.4525156951037167E-5"/>
                  <c:y val="-2.747026113261264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6B77-4522-B0E0-C2C9047CD548}"/>
                </c:ext>
              </c:extLst>
            </c:dLbl>
            <c:dLbl>
              <c:idx val="7"/>
              <c:layout>
                <c:manualLayout>
                  <c:x val="-4.6880386073767733E-3"/>
                  <c:y val="-3.451345700431512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6B77-4522-B0E0-C2C9047CD548}"/>
                </c:ext>
              </c:extLst>
            </c:dLbl>
            <c:dLbl>
              <c:idx val="8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6B77-4522-B0E0-C2C9047CD548}"/>
                </c:ext>
              </c:extLst>
            </c:dLbl>
            <c:dLbl>
              <c:idx val="9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6B77-4522-B0E0-C2C9047CD548}"/>
                </c:ext>
              </c:extLst>
            </c:dLbl>
            <c:dLbl>
              <c:idx val="10"/>
              <c:layout>
                <c:manualLayout>
                  <c:x val="7.9277577376253463E-4"/>
                  <c:y val="-2.585808977267673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6B77-4522-B0E0-C2C9047CD548}"/>
                </c:ext>
              </c:extLst>
            </c:dLbl>
            <c:dLbl>
              <c:idx val="1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6B77-4522-B0E0-C2C9047CD548}"/>
                </c:ext>
              </c:extLst>
            </c:dLbl>
            <c:dLbl>
              <c:idx val="12"/>
              <c:layout>
                <c:manualLayout>
                  <c:x val="3.2057368216771016E-3"/>
                  <c:y val="-2.981289203256378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6B77-4522-B0E0-C2C9047CD548}"/>
                </c:ext>
              </c:extLst>
            </c:dLbl>
            <c:dLbl>
              <c:idx val="1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6B77-4522-B0E0-C2C9047CD548}"/>
                </c:ext>
              </c:extLst>
            </c:dLbl>
            <c:dLbl>
              <c:idx val="14"/>
              <c:layout>
                <c:manualLayout>
                  <c:x val="6.548922853103266E-4"/>
                  <c:y val="-2.653605587437159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6B77-4522-B0E0-C2C9047CD548}"/>
                </c:ext>
              </c:extLst>
            </c:dLbl>
            <c:dLbl>
              <c:idx val="1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6B77-4522-B0E0-C2C9047CD548}"/>
                </c:ext>
              </c:extLst>
            </c:dLbl>
            <c:dLbl>
              <c:idx val="16"/>
              <c:layout>
                <c:manualLayout>
                  <c:x val="-6.894174422612941E-4"/>
                  <c:y val="-2.473526402420039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6B77-4522-B0E0-C2C9047CD548}"/>
                </c:ext>
              </c:extLst>
            </c:dLbl>
            <c:dLbl>
              <c:idx val="17"/>
              <c:layout>
                <c:manualLayout>
                  <c:x val="2.0888805652137668E-3"/>
                  <c:y val="2.455856577249872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1-6B77-4522-B0E0-C2C9047CD548}"/>
                </c:ext>
              </c:extLst>
            </c:dLbl>
            <c:spPr>
              <a:solidFill>
                <a:srgbClr val="FFFFFF"/>
              </a:solidFill>
              <a:ln w="25400">
                <a:noFill/>
              </a:ln>
            </c:spPr>
            <c:txPr>
              <a:bodyPr/>
              <a:lstStyle/>
              <a:p>
                <a:pPr>
                  <a:defRPr sz="95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Первая часть'!$Q$81:$Q$98</c:f>
              <c:numCache>
                <c:formatCode>General</c:formatCode>
                <c:ptCount val="18"/>
                <c:pt idx="0">
                  <c:v>0</c:v>
                </c:pt>
                <c:pt idx="1">
                  <c:v>4.5</c:v>
                </c:pt>
                <c:pt idx="2">
                  <c:v>4.5000000099999999</c:v>
                </c:pt>
                <c:pt idx="3">
                  <c:v>6.4000000099999994</c:v>
                </c:pt>
                <c:pt idx="4">
                  <c:v>6.4000000199999993</c:v>
                </c:pt>
                <c:pt idx="5">
                  <c:v>11.800000019999999</c:v>
                </c:pt>
                <c:pt idx="6">
                  <c:v>11.80000003</c:v>
                </c:pt>
                <c:pt idx="7">
                  <c:v>14.80000003</c:v>
                </c:pt>
                <c:pt idx="8">
                  <c:v>14.80000004</c:v>
                </c:pt>
                <c:pt idx="9">
                  <c:v>16.600000040000001</c:v>
                </c:pt>
                <c:pt idx="10">
                  <c:v>16.600000050000002</c:v>
                </c:pt>
                <c:pt idx="11">
                  <c:v>24.600000050000002</c:v>
                </c:pt>
                <c:pt idx="12">
                  <c:v>24.600000060000003</c:v>
                </c:pt>
                <c:pt idx="13">
                  <c:v>27.800000060000002</c:v>
                </c:pt>
                <c:pt idx="14">
                  <c:v>27.800000070000003</c:v>
                </c:pt>
                <c:pt idx="15">
                  <c:v>32.000000070000006</c:v>
                </c:pt>
                <c:pt idx="16">
                  <c:v>32.000000080000007</c:v>
                </c:pt>
                <c:pt idx="17">
                  <c:v>36.000000080000007</c:v>
                </c:pt>
              </c:numCache>
            </c:numRef>
          </c:xVal>
          <c:yVal>
            <c:numRef>
              <c:f>'Первая часть'!$T$81:$T$98</c:f>
              <c:numCache>
                <c:formatCode>General</c:formatCode>
                <c:ptCount val="18"/>
                <c:pt idx="0">
                  <c:v>0</c:v>
                </c:pt>
                <c:pt idx="1">
                  <c:v>-585</c:v>
                </c:pt>
                <c:pt idx="2">
                  <c:v>-585</c:v>
                </c:pt>
                <c:pt idx="3">
                  <c:v>-965</c:v>
                </c:pt>
                <c:pt idx="4">
                  <c:v>-965</c:v>
                </c:pt>
                <c:pt idx="5">
                  <c:v>-1397</c:v>
                </c:pt>
                <c:pt idx="6">
                  <c:v>-1397</c:v>
                </c:pt>
                <c:pt idx="7">
                  <c:v>-1818.8</c:v>
                </c:pt>
                <c:pt idx="8">
                  <c:v>-1818.8</c:v>
                </c:pt>
                <c:pt idx="9">
                  <c:v>-2071.88</c:v>
                </c:pt>
                <c:pt idx="10">
                  <c:v>-2071.88</c:v>
                </c:pt>
                <c:pt idx="11">
                  <c:v>-2871.88</c:v>
                </c:pt>
                <c:pt idx="12">
                  <c:v>-2871.88</c:v>
                </c:pt>
                <c:pt idx="13">
                  <c:v>-3511.88</c:v>
                </c:pt>
                <c:pt idx="14">
                  <c:v>-3511.88</c:v>
                </c:pt>
                <c:pt idx="15">
                  <c:v>-4036.88</c:v>
                </c:pt>
                <c:pt idx="16">
                  <c:v>-4036.88</c:v>
                </c:pt>
                <c:pt idx="17">
                  <c:v>-4736.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6B77-4522-B0E0-C2C9047CD54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995136"/>
        <c:axId val="253622528"/>
      </c:scatterChart>
      <c:valAx>
        <c:axId val="177995136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53622528"/>
        <c:crosses val="autoZero"/>
        <c:crossBetween val="midCat"/>
      </c:valAx>
      <c:valAx>
        <c:axId val="253622528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177995136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  <c:userShapes r:id="rId3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0320579110651496E-2"/>
          <c:y val="3.5593220338983052E-2"/>
          <c:w val="0.91003102378490175"/>
          <c:h val="0.92881355932203391"/>
        </c:manualLayout>
      </c:layout>
      <c:scatterChart>
        <c:scatterStyle val="lineMarker"/>
        <c:varyColors val="0"/>
        <c:ser>
          <c:idx val="0"/>
          <c:order val="0"/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E72D-4F2A-949A-0D0E58A35EFE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E72D-4F2A-949A-0D0E58A35EFE}"/>
                </c:ext>
              </c:extLst>
            </c:dLbl>
            <c:dLbl>
              <c:idx val="2"/>
              <c:layout>
                <c:manualLayout>
                  <c:x val="-3.4470872113062987E-4"/>
                  <c:y val="6.268713021041860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72D-4F2A-949A-0D0E58A35EFE}"/>
                </c:ext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E72D-4F2A-949A-0D0E58A35EFE}"/>
                </c:ext>
              </c:extLst>
            </c:dLbl>
            <c:dLbl>
              <c:idx val="4"/>
              <c:layout>
                <c:manualLayout>
                  <c:x val="2.7117122252169362E-2"/>
                  <c:y val="6.084434360959114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72D-4F2A-949A-0D0E58A35EFE}"/>
                </c:ext>
              </c:extLst>
            </c:dLbl>
            <c:dLbl>
              <c:idx val="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E72D-4F2A-949A-0D0E58A35EFE}"/>
                </c:ext>
              </c:extLst>
            </c:dLbl>
            <c:dLbl>
              <c:idx val="6"/>
              <c:layout>
                <c:manualLayout>
                  <c:x val="-8.0428415941287282E-4"/>
                  <c:y val="6.563316873526403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E72D-4F2A-949A-0D0E58A35EFE}"/>
                </c:ext>
              </c:extLst>
            </c:dLbl>
            <c:dLbl>
              <c:idx val="7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E72D-4F2A-949A-0D0E58A35EFE}"/>
                </c:ext>
              </c:extLst>
            </c:dLbl>
            <c:dLbl>
              <c:idx val="8"/>
              <c:layout>
                <c:manualLayout>
                  <c:x val="-1.1486671715159262E-4"/>
                  <c:y val="8.049628542194935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E72D-4F2A-949A-0D0E58A35EFE}"/>
                </c:ext>
              </c:extLst>
            </c:dLbl>
            <c:dLbl>
              <c:idx val="9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E72D-4F2A-949A-0D0E58A35EFE}"/>
                </c:ext>
              </c:extLst>
            </c:dLbl>
            <c:dLbl>
              <c:idx val="10"/>
              <c:layout>
                <c:manualLayout>
                  <c:x val="7.5376343210459634E-2"/>
                  <c:y val="8.182161128164065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E72D-4F2A-949A-0D0E58A35EFE}"/>
                </c:ext>
              </c:extLst>
            </c:dLbl>
            <c:dLbl>
              <c:idx val="1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E72D-4F2A-949A-0D0E58A35EFE}"/>
                </c:ext>
              </c:extLst>
            </c:dLbl>
            <c:dLbl>
              <c:idx val="12"/>
              <c:layout>
                <c:manualLayout>
                  <c:x val="1.068597035504997E-2"/>
                  <c:y val="9.501116597713418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E72D-4F2A-949A-0D0E58A35EFE}"/>
                </c:ext>
              </c:extLst>
            </c:dLbl>
            <c:dLbl>
              <c:idx val="1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E72D-4F2A-949A-0D0E58A35EFE}"/>
                </c:ext>
              </c:extLst>
            </c:dLbl>
            <c:dLbl>
              <c:idx val="14"/>
              <c:layout>
                <c:manualLayout>
                  <c:x val="1.4592633004638629E-2"/>
                  <c:y val="8.786173762178035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E72D-4F2A-949A-0D0E58A35EFE}"/>
                </c:ext>
              </c:extLst>
            </c:dLbl>
            <c:dLbl>
              <c:idx val="1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E72D-4F2A-949A-0D0E58A35EFE}"/>
                </c:ext>
              </c:extLst>
            </c:dLbl>
            <c:dLbl>
              <c:idx val="1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E72D-4F2A-949A-0D0E58A35EFE}"/>
                </c:ext>
              </c:extLst>
            </c:dLbl>
            <c:dLbl>
              <c:idx val="17"/>
              <c:layout>
                <c:manualLayout>
                  <c:x val="-2.6770024998167909E-2"/>
                  <c:y val="0.16063597135103877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1-E72D-4F2A-949A-0D0E58A35EFE}"/>
                </c:ext>
              </c:extLst>
            </c:dLbl>
            <c:numFmt formatCode="0.00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95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Первая часть'!$Q$81:$Q$98</c:f>
              <c:numCache>
                <c:formatCode>General</c:formatCode>
                <c:ptCount val="18"/>
                <c:pt idx="0">
                  <c:v>0</c:v>
                </c:pt>
                <c:pt idx="1">
                  <c:v>4.5</c:v>
                </c:pt>
                <c:pt idx="2">
                  <c:v>4.5000000099999999</c:v>
                </c:pt>
                <c:pt idx="3">
                  <c:v>6.4000000099999994</c:v>
                </c:pt>
                <c:pt idx="4">
                  <c:v>6.4000000199999993</c:v>
                </c:pt>
                <c:pt idx="5">
                  <c:v>11.800000019999999</c:v>
                </c:pt>
                <c:pt idx="6">
                  <c:v>11.80000003</c:v>
                </c:pt>
                <c:pt idx="7">
                  <c:v>14.80000003</c:v>
                </c:pt>
                <c:pt idx="8">
                  <c:v>14.80000004</c:v>
                </c:pt>
                <c:pt idx="9">
                  <c:v>16.600000040000001</c:v>
                </c:pt>
                <c:pt idx="10">
                  <c:v>16.600000050000002</c:v>
                </c:pt>
                <c:pt idx="11">
                  <c:v>24.600000050000002</c:v>
                </c:pt>
                <c:pt idx="12">
                  <c:v>24.600000060000003</c:v>
                </c:pt>
                <c:pt idx="13">
                  <c:v>27.800000060000002</c:v>
                </c:pt>
                <c:pt idx="14">
                  <c:v>27.800000070000003</c:v>
                </c:pt>
                <c:pt idx="15">
                  <c:v>32.000000070000006</c:v>
                </c:pt>
                <c:pt idx="16">
                  <c:v>32.000000080000007</c:v>
                </c:pt>
                <c:pt idx="17">
                  <c:v>36.000000080000007</c:v>
                </c:pt>
              </c:numCache>
            </c:numRef>
          </c:xVal>
          <c:yVal>
            <c:numRef>
              <c:f>'Первая часть'!$V$81:$V$98</c:f>
              <c:numCache>
                <c:formatCode>General</c:formatCode>
                <c:ptCount val="18"/>
                <c:pt idx="0">
                  <c:v>0</c:v>
                </c:pt>
                <c:pt idx="1">
                  <c:v>0</c:v>
                </c:pt>
                <c:pt idx="2">
                  <c:v>-79775.626460331638</c:v>
                </c:pt>
                <c:pt idx="3">
                  <c:v>-79775.626460331638</c:v>
                </c:pt>
                <c:pt idx="4">
                  <c:v>-81453.788468437488</c:v>
                </c:pt>
                <c:pt idx="5">
                  <c:v>-81453.788468437488</c:v>
                </c:pt>
                <c:pt idx="6">
                  <c:v>-84810.112484649173</c:v>
                </c:pt>
                <c:pt idx="7">
                  <c:v>-84810.112484649173</c:v>
                </c:pt>
                <c:pt idx="8">
                  <c:v>-98864.719302535625</c:v>
                </c:pt>
                <c:pt idx="9">
                  <c:v>-98864.719302535625</c:v>
                </c:pt>
                <c:pt idx="10">
                  <c:v>-103060.12432280026</c:v>
                </c:pt>
                <c:pt idx="11">
                  <c:v>-103060.12432280026</c:v>
                </c:pt>
                <c:pt idx="12">
                  <c:v>-107255.52934306486</c:v>
                </c:pt>
                <c:pt idx="13">
                  <c:v>-107255.52934306486</c:v>
                </c:pt>
                <c:pt idx="14">
                  <c:v>-111450.93436332948</c:v>
                </c:pt>
                <c:pt idx="15">
                  <c:v>-111450.93436332948</c:v>
                </c:pt>
                <c:pt idx="16">
                  <c:v>-160746.94335143868</c:v>
                </c:pt>
                <c:pt idx="17">
                  <c:v>-160746.943351438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E72D-4F2A-949A-0D0E58A35E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995136"/>
        <c:axId val="253620224"/>
      </c:scatterChart>
      <c:valAx>
        <c:axId val="177995136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53620224"/>
        <c:crosses val="autoZero"/>
        <c:crossBetween val="midCat"/>
      </c:valAx>
      <c:valAx>
        <c:axId val="253620224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177995136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  <c:userShapes r:id="rId3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0320579110651496E-2"/>
          <c:y val="3.5593220338983052E-2"/>
          <c:w val="0.91003102378490175"/>
          <c:h val="0.92881355932203391"/>
        </c:manualLayout>
      </c:layout>
      <c:scatterChart>
        <c:scatterStyle val="lineMarker"/>
        <c:varyColors val="0"/>
        <c:ser>
          <c:idx val="0"/>
          <c:order val="0"/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95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Первая часть'!$Q$81:$Q$98</c:f>
              <c:numCache>
                <c:formatCode>General</c:formatCode>
                <c:ptCount val="18"/>
                <c:pt idx="0">
                  <c:v>0</c:v>
                </c:pt>
                <c:pt idx="1">
                  <c:v>4.5</c:v>
                </c:pt>
                <c:pt idx="2">
                  <c:v>4.5000000099999999</c:v>
                </c:pt>
                <c:pt idx="3">
                  <c:v>6.4000000099999994</c:v>
                </c:pt>
                <c:pt idx="4">
                  <c:v>6.4000000199999993</c:v>
                </c:pt>
                <c:pt idx="5">
                  <c:v>11.800000019999999</c:v>
                </c:pt>
                <c:pt idx="6">
                  <c:v>11.80000003</c:v>
                </c:pt>
                <c:pt idx="7">
                  <c:v>14.80000003</c:v>
                </c:pt>
                <c:pt idx="8">
                  <c:v>14.80000004</c:v>
                </c:pt>
                <c:pt idx="9">
                  <c:v>16.600000040000001</c:v>
                </c:pt>
                <c:pt idx="10">
                  <c:v>16.600000050000002</c:v>
                </c:pt>
                <c:pt idx="11">
                  <c:v>24.600000050000002</c:v>
                </c:pt>
                <c:pt idx="12">
                  <c:v>24.600000060000003</c:v>
                </c:pt>
                <c:pt idx="13">
                  <c:v>27.800000060000002</c:v>
                </c:pt>
                <c:pt idx="14">
                  <c:v>27.800000070000003</c:v>
                </c:pt>
                <c:pt idx="15">
                  <c:v>32.000000070000006</c:v>
                </c:pt>
                <c:pt idx="16">
                  <c:v>32.000000080000007</c:v>
                </c:pt>
                <c:pt idx="17">
                  <c:v>36.000000080000007</c:v>
                </c:pt>
              </c:numCache>
            </c:numRef>
          </c:xVal>
          <c:yVal>
            <c:numRef>
              <c:f>'Первая часть'!$U$81:$U$98</c:f>
              <c:numCache>
                <c:formatCode>General</c:formatCode>
                <c:ptCount val="18"/>
                <c:pt idx="0">
                  <c:v>0</c:v>
                </c:pt>
                <c:pt idx="1">
                  <c:v>-12271.559684273998</c:v>
                </c:pt>
                <c:pt idx="2">
                  <c:v>-92047.186144605643</c:v>
                </c:pt>
                <c:pt idx="3">
                  <c:v>-100018.4556831084</c:v>
                </c:pt>
                <c:pt idx="4">
                  <c:v>-101696.61769121425</c:v>
                </c:pt>
                <c:pt idx="5">
                  <c:v>-110758.69253498582</c:v>
                </c:pt>
                <c:pt idx="6">
                  <c:v>-114115.01655119751</c:v>
                </c:pt>
                <c:pt idx="7">
                  <c:v>-122963.12573893559</c:v>
                </c:pt>
                <c:pt idx="8">
                  <c:v>-137017.73255682204</c:v>
                </c:pt>
                <c:pt idx="9">
                  <c:v>-142326.59806946488</c:v>
                </c:pt>
                <c:pt idx="10">
                  <c:v>-146522.00308972949</c:v>
                </c:pt>
                <c:pt idx="11">
                  <c:v>-163303.62317078796</c:v>
                </c:pt>
                <c:pt idx="12">
                  <c:v>-167499.02819105258</c:v>
                </c:pt>
                <c:pt idx="13">
                  <c:v>-180924.32425589935</c:v>
                </c:pt>
                <c:pt idx="14">
                  <c:v>-185119.72927616397</c:v>
                </c:pt>
                <c:pt idx="15">
                  <c:v>-196132.6674543586</c:v>
                </c:pt>
                <c:pt idx="16">
                  <c:v>-245428.67644246781</c:v>
                </c:pt>
                <c:pt idx="17">
                  <c:v>-260112.594013393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F73-47BB-984B-5E9D083E99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992064"/>
        <c:axId val="251425152"/>
      </c:scatterChart>
      <c:valAx>
        <c:axId val="177992064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51425152"/>
        <c:crosses val="autoZero"/>
        <c:crossBetween val="midCat"/>
      </c:valAx>
      <c:valAx>
        <c:axId val="25142515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177992064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  <c:userShapes r:id="rId3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7559462254395042E-2"/>
          <c:y val="3.5593220338983052E-2"/>
          <c:w val="0.9027921406411582"/>
          <c:h val="0.92881355932203391"/>
        </c:manualLayout>
      </c:layout>
      <c:scatterChart>
        <c:scatterStyle val="lineMarker"/>
        <c:varyColors val="0"/>
        <c:ser>
          <c:idx val="0"/>
          <c:order val="0"/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248D-432E-AD11-D003C00CCACB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248D-432E-AD11-D003C00CCACB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48D-432E-AD11-D003C00CCACB}"/>
                </c:ext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48D-432E-AD11-D003C00CCACB}"/>
                </c:ext>
              </c:extLst>
            </c:dLbl>
            <c:dLbl>
              <c:idx val="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48D-432E-AD11-D003C00CCACB}"/>
                </c:ext>
              </c:extLst>
            </c:dLbl>
            <c:dLbl>
              <c:idx val="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248D-432E-AD11-D003C00CCACB}"/>
                </c:ext>
              </c:extLst>
            </c:dLbl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248D-432E-AD11-D003C00CCACB}"/>
                </c:ext>
              </c:extLst>
            </c:dLbl>
            <c:dLbl>
              <c:idx val="7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248D-432E-AD11-D003C00CCACB}"/>
                </c:ext>
              </c:extLst>
            </c:dLbl>
            <c:dLbl>
              <c:idx val="8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248D-432E-AD11-D003C00CCACB}"/>
                </c:ext>
              </c:extLst>
            </c:dLbl>
            <c:dLbl>
              <c:idx val="9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248D-432E-AD11-D003C00CCACB}"/>
                </c:ext>
              </c:extLst>
            </c:dLbl>
            <c:dLbl>
              <c:idx val="1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248D-432E-AD11-D003C00CCACB}"/>
                </c:ext>
              </c:extLst>
            </c:dLbl>
            <c:dLbl>
              <c:idx val="11"/>
              <c:layout>
                <c:manualLayout>
                  <c:x val="-0.1188038878800956"/>
                  <c:y val="2.372774589616976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248D-432E-AD11-D003C00CCACB}"/>
                </c:ext>
              </c:extLst>
            </c:dLbl>
            <c:dLbl>
              <c:idx val="1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248D-432E-AD11-D003C00CCACB}"/>
                </c:ext>
              </c:extLst>
            </c:dLbl>
            <c:dLbl>
              <c:idx val="1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248D-432E-AD11-D003C00CCACB}"/>
                </c:ext>
              </c:extLst>
            </c:dLbl>
            <c:dLbl>
              <c:idx val="1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248D-432E-AD11-D003C00CCACB}"/>
                </c:ext>
              </c:extLst>
            </c:dLbl>
            <c:dLbl>
              <c:idx val="15"/>
              <c:layout>
                <c:manualLayout>
                  <c:x val="-0.10065494657014823"/>
                  <c:y val="-1.854548689888339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248D-432E-AD11-D003C00CCACB}"/>
                </c:ext>
              </c:extLst>
            </c:dLbl>
            <c:dLbl>
              <c:idx val="1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248D-432E-AD11-D003C00CCACB}"/>
                </c:ext>
              </c:extLst>
            </c:dLbl>
            <c:dLbl>
              <c:idx val="17"/>
              <c:layout>
                <c:manualLayout>
                  <c:x val="-1.2244053774560511E-2"/>
                  <c:y val="-5.791841274078029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1-248D-432E-AD11-D003C00CCACB}"/>
                </c:ext>
              </c:extLst>
            </c:dLbl>
            <c:numFmt formatCode="0.00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95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Первая часть'!$Q$81:$Q$98</c:f>
              <c:numCache>
                <c:formatCode>General</c:formatCode>
                <c:ptCount val="18"/>
                <c:pt idx="0">
                  <c:v>0</c:v>
                </c:pt>
                <c:pt idx="1">
                  <c:v>4.5</c:v>
                </c:pt>
                <c:pt idx="2">
                  <c:v>4.5000000099999999</c:v>
                </c:pt>
                <c:pt idx="3">
                  <c:v>6.4000000099999994</c:v>
                </c:pt>
                <c:pt idx="4">
                  <c:v>6.4000000199999993</c:v>
                </c:pt>
                <c:pt idx="5">
                  <c:v>11.800000019999999</c:v>
                </c:pt>
                <c:pt idx="6">
                  <c:v>11.80000003</c:v>
                </c:pt>
                <c:pt idx="7">
                  <c:v>14.80000003</c:v>
                </c:pt>
                <c:pt idx="8">
                  <c:v>14.80000004</c:v>
                </c:pt>
                <c:pt idx="9">
                  <c:v>16.600000040000001</c:v>
                </c:pt>
                <c:pt idx="10">
                  <c:v>16.600000050000002</c:v>
                </c:pt>
                <c:pt idx="11">
                  <c:v>24.600000050000002</c:v>
                </c:pt>
                <c:pt idx="12">
                  <c:v>24.600000060000003</c:v>
                </c:pt>
                <c:pt idx="13">
                  <c:v>27.800000060000002</c:v>
                </c:pt>
                <c:pt idx="14">
                  <c:v>27.800000070000003</c:v>
                </c:pt>
                <c:pt idx="15">
                  <c:v>32.000000070000006</c:v>
                </c:pt>
                <c:pt idx="16">
                  <c:v>32.000000080000007</c:v>
                </c:pt>
                <c:pt idx="17">
                  <c:v>36.000000080000007</c:v>
                </c:pt>
              </c:numCache>
            </c:numRef>
          </c:xVal>
          <c:yVal>
            <c:numRef>
              <c:f>'Первая часть'!$Q$38:$Q$55</c:f>
              <c:numCache>
                <c:formatCode>General</c:formatCode>
                <c:ptCount val="1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-326507.39570209361</c:v>
                </c:pt>
                <c:pt idx="7">
                  <c:v>-326507.39570209361</c:v>
                </c:pt>
                <c:pt idx="8">
                  <c:v>-326507.39570209361</c:v>
                </c:pt>
                <c:pt idx="9">
                  <c:v>-326507.39570209361</c:v>
                </c:pt>
                <c:pt idx="10">
                  <c:v>-326507.39570209361</c:v>
                </c:pt>
                <c:pt idx="11">
                  <c:v>-326507.39570209361</c:v>
                </c:pt>
                <c:pt idx="12">
                  <c:v>-1122879.1766487227</c:v>
                </c:pt>
                <c:pt idx="13">
                  <c:v>-1122879.1766487227</c:v>
                </c:pt>
                <c:pt idx="14">
                  <c:v>-1122879.1766487227</c:v>
                </c:pt>
                <c:pt idx="15">
                  <c:v>-1122879.1766487227</c:v>
                </c:pt>
                <c:pt idx="16">
                  <c:v>-1438289.7260722164</c:v>
                </c:pt>
                <c:pt idx="17">
                  <c:v>-1438289.72607221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248D-432E-AD11-D003C00CCA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993600"/>
        <c:axId val="251429632"/>
      </c:scatterChart>
      <c:valAx>
        <c:axId val="177993600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51429632"/>
        <c:crosses val="autoZero"/>
        <c:crossBetween val="midCat"/>
      </c:valAx>
      <c:valAx>
        <c:axId val="25142963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177993600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  <c:userShapes r:id="rId3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3422957600827302E-2"/>
          <c:y val="3.5593220338983052E-2"/>
          <c:w val="0.90692864529472594"/>
          <c:h val="0.89491525423728813"/>
        </c:manualLayout>
      </c:layout>
      <c:scatterChart>
        <c:scatterStyle val="lineMarker"/>
        <c:varyColors val="0"/>
        <c:ser>
          <c:idx val="0"/>
          <c:order val="0"/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F859-4625-9A06-62CABF416ECC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F859-4625-9A06-62CABF416ECC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F859-4625-9A06-62CABF416ECC}"/>
                </c:ext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F859-4625-9A06-62CABF416ECC}"/>
                </c:ext>
              </c:extLst>
            </c:dLbl>
            <c:dLbl>
              <c:idx val="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F859-4625-9A06-62CABF416ECC}"/>
                </c:ext>
              </c:extLst>
            </c:dLbl>
            <c:dLbl>
              <c:idx val="5"/>
              <c:layout>
                <c:manualLayout>
                  <c:x val="-0.10320003691368987"/>
                  <c:y val="9.691231816361937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F859-4625-9A06-62CABF416ECC}"/>
                </c:ext>
              </c:extLst>
            </c:dLbl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F859-4625-9A06-62CABF416ECC}"/>
                </c:ext>
              </c:extLst>
            </c:dLbl>
            <c:dLbl>
              <c:idx val="7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F859-4625-9A06-62CABF416ECC}"/>
                </c:ext>
              </c:extLst>
            </c:dLbl>
            <c:dLbl>
              <c:idx val="8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F859-4625-9A06-62CABF416ECC}"/>
                </c:ext>
              </c:extLst>
            </c:dLbl>
            <c:dLbl>
              <c:idx val="9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F859-4625-9A06-62CABF416ECC}"/>
                </c:ext>
              </c:extLst>
            </c:dLbl>
            <c:dLbl>
              <c:idx val="10"/>
              <c:layout>
                <c:manualLayout>
                  <c:x val="4.5783072358974698E-2"/>
                  <c:y val="-4.829734418790871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F859-4625-9A06-62CABF416ECC}"/>
                </c:ext>
              </c:extLst>
            </c:dLbl>
            <c:dLbl>
              <c:idx val="1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F859-4625-9A06-62CABF416ECC}"/>
                </c:ext>
              </c:extLst>
            </c:dLbl>
            <c:dLbl>
              <c:idx val="1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F859-4625-9A06-62CABF416ECC}"/>
                </c:ext>
              </c:extLst>
            </c:dLbl>
            <c:dLbl>
              <c:idx val="1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F859-4625-9A06-62CABF416ECC}"/>
                </c:ext>
              </c:extLst>
            </c:dLbl>
            <c:dLbl>
              <c:idx val="14"/>
              <c:layout>
                <c:manualLayout>
                  <c:x val="1.4920187716969636E-2"/>
                  <c:y val="-4.43900529382979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F859-4625-9A06-62CABF416ECC}"/>
                </c:ext>
              </c:extLst>
            </c:dLbl>
            <c:dLbl>
              <c:idx val="1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F859-4625-9A06-62CABF416ECC}"/>
                </c:ext>
              </c:extLst>
            </c:dLbl>
            <c:dLbl>
              <c:idx val="1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F859-4625-9A06-62CABF416ECC}"/>
                </c:ext>
              </c:extLst>
            </c:dLbl>
            <c:dLbl>
              <c:idx val="17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1-F859-4625-9A06-62CABF416ECC}"/>
                </c:ext>
              </c:extLst>
            </c:dLbl>
            <c:numFmt formatCode="0.00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95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Первая часть'!$Q$81:$Q$98</c:f>
              <c:numCache>
                <c:formatCode>General</c:formatCode>
                <c:ptCount val="18"/>
                <c:pt idx="0">
                  <c:v>0</c:v>
                </c:pt>
                <c:pt idx="1">
                  <c:v>4.5</c:v>
                </c:pt>
                <c:pt idx="2">
                  <c:v>4.5000000099999999</c:v>
                </c:pt>
                <c:pt idx="3">
                  <c:v>6.4000000099999994</c:v>
                </c:pt>
                <c:pt idx="4">
                  <c:v>6.4000000199999993</c:v>
                </c:pt>
                <c:pt idx="5">
                  <c:v>11.800000019999999</c:v>
                </c:pt>
                <c:pt idx="6">
                  <c:v>11.80000003</c:v>
                </c:pt>
                <c:pt idx="7">
                  <c:v>14.80000003</c:v>
                </c:pt>
                <c:pt idx="8">
                  <c:v>14.80000004</c:v>
                </c:pt>
                <c:pt idx="9">
                  <c:v>16.600000040000001</c:v>
                </c:pt>
                <c:pt idx="10">
                  <c:v>16.600000050000002</c:v>
                </c:pt>
                <c:pt idx="11">
                  <c:v>24.600000050000002</c:v>
                </c:pt>
                <c:pt idx="12">
                  <c:v>24.600000060000003</c:v>
                </c:pt>
                <c:pt idx="13">
                  <c:v>27.800000060000002</c:v>
                </c:pt>
                <c:pt idx="14">
                  <c:v>27.800000070000003</c:v>
                </c:pt>
                <c:pt idx="15">
                  <c:v>32.000000070000006</c:v>
                </c:pt>
                <c:pt idx="16">
                  <c:v>32.000000080000007</c:v>
                </c:pt>
                <c:pt idx="17">
                  <c:v>36.000000080000007</c:v>
                </c:pt>
              </c:numCache>
            </c:numRef>
          </c:xVal>
          <c:yVal>
            <c:numRef>
              <c:f>'Первая часть'!$R$38:$R$55</c:f>
              <c:numCache>
                <c:formatCode>General</c:formatCode>
                <c:ptCount val="1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1060287.5205865551</c:v>
                </c:pt>
                <c:pt idx="5">
                  <c:v>1060287.5205865551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1130973.3552923256</c:v>
                </c:pt>
                <c:pt idx="11">
                  <c:v>1130973.3552923256</c:v>
                </c:pt>
                <c:pt idx="12">
                  <c:v>0</c:v>
                </c:pt>
                <c:pt idx="13">
                  <c:v>0</c:v>
                </c:pt>
                <c:pt idx="14">
                  <c:v>1413716.6941154068</c:v>
                </c:pt>
                <c:pt idx="15">
                  <c:v>1413716.6941154068</c:v>
                </c:pt>
                <c:pt idx="16">
                  <c:v>0</c:v>
                </c:pt>
                <c:pt idx="1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F859-4625-9A06-62CABF416E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7079424"/>
        <c:axId val="290694272"/>
      </c:scatterChart>
      <c:valAx>
        <c:axId val="287079424"/>
        <c:scaling>
          <c:orientation val="minMax"/>
          <c:max val="36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90694272"/>
        <c:crosses val="autoZero"/>
        <c:crossBetween val="midCat"/>
        <c:majorUnit val="2"/>
      </c:valAx>
      <c:valAx>
        <c:axId val="29069427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287079424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2">
    <c:autoUpdate val="0"/>
  </c:externalData>
  <c:userShapes r:id="rId3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8283931357254287E-2"/>
          <c:y val="6.1764705882352944E-2"/>
          <c:w val="0.87519500780031201"/>
          <c:h val="0.83235294117647063"/>
        </c:manualLayout>
      </c:layout>
      <c:scatterChart>
        <c:scatterStyle val="lineMarker"/>
        <c:varyColors val="0"/>
        <c:ser>
          <c:idx val="0"/>
          <c:order val="0"/>
          <c:spPr>
            <a:ln w="30951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7BA9-43E9-96FE-95F93A69FC3F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7BA9-43E9-96FE-95F93A69FC3F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7BA9-43E9-96FE-95F93A69FC3F}"/>
                </c:ext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7BA9-43E9-96FE-95F93A69FC3F}"/>
                </c:ext>
              </c:extLst>
            </c:dLbl>
            <c:dLbl>
              <c:idx val="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7BA9-43E9-96FE-95F93A69FC3F}"/>
                </c:ext>
              </c:extLst>
            </c:dLbl>
            <c:dLbl>
              <c:idx val="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7BA9-43E9-96FE-95F93A69FC3F}"/>
                </c:ext>
              </c:extLst>
            </c:dLbl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7BA9-43E9-96FE-95F93A69FC3F}"/>
                </c:ext>
              </c:extLst>
            </c:dLbl>
            <c:dLbl>
              <c:idx val="7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7BA9-43E9-96FE-95F93A69FC3F}"/>
                </c:ext>
              </c:extLst>
            </c:dLbl>
            <c:dLbl>
              <c:idx val="8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7BA9-43E9-96FE-95F93A69FC3F}"/>
                </c:ext>
              </c:extLst>
            </c:dLbl>
            <c:dLbl>
              <c:idx val="9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7BA9-43E9-96FE-95F93A69FC3F}"/>
                </c:ext>
              </c:extLst>
            </c:dLbl>
            <c:dLbl>
              <c:idx val="1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7BA9-43E9-96FE-95F93A69FC3F}"/>
                </c:ext>
              </c:extLst>
            </c:dLbl>
            <c:dLbl>
              <c:idx val="1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7BA9-43E9-96FE-95F93A69FC3F}"/>
                </c:ext>
              </c:extLst>
            </c:dLbl>
            <c:dLbl>
              <c:idx val="1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7BA9-43E9-96FE-95F93A69FC3F}"/>
                </c:ext>
              </c:extLst>
            </c:dLbl>
            <c:dLbl>
              <c:idx val="1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BA9-43E9-96FE-95F93A69FC3F}"/>
                </c:ext>
              </c:extLst>
            </c:dLbl>
            <c:dLbl>
              <c:idx val="1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7BA9-43E9-96FE-95F93A69FC3F}"/>
                </c:ext>
              </c:extLst>
            </c:dLbl>
            <c:dLbl>
              <c:idx val="1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7BA9-43E9-96FE-95F93A69FC3F}"/>
                </c:ext>
              </c:extLst>
            </c:dLbl>
            <c:dLbl>
              <c:idx val="1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1-7BA9-43E9-96FE-95F93A69FC3F}"/>
                </c:ext>
              </c:extLst>
            </c:dLbl>
            <c:dLbl>
              <c:idx val="17"/>
              <c:layout>
                <c:manualLayout>
                  <c:xMode val="edge"/>
                  <c:yMode val="edge"/>
                  <c:x val="0.91731669266770666"/>
                  <c:y val="8.5294117647058826E-2"/>
                </c:manualLayout>
              </c:layout>
              <c:spPr>
                <a:solidFill>
                  <a:srgbClr val="FFFFFF"/>
                </a:solidFill>
                <a:ln w="20634">
                  <a:noFill/>
                </a:ln>
              </c:spPr>
              <c:txPr>
                <a:bodyPr/>
                <a:lstStyle/>
                <a:p>
                  <a:pPr>
                    <a:defRPr sz="65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zh-CN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7BA9-43E9-96FE-95F93A69FC3F}"/>
                </c:ext>
              </c:extLst>
            </c:dLbl>
            <c:spPr>
              <a:solidFill>
                <a:srgbClr val="FFFFFF"/>
              </a:solidFill>
              <a:ln w="20634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65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Первая часть'!$Q$81:$Q$98</c:f>
              <c:numCache>
                <c:formatCode>General</c:formatCode>
                <c:ptCount val="18"/>
                <c:pt idx="0">
                  <c:v>0</c:v>
                </c:pt>
                <c:pt idx="1">
                  <c:v>4.5</c:v>
                </c:pt>
                <c:pt idx="2">
                  <c:v>4.5000000099999999</c:v>
                </c:pt>
                <c:pt idx="3">
                  <c:v>6.4000000099999994</c:v>
                </c:pt>
                <c:pt idx="4">
                  <c:v>6.4000000199999993</c:v>
                </c:pt>
                <c:pt idx="5">
                  <c:v>11.800000019999999</c:v>
                </c:pt>
                <c:pt idx="6">
                  <c:v>11.80000003</c:v>
                </c:pt>
                <c:pt idx="7">
                  <c:v>14.80000003</c:v>
                </c:pt>
                <c:pt idx="8">
                  <c:v>14.80000004</c:v>
                </c:pt>
                <c:pt idx="9">
                  <c:v>16.600000040000001</c:v>
                </c:pt>
                <c:pt idx="10">
                  <c:v>16.600000050000002</c:v>
                </c:pt>
                <c:pt idx="11">
                  <c:v>24.600000050000002</c:v>
                </c:pt>
                <c:pt idx="12">
                  <c:v>24.600000060000003</c:v>
                </c:pt>
                <c:pt idx="13">
                  <c:v>27.800000060000002</c:v>
                </c:pt>
                <c:pt idx="14">
                  <c:v>27.800000070000003</c:v>
                </c:pt>
                <c:pt idx="15">
                  <c:v>32.000000070000006</c:v>
                </c:pt>
                <c:pt idx="16">
                  <c:v>32.000000080000007</c:v>
                </c:pt>
                <c:pt idx="17">
                  <c:v>36.000000080000007</c:v>
                </c:pt>
              </c:numCache>
            </c:numRef>
          </c:xVal>
          <c:yVal>
            <c:numRef>
              <c:f>'Первая часть'!$S$38:$S$55</c:f>
              <c:numCache>
                <c:formatCode>General</c:formatCode>
                <c:ptCount val="1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1760000</c:v>
                </c:pt>
                <c:pt idx="17">
                  <c:v>17600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7BA9-43E9-96FE-95F93A69FC3F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1287562303"/>
        <c:axId val="1"/>
      </c:scatterChart>
      <c:valAx>
        <c:axId val="1287562303"/>
        <c:scaling>
          <c:orientation val="minMax"/>
          <c:max val="36"/>
        </c:scaling>
        <c:delete val="0"/>
        <c:axPos val="b"/>
        <c:majorGridlines>
          <c:spPr>
            <a:ln w="2579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57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1"/>
        <c:crosses val="autoZero"/>
        <c:crossBetween val="midCat"/>
        <c:majorUnit val="2"/>
      </c:valAx>
      <c:valAx>
        <c:axId val="1"/>
        <c:scaling>
          <c:orientation val="minMax"/>
          <c:max val="1800000"/>
        </c:scaling>
        <c:delete val="0"/>
        <c:axPos val="l"/>
        <c:majorGridlines>
          <c:spPr>
            <a:ln w="2579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57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zh-CN"/>
          </a:p>
        </c:txPr>
        <c:crossAx val="1287562303"/>
        <c:crosses val="autoZero"/>
        <c:crossBetween val="midCat"/>
      </c:valAx>
      <c:spPr>
        <a:solidFill>
          <a:srgbClr val="FFFFFF"/>
        </a:solidFill>
        <a:ln w="10317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6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zh-CN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.0155</cdr:y>
    </cdr:from>
    <cdr:to>
      <cdr:x>0.0555</cdr:x>
      <cdr:y>0.056</cdr:y>
    </cdr:to>
    <cdr:sp macro="" textlink="">
      <cdr:nvSpPr>
        <cdr:cNvPr id="44033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87106"/>
          <a:ext cx="511192" cy="227600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H/м</a:t>
          </a:r>
        </a:p>
      </cdr:txBody>
    </cdr:sp>
  </cdr:relSizeAnchor>
  <cdr:relSizeAnchor xmlns:cdr="http://schemas.openxmlformats.org/drawingml/2006/chartDrawing">
    <cdr:from>
      <cdr:x>0.98325</cdr:x>
      <cdr:y>0.94075</cdr:y>
    </cdr:from>
    <cdr:to>
      <cdr:x>0.99075</cdr:x>
      <cdr:y>0.9825</cdr:y>
    </cdr:to>
    <cdr:sp macro="" textlink="">
      <cdr:nvSpPr>
        <cdr:cNvPr id="44034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9056396" y="5286780"/>
          <a:ext cx="69080" cy="23462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м</a:t>
          </a:r>
        </a:p>
      </cdr:txBody>
    </cdr:sp>
  </cdr:relSizeAnchor>
  <cdr:relSizeAnchor xmlns:cdr="http://schemas.openxmlformats.org/drawingml/2006/chartDrawing">
    <cdr:from>
      <cdr:x>0.9635</cdr:x>
      <cdr:y>0.95025</cdr:y>
    </cdr:from>
    <cdr:to>
      <cdr:x>0.9965</cdr:x>
      <cdr:y>0.9995</cdr:y>
    </cdr:to>
    <cdr:sp macro="" textlink="">
      <cdr:nvSpPr>
        <cdr:cNvPr id="44035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874485" y="5340167"/>
          <a:ext cx="303953" cy="276773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м</a:t>
          </a:r>
        </a:p>
      </cdr:txBody>
    </cdr:sp>
  </cdr:relSizeAnchor>
</c:userShapes>
</file>

<file path=word/drawings/drawing10.xml><?xml version="1.0" encoding="utf-8"?>
<c:userShapes xmlns:c="http://schemas.openxmlformats.org/drawingml/2006/chart">
  <cdr:relSizeAnchor xmlns:cdr="http://schemas.openxmlformats.org/drawingml/2006/chartDrawing">
    <cdr:from>
      <cdr:x>0.014</cdr:x>
      <cdr:y>0.01225</cdr:y>
    </cdr:from>
    <cdr:to>
      <cdr:x>0.07525</cdr:x>
      <cdr:y>0.086</cdr:y>
    </cdr:to>
    <cdr:sp macro="" textlink="">
      <cdr:nvSpPr>
        <cdr:cNvPr id="78849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28949" y="68842"/>
          <a:ext cx="564154" cy="414457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H</a:t>
          </a:r>
        </a:p>
      </cdr:txBody>
    </cdr:sp>
  </cdr:relSizeAnchor>
  <cdr:relSizeAnchor xmlns:cdr="http://schemas.openxmlformats.org/drawingml/2006/chartDrawing">
    <cdr:from>
      <cdr:x>0.9505</cdr:x>
      <cdr:y>0.4185</cdr:y>
    </cdr:from>
    <cdr:to>
      <cdr:x>0.999</cdr:x>
      <cdr:y>0.489</cdr:y>
    </cdr:to>
    <cdr:sp macro="" textlink="">
      <cdr:nvSpPr>
        <cdr:cNvPr id="78850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754747" y="2351865"/>
          <a:ext cx="446717" cy="396193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м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93625</cdr:x>
      <cdr:y>0.919</cdr:y>
    </cdr:from>
    <cdr:to>
      <cdr:x>0.97</cdr:x>
      <cdr:y>0.995</cdr:y>
    </cdr:to>
    <cdr:sp macro="" textlink="">
      <cdr:nvSpPr>
        <cdr:cNvPr id="45057" name="Text Box 1">
          <a:extLst xmlns:a="http://schemas.openxmlformats.org/drawingml/2006/main">
            <a:ext uri="{FF2B5EF4-FFF2-40B4-BE49-F238E27FC236}">
              <a16:creationId xmlns:a16="http://schemas.microsoft.com/office/drawing/2014/main" id="{9A058EB5-DF94-E6A1-FC4A-B57A53712087}"/>
            </a:ext>
          </a:extLst>
        </cdr:cNvPr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010585" y="2976182"/>
          <a:ext cx="216670" cy="24612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27432" tIns="22860" rIns="27432" bIns="22860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zh-CN" altLang="en-US" sz="8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м</a:t>
          </a:r>
        </a:p>
      </cdr:txBody>
    </cdr:sp>
  </cdr:relSizeAnchor>
  <cdr:relSizeAnchor xmlns:cdr="http://schemas.openxmlformats.org/drawingml/2006/chartDrawing">
    <cdr:from>
      <cdr:x>0.054</cdr:x>
      <cdr:y>0.005</cdr:y>
    </cdr:from>
    <cdr:to>
      <cdr:x>0.116</cdr:x>
      <cdr:y>0.07625</cdr:y>
    </cdr:to>
    <cdr:sp macro="" textlink="">
      <cdr:nvSpPr>
        <cdr:cNvPr id="45058" name="Text Box 2">
          <a:extLst xmlns:a="http://schemas.openxmlformats.org/drawingml/2006/main">
            <a:ext uri="{FF2B5EF4-FFF2-40B4-BE49-F238E27FC236}">
              <a16:creationId xmlns:a16="http://schemas.microsoft.com/office/drawing/2014/main" id="{5A8ACC96-1706-B802-5D06-D7759FFC1B19}"/>
            </a:ext>
          </a:extLst>
        </cdr:cNvPr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46672" y="16193"/>
          <a:ext cx="398031" cy="23074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27432" tIns="22860" rIns="27432" bIns="22860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zh-CN" altLang="en-US" sz="8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кг/м</a:t>
          </a: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96275</cdr:x>
      <cdr:y>0.03675</cdr:y>
    </cdr:from>
    <cdr:to>
      <cdr:x>0.9915</cdr:x>
      <cdr:y>0.083</cdr:y>
    </cdr:to>
    <cdr:sp macro="" textlink="">
      <cdr:nvSpPr>
        <cdr:cNvPr id="66561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867577" y="206526"/>
          <a:ext cx="264807" cy="259913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м</a:t>
          </a:r>
        </a:p>
      </cdr:txBody>
    </cdr:sp>
  </cdr:relSizeAnchor>
  <cdr:relSizeAnchor xmlns:cdr="http://schemas.openxmlformats.org/drawingml/2006/chartDrawing">
    <cdr:from>
      <cdr:x>0</cdr:x>
      <cdr:y>0.93025</cdr:y>
    </cdr:from>
    <cdr:to>
      <cdr:x>0.057</cdr:x>
      <cdr:y>0.98675</cdr:y>
    </cdr:to>
    <cdr:sp macro="" textlink="">
      <cdr:nvSpPr>
        <cdr:cNvPr id="6656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5227772"/>
          <a:ext cx="525008" cy="317516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Н</a:t>
          </a: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96275</cdr:x>
      <cdr:y>0.04875</cdr:y>
    </cdr:from>
    <cdr:to>
      <cdr:x>0.99675</cdr:x>
      <cdr:y>0.10075</cdr:y>
    </cdr:to>
    <cdr:sp macro="" textlink="">
      <cdr:nvSpPr>
        <cdr:cNvPr id="67585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867577" y="273963"/>
          <a:ext cx="313163" cy="292227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м</a:t>
          </a:r>
        </a:p>
      </cdr:txBody>
    </cdr:sp>
  </cdr:relSizeAnchor>
  <cdr:relSizeAnchor xmlns:cdr="http://schemas.openxmlformats.org/drawingml/2006/chartDrawing">
    <cdr:from>
      <cdr:x>0</cdr:x>
      <cdr:y>0.9245</cdr:y>
    </cdr:from>
    <cdr:to>
      <cdr:x>0.04825</cdr:x>
      <cdr:y>0.987</cdr:y>
    </cdr:to>
    <cdr:sp macro="" textlink="">
      <cdr:nvSpPr>
        <cdr:cNvPr id="67586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5195459"/>
          <a:ext cx="444415" cy="351234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кг</a:t>
          </a:r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005</cdr:x>
      <cdr:y>0.94125</cdr:y>
    </cdr:from>
    <cdr:to>
      <cdr:x>0.0605</cdr:x>
      <cdr:y>0.9875</cdr:y>
    </cdr:to>
    <cdr:sp macro="" textlink="">
      <cdr:nvSpPr>
        <cdr:cNvPr id="72705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6053" y="5289590"/>
          <a:ext cx="511193" cy="259913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H</a:t>
          </a:r>
        </a:p>
      </cdr:txBody>
    </cdr:sp>
  </cdr:relSizeAnchor>
  <cdr:relSizeAnchor xmlns:cdr="http://schemas.openxmlformats.org/drawingml/2006/chartDrawing">
    <cdr:from>
      <cdr:x>0.963</cdr:x>
      <cdr:y>0.0395</cdr:y>
    </cdr:from>
    <cdr:to>
      <cdr:x>1</cdr:x>
      <cdr:y>0.09325</cdr:y>
    </cdr:to>
    <cdr:sp macro="" textlink="">
      <cdr:nvSpPr>
        <cdr:cNvPr id="72706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869880" y="221980"/>
          <a:ext cx="340795" cy="302062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м</a:t>
          </a:r>
        </a:p>
      </cdr:txBody>
    </cdr:sp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96375</cdr:x>
      <cdr:y>0.044</cdr:y>
    </cdr:from>
    <cdr:to>
      <cdr:x>0.99575</cdr:x>
      <cdr:y>0.11475</cdr:y>
    </cdr:to>
    <cdr:sp macro="" textlink="">
      <cdr:nvSpPr>
        <cdr:cNvPr id="68609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876788" y="247269"/>
          <a:ext cx="294742" cy="397597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м</a:t>
          </a:r>
        </a:p>
      </cdr:txBody>
    </cdr:sp>
  </cdr:relSizeAnchor>
  <cdr:relSizeAnchor xmlns:cdr="http://schemas.openxmlformats.org/drawingml/2006/chartDrawing">
    <cdr:from>
      <cdr:x>0.001</cdr:x>
      <cdr:y>0.93025</cdr:y>
    </cdr:from>
    <cdr:to>
      <cdr:x>0.06325</cdr:x>
      <cdr:y>0.9855</cdr:y>
    </cdr:to>
    <cdr:sp macro="" textlink="">
      <cdr:nvSpPr>
        <cdr:cNvPr id="68610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9211" y="5227772"/>
          <a:ext cx="573364" cy="310492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H</a:t>
          </a:r>
        </a:p>
      </cdr:txBody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0075</cdr:x>
      <cdr:y>0.932</cdr:y>
    </cdr:from>
    <cdr:to>
      <cdr:x>0.06675</cdr:x>
      <cdr:y>0.99075</cdr:y>
    </cdr:to>
    <cdr:sp macro="" textlink="">
      <cdr:nvSpPr>
        <cdr:cNvPr id="73729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9080" y="5237607"/>
          <a:ext cx="545733" cy="330160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H</a:t>
          </a:r>
        </a:p>
      </cdr:txBody>
    </cdr:sp>
  </cdr:relSizeAnchor>
  <cdr:relSizeAnchor xmlns:cdr="http://schemas.openxmlformats.org/drawingml/2006/chartDrawing">
    <cdr:from>
      <cdr:x>0.945</cdr:x>
      <cdr:y>0.044</cdr:y>
    </cdr:from>
    <cdr:to>
      <cdr:x>0.993</cdr:x>
      <cdr:y>0.111</cdr:y>
    </cdr:to>
    <cdr:sp macro="" textlink="">
      <cdr:nvSpPr>
        <cdr:cNvPr id="73730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704088" y="247269"/>
          <a:ext cx="442112" cy="376523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м</a:t>
          </a:r>
        </a:p>
      </cdr:txBody>
    </cdr:sp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9515</cdr:x>
      <cdr:y>0.94425</cdr:y>
    </cdr:from>
    <cdr:to>
      <cdr:x>0.9965</cdr:x>
      <cdr:y>1</cdr:y>
    </cdr:to>
    <cdr:sp macro="" textlink="">
      <cdr:nvSpPr>
        <cdr:cNvPr id="74753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763957" y="5306449"/>
          <a:ext cx="414481" cy="313301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м</a:t>
          </a:r>
        </a:p>
      </cdr:txBody>
    </cdr:sp>
  </cdr:relSizeAnchor>
  <cdr:relSizeAnchor xmlns:cdr="http://schemas.openxmlformats.org/drawingml/2006/chartDrawing">
    <cdr:from>
      <cdr:x>0.0075</cdr:x>
      <cdr:y>0.0075</cdr:y>
    </cdr:from>
    <cdr:to>
      <cdr:x>0.07125</cdr:x>
      <cdr:y>0.06775</cdr:y>
    </cdr:to>
    <cdr:sp macro="" textlink="">
      <cdr:nvSpPr>
        <cdr:cNvPr id="74754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9080" y="42148"/>
          <a:ext cx="587181" cy="338590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65"/>
        </a:solidFill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1240B29-F687-4F45-9708-019B960494DF}">
            <a14:hiddenLine xmlns:a14="http://schemas.microsoft.com/office/drawing/2010/main" w="0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3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Н</a:t>
          </a:r>
        </a:p>
      </cdr:txBody>
    </cdr:sp>
  </cdr:relSizeAnchor>
</c:userShapes>
</file>

<file path=word/drawings/drawing9.xml><?xml version="1.0" encoding="utf-8"?>
<c:userShapes xmlns:c="http://schemas.openxmlformats.org/drawingml/2006/chart">
  <cdr:relSizeAnchor xmlns:cdr="http://schemas.openxmlformats.org/drawingml/2006/chartDrawing">
    <cdr:from>
      <cdr:x>0.01875</cdr:x>
      <cdr:y>0.07075</cdr:y>
    </cdr:from>
    <cdr:to>
      <cdr:x>0.08275</cdr:x>
      <cdr:y>0.1365</cdr:y>
    </cdr:to>
    <cdr:sp macro="" textlink="">
      <cdr:nvSpPr>
        <cdr:cNvPr id="77825" name="Text Box 1">
          <a:extLst xmlns:a="http://schemas.openxmlformats.org/drawingml/2006/main">
            <a:ext uri="{FF2B5EF4-FFF2-40B4-BE49-F238E27FC236}">
              <a16:creationId xmlns:a16="http://schemas.microsoft.com/office/drawing/2014/main" id="{63C64215-D729-C598-2EED-E496232244CF}"/>
            </a:ext>
          </a:extLst>
        </cdr:cNvPr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4479" y="229124"/>
          <a:ext cx="390753" cy="21293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27432" tIns="22860" rIns="27432" bIns="22860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zh-CN" altLang="en-US" sz="8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H</a:t>
          </a:r>
        </a:p>
      </cdr:txBody>
    </cdr:sp>
  </cdr:relSizeAnchor>
  <cdr:relSizeAnchor xmlns:cdr="http://schemas.openxmlformats.org/drawingml/2006/chartDrawing">
    <cdr:from>
      <cdr:x>0.93875</cdr:x>
      <cdr:y>0.90475</cdr:y>
    </cdr:from>
    <cdr:to>
      <cdr:x>0.9615</cdr:x>
      <cdr:y>0.97325</cdr:y>
    </cdr:to>
    <cdr:sp macro="" textlink="">
      <cdr:nvSpPr>
        <cdr:cNvPr id="77826" name="Text Box 2">
          <a:extLst xmlns:a="http://schemas.openxmlformats.org/drawingml/2006/main">
            <a:ext uri="{FF2B5EF4-FFF2-40B4-BE49-F238E27FC236}">
              <a16:creationId xmlns:a16="http://schemas.microsoft.com/office/drawing/2014/main" id="{13716875-4FA7-29A7-8B63-BCCF26C83287}"/>
            </a:ext>
          </a:extLst>
        </cdr:cNvPr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731562" y="2930033"/>
          <a:ext cx="138900" cy="2218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27432" tIns="22860" rIns="27432" bIns="22860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zh-CN" altLang="en-US" sz="85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м</a:t>
          </a:r>
        </a:p>
      </cdr:txBody>
    </cdr:sp>
  </cdr:relSizeAnchor>
</c:userShape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42F1BB-F342-40B1-9669-24A0FB647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0</Pages>
  <Words>9270</Words>
  <Characters>52840</Characters>
  <Application>Microsoft Office Word</Application>
  <DocSecurity>0</DocSecurity>
  <Lines>440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61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XP</dc:creator>
  <cp:keywords/>
  <dc:description/>
  <cp:lastModifiedBy>A708</cp:lastModifiedBy>
  <cp:revision>2</cp:revision>
  <cp:lastPrinted>2003-05-22T18:50:00Z</cp:lastPrinted>
  <dcterms:created xsi:type="dcterms:W3CDTF">2024-02-20T10:16:00Z</dcterms:created>
  <dcterms:modified xsi:type="dcterms:W3CDTF">2024-02-20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